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2"/>
  </p:notesMasterIdLst>
  <p:handoutMasterIdLst>
    <p:handoutMasterId r:id="rId153"/>
  </p:handoutMasterIdLst>
  <p:sldIdLst>
    <p:sldId id="1506" r:id="rId2"/>
    <p:sldId id="1507" r:id="rId3"/>
    <p:sldId id="1508" r:id="rId4"/>
    <p:sldId id="1509" r:id="rId5"/>
    <p:sldId id="1510" r:id="rId6"/>
    <p:sldId id="909" r:id="rId7"/>
    <p:sldId id="1245" r:id="rId8"/>
    <p:sldId id="1314" r:id="rId9"/>
    <p:sldId id="1247" r:id="rId10"/>
    <p:sldId id="1248" r:id="rId11"/>
    <p:sldId id="1422" r:id="rId12"/>
    <p:sldId id="1246" r:id="rId13"/>
    <p:sldId id="1215" r:id="rId14"/>
    <p:sldId id="1105" r:id="rId15"/>
    <p:sldId id="1334" r:id="rId16"/>
    <p:sldId id="1408" r:id="rId17"/>
    <p:sldId id="1335" r:id="rId18"/>
    <p:sldId id="1144" r:id="rId19"/>
    <p:sldId id="1282" r:id="rId20"/>
    <p:sldId id="1283" r:id="rId21"/>
    <p:sldId id="695" r:id="rId22"/>
    <p:sldId id="455" r:id="rId23"/>
    <p:sldId id="1169" r:id="rId24"/>
    <p:sldId id="1315" r:id="rId25"/>
    <p:sldId id="1218" r:id="rId26"/>
    <p:sldId id="1219" r:id="rId27"/>
    <p:sldId id="910" r:id="rId28"/>
    <p:sldId id="1156" r:id="rId29"/>
    <p:sldId id="1155" r:id="rId30"/>
    <p:sldId id="1225" r:id="rId31"/>
    <p:sldId id="1161" r:id="rId32"/>
    <p:sldId id="1306" r:id="rId33"/>
    <p:sldId id="1307" r:id="rId34"/>
    <p:sldId id="1309" r:id="rId35"/>
    <p:sldId id="1184" r:id="rId36"/>
    <p:sldId id="963" r:id="rId37"/>
    <p:sldId id="1106" r:id="rId38"/>
    <p:sldId id="964" r:id="rId39"/>
    <p:sldId id="965" r:id="rId40"/>
    <p:sldId id="645" r:id="rId41"/>
    <p:sldId id="644" r:id="rId42"/>
    <p:sldId id="1087" r:id="rId43"/>
    <p:sldId id="1194" r:id="rId44"/>
    <p:sldId id="972" r:id="rId45"/>
    <p:sldId id="974" r:id="rId46"/>
    <p:sldId id="648" r:id="rId47"/>
    <p:sldId id="804" r:id="rId48"/>
    <p:sldId id="1409" r:id="rId49"/>
    <p:sldId id="1127" r:id="rId50"/>
    <p:sldId id="1099" r:id="rId51"/>
    <p:sldId id="1288" r:id="rId52"/>
    <p:sldId id="1289" r:id="rId53"/>
    <p:sldId id="1290" r:id="rId54"/>
    <p:sldId id="1353" r:id="rId55"/>
    <p:sldId id="1354" r:id="rId56"/>
    <p:sldId id="1355" r:id="rId57"/>
    <p:sldId id="1356" r:id="rId58"/>
    <p:sldId id="1357" r:id="rId59"/>
    <p:sldId id="1358" r:id="rId60"/>
    <p:sldId id="1359" r:id="rId61"/>
    <p:sldId id="1360" r:id="rId62"/>
    <p:sldId id="1361" r:id="rId63"/>
    <p:sldId id="1362" r:id="rId64"/>
    <p:sldId id="1363" r:id="rId65"/>
    <p:sldId id="1364" r:id="rId66"/>
    <p:sldId id="1371" r:id="rId67"/>
    <p:sldId id="1372" r:id="rId68"/>
    <p:sldId id="1373" r:id="rId69"/>
    <p:sldId id="1374" r:id="rId70"/>
    <p:sldId id="1375" r:id="rId71"/>
    <p:sldId id="1376" r:id="rId72"/>
    <p:sldId id="1377" r:id="rId73"/>
    <p:sldId id="1378" r:id="rId74"/>
    <p:sldId id="1379" r:id="rId75"/>
    <p:sldId id="1380" r:id="rId76"/>
    <p:sldId id="1381" r:id="rId77"/>
    <p:sldId id="1382" r:id="rId78"/>
    <p:sldId id="1383" r:id="rId79"/>
    <p:sldId id="1384" r:id="rId80"/>
    <p:sldId id="1385" r:id="rId81"/>
    <p:sldId id="1386" r:id="rId82"/>
    <p:sldId id="1387" r:id="rId83"/>
    <p:sldId id="1388" r:id="rId84"/>
    <p:sldId id="1389" r:id="rId85"/>
    <p:sldId id="1390" r:id="rId86"/>
    <p:sldId id="1391" r:id="rId87"/>
    <p:sldId id="1392" r:id="rId88"/>
    <p:sldId id="1393" r:id="rId89"/>
    <p:sldId id="1394" r:id="rId90"/>
    <p:sldId id="1395" r:id="rId91"/>
    <p:sldId id="1396" r:id="rId92"/>
    <p:sldId id="1421" r:id="rId93"/>
    <p:sldId id="1406" r:id="rId94"/>
    <p:sldId id="1439" r:id="rId95"/>
    <p:sldId id="1440" r:id="rId96"/>
    <p:sldId id="1441" r:id="rId97"/>
    <p:sldId id="1442" r:id="rId98"/>
    <p:sldId id="1443" r:id="rId99"/>
    <p:sldId id="1444" r:id="rId100"/>
    <p:sldId id="1445" r:id="rId101"/>
    <p:sldId id="1446" r:id="rId102"/>
    <p:sldId id="1447" r:id="rId103"/>
    <p:sldId id="1448" r:id="rId104"/>
    <p:sldId id="1449" r:id="rId105"/>
    <p:sldId id="1450" r:id="rId106"/>
    <p:sldId id="1451" r:id="rId107"/>
    <p:sldId id="1452" r:id="rId108"/>
    <p:sldId id="1453" r:id="rId109"/>
    <p:sldId id="1454" r:id="rId110"/>
    <p:sldId id="1455" r:id="rId111"/>
    <p:sldId id="1456" r:id="rId112"/>
    <p:sldId id="1457" r:id="rId113"/>
    <p:sldId id="1458" r:id="rId114"/>
    <p:sldId id="1459" r:id="rId115"/>
    <p:sldId id="1460" r:id="rId116"/>
    <p:sldId id="1461" r:id="rId117"/>
    <p:sldId id="1463" r:id="rId118"/>
    <p:sldId id="1464" r:id="rId119"/>
    <p:sldId id="1465" r:id="rId120"/>
    <p:sldId id="1466" r:id="rId121"/>
    <p:sldId id="1467" r:id="rId122"/>
    <p:sldId id="1468" r:id="rId123"/>
    <p:sldId id="1474" r:id="rId124"/>
    <p:sldId id="1477" r:id="rId125"/>
    <p:sldId id="1478" r:id="rId126"/>
    <p:sldId id="1479" r:id="rId127"/>
    <p:sldId id="1481" r:id="rId128"/>
    <p:sldId id="1482" r:id="rId129"/>
    <p:sldId id="1483" r:id="rId130"/>
    <p:sldId id="1484" r:id="rId131"/>
    <p:sldId id="1485" r:id="rId132"/>
    <p:sldId id="1486" r:id="rId133"/>
    <p:sldId id="1487" r:id="rId134"/>
    <p:sldId id="1488" r:id="rId135"/>
    <p:sldId id="1489" r:id="rId136"/>
    <p:sldId id="1490" r:id="rId137"/>
    <p:sldId id="1491" r:id="rId138"/>
    <p:sldId id="1492" r:id="rId139"/>
    <p:sldId id="1493" r:id="rId140"/>
    <p:sldId id="1494" r:id="rId141"/>
    <p:sldId id="1502" r:id="rId142"/>
    <p:sldId id="1503" r:id="rId143"/>
    <p:sldId id="1336" r:id="rId144"/>
    <p:sldId id="1423" r:id="rId145"/>
    <p:sldId id="1424" r:id="rId146"/>
    <p:sldId id="1546" r:id="rId147"/>
    <p:sldId id="1547" r:id="rId148"/>
    <p:sldId id="1548" r:id="rId149"/>
    <p:sldId id="1549" r:id="rId150"/>
    <p:sldId id="1550" r:id="rId151"/>
  </p:sldIdLst>
  <p:sldSz cx="9144000" cy="6858000" type="screen4x3"/>
  <p:notesSz cx="7099300" cy="10234613"/>
  <p:defaultTextStyle>
    <a:defPPr>
      <a:defRPr lang="fr-FR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063DE8"/>
    <a:srgbClr val="FF3300"/>
    <a:srgbClr val="BB4911"/>
    <a:srgbClr val="B75A16"/>
    <a:srgbClr val="C9560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7157" autoAdjust="0"/>
    <p:restoredTop sz="90929"/>
  </p:normalViewPr>
  <p:slideViewPr>
    <p:cSldViewPr snapToObjects="1">
      <p:cViewPr>
        <p:scale>
          <a:sx n="100" d="100"/>
          <a:sy n="100" d="100"/>
        </p:scale>
        <p:origin x="-2604" y="-4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39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presProps" Target="pres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viewProps" Target="viewProp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C:\Dokumente%20und%20Einstellungen\Waldstein.SUPERLASAT\Desktop\EON%20Transpower%20Juni%202009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I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000" b="1" i="0" baseline="0" dirty="0" err="1"/>
              <a:t>Windeinspeisung</a:t>
            </a:r>
            <a:r>
              <a:rPr lang="en-US" sz="1000" b="1" i="0" baseline="0" dirty="0"/>
              <a:t> </a:t>
            </a:r>
            <a:endParaRPr lang="de-DE" sz="1000" dirty="0"/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0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000" dirty="0"/>
              <a:t>E.ON </a:t>
            </a:r>
            <a:r>
              <a:rPr lang="en-US" sz="1000" dirty="0" err="1"/>
              <a:t>Transpower</a:t>
            </a:r>
            <a:r>
              <a:rPr lang="en-US" sz="1000" dirty="0"/>
              <a:t> </a:t>
            </a:r>
            <a:r>
              <a:rPr lang="en-US" sz="1000" dirty="0" err="1"/>
              <a:t>Netz</a:t>
            </a:r>
            <a:r>
              <a:rPr lang="en-US" sz="1000" dirty="0"/>
              <a:t> </a:t>
            </a:r>
            <a:r>
              <a:rPr lang="en-US" sz="1000" dirty="0" err="1"/>
              <a:t>Juni</a:t>
            </a:r>
            <a:r>
              <a:rPr lang="en-US" sz="1000" dirty="0"/>
              <a:t> 2009</a:t>
            </a:r>
            <a:endParaRPr lang="de-DE" sz="1000" b="0" i="0" u="none" strike="noStrike" baseline="0" dirty="0"/>
          </a:p>
        </c:rich>
      </c:tx>
      <c:layout>
        <c:manualLayout>
          <c:xMode val="edge"/>
          <c:yMode val="edge"/>
          <c:x val="0.24228532868144201"/>
          <c:y val="3.9909017723946297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38047605302307"/>
          <c:y val="0.24671029138439499"/>
          <c:w val="0.77232319126978799"/>
          <c:h val="0.57716781384857396"/>
        </c:manualLayout>
      </c:layout>
      <c:scatterChart>
        <c:scatterStyle val="lineMarker"/>
        <c:varyColors val="0"/>
        <c:ser>
          <c:idx val="1"/>
          <c:order val="1"/>
          <c:tx>
            <c:strRef>
              <c:f>Tabelle1!$B$4</c:f>
              <c:strCache>
                <c:ptCount val="1"/>
                <c:pt idx="0">
                  <c:v>Transpower Netz Windeinspeisung</c:v>
                </c:pt>
              </c:strCache>
            </c:strRef>
          </c:tx>
          <c:marker>
            <c:symbol val="none"/>
          </c:marker>
          <c:xVal>
            <c:numRef>
              <c:f>Tabelle1!$A$5:$A$2883</c:f>
              <c:numCache>
                <c:formatCode>dd/mm/yyyy</c:formatCode>
                <c:ptCount val="2879"/>
                <c:pt idx="0">
                  <c:v>39965</c:v>
                </c:pt>
                <c:pt idx="1">
                  <c:v>39965.010416666657</c:v>
                </c:pt>
                <c:pt idx="2">
                  <c:v>39965.020833333328</c:v>
                </c:pt>
                <c:pt idx="3">
                  <c:v>39965.03125</c:v>
                </c:pt>
                <c:pt idx="4">
                  <c:v>39965.041666666577</c:v>
                </c:pt>
                <c:pt idx="5">
                  <c:v>39965.052083333321</c:v>
                </c:pt>
                <c:pt idx="6">
                  <c:v>39965.0625</c:v>
                </c:pt>
                <c:pt idx="7">
                  <c:v>39965.07291666665</c:v>
                </c:pt>
                <c:pt idx="8">
                  <c:v>39965.083333333307</c:v>
                </c:pt>
                <c:pt idx="9">
                  <c:v>39965.093749999978</c:v>
                </c:pt>
                <c:pt idx="10">
                  <c:v>39965.104166666577</c:v>
                </c:pt>
                <c:pt idx="11">
                  <c:v>39965.114583333307</c:v>
                </c:pt>
                <c:pt idx="12">
                  <c:v>39965.125</c:v>
                </c:pt>
                <c:pt idx="13">
                  <c:v>39965.135416666577</c:v>
                </c:pt>
                <c:pt idx="14">
                  <c:v>39965.145833333278</c:v>
                </c:pt>
                <c:pt idx="15">
                  <c:v>39965.156250000022</c:v>
                </c:pt>
                <c:pt idx="16">
                  <c:v>39965.166666666577</c:v>
                </c:pt>
                <c:pt idx="17">
                  <c:v>39965.177083333183</c:v>
                </c:pt>
                <c:pt idx="18">
                  <c:v>39965.1875</c:v>
                </c:pt>
                <c:pt idx="19">
                  <c:v>39965.197916666577</c:v>
                </c:pt>
                <c:pt idx="20">
                  <c:v>39965.208333333278</c:v>
                </c:pt>
                <c:pt idx="21">
                  <c:v>39965.218749999949</c:v>
                </c:pt>
                <c:pt idx="22">
                  <c:v>39965.229166666453</c:v>
                </c:pt>
                <c:pt idx="23">
                  <c:v>39965.239583333183</c:v>
                </c:pt>
                <c:pt idx="24">
                  <c:v>39965.249999999942</c:v>
                </c:pt>
                <c:pt idx="25">
                  <c:v>39965.260416666577</c:v>
                </c:pt>
                <c:pt idx="26">
                  <c:v>39965.27083333327</c:v>
                </c:pt>
                <c:pt idx="27">
                  <c:v>39965.281249999942</c:v>
                </c:pt>
                <c:pt idx="28">
                  <c:v>39965.291666666453</c:v>
                </c:pt>
                <c:pt idx="29">
                  <c:v>39965.302083333263</c:v>
                </c:pt>
                <c:pt idx="30">
                  <c:v>39965.3125</c:v>
                </c:pt>
                <c:pt idx="31">
                  <c:v>39965.322916666599</c:v>
                </c:pt>
                <c:pt idx="32">
                  <c:v>39965.333333333263</c:v>
                </c:pt>
                <c:pt idx="33">
                  <c:v>39965.343749999942</c:v>
                </c:pt>
                <c:pt idx="34">
                  <c:v>39965.354166666599</c:v>
                </c:pt>
                <c:pt idx="35">
                  <c:v>39965.364583333227</c:v>
                </c:pt>
                <c:pt idx="36">
                  <c:v>39965.375</c:v>
                </c:pt>
                <c:pt idx="37">
                  <c:v>39965.385416666599</c:v>
                </c:pt>
                <c:pt idx="38">
                  <c:v>39965.395833333227</c:v>
                </c:pt>
                <c:pt idx="39">
                  <c:v>39965.40625</c:v>
                </c:pt>
                <c:pt idx="40">
                  <c:v>39965.416666666599</c:v>
                </c:pt>
                <c:pt idx="41">
                  <c:v>39965.427083333183</c:v>
                </c:pt>
                <c:pt idx="42">
                  <c:v>39965.437499999898</c:v>
                </c:pt>
                <c:pt idx="43">
                  <c:v>39965.447916666562</c:v>
                </c:pt>
                <c:pt idx="44">
                  <c:v>39965.458333333241</c:v>
                </c:pt>
                <c:pt idx="45">
                  <c:v>39965.468749999898</c:v>
                </c:pt>
                <c:pt idx="46">
                  <c:v>39965.479166666562</c:v>
                </c:pt>
                <c:pt idx="47">
                  <c:v>39965.489583333198</c:v>
                </c:pt>
                <c:pt idx="48">
                  <c:v>39965.499999999898</c:v>
                </c:pt>
                <c:pt idx="49">
                  <c:v>39965.510416666548</c:v>
                </c:pt>
                <c:pt idx="50">
                  <c:v>39965.520833333198</c:v>
                </c:pt>
                <c:pt idx="51">
                  <c:v>39965.531249999898</c:v>
                </c:pt>
                <c:pt idx="52">
                  <c:v>39965.541666666533</c:v>
                </c:pt>
                <c:pt idx="53">
                  <c:v>39965.552083333198</c:v>
                </c:pt>
                <c:pt idx="54">
                  <c:v>39965.562499999869</c:v>
                </c:pt>
                <c:pt idx="55">
                  <c:v>39965.572916666533</c:v>
                </c:pt>
                <c:pt idx="56">
                  <c:v>39965.583333333198</c:v>
                </c:pt>
                <c:pt idx="57">
                  <c:v>39965.593749999847</c:v>
                </c:pt>
                <c:pt idx="58">
                  <c:v>39965.604166666533</c:v>
                </c:pt>
                <c:pt idx="59">
                  <c:v>39965.614583333198</c:v>
                </c:pt>
                <c:pt idx="60">
                  <c:v>39965.624999999862</c:v>
                </c:pt>
                <c:pt idx="61">
                  <c:v>39965.635416666497</c:v>
                </c:pt>
                <c:pt idx="62">
                  <c:v>39965.645833333183</c:v>
                </c:pt>
                <c:pt idx="63">
                  <c:v>39965.656249999913</c:v>
                </c:pt>
                <c:pt idx="64">
                  <c:v>39965.666666666497</c:v>
                </c:pt>
                <c:pt idx="65">
                  <c:v>39965.677083333183</c:v>
                </c:pt>
                <c:pt idx="66">
                  <c:v>39965.68749999984</c:v>
                </c:pt>
                <c:pt idx="67">
                  <c:v>39965.697916666497</c:v>
                </c:pt>
                <c:pt idx="68">
                  <c:v>39965.708333333168</c:v>
                </c:pt>
                <c:pt idx="69">
                  <c:v>39965.718749999833</c:v>
                </c:pt>
                <c:pt idx="70">
                  <c:v>39965.729166666293</c:v>
                </c:pt>
                <c:pt idx="71">
                  <c:v>39965.739583333147</c:v>
                </c:pt>
                <c:pt idx="72">
                  <c:v>39965.749999999833</c:v>
                </c:pt>
                <c:pt idx="73">
                  <c:v>39965.760416666482</c:v>
                </c:pt>
                <c:pt idx="74">
                  <c:v>39965.770833333161</c:v>
                </c:pt>
                <c:pt idx="75">
                  <c:v>39965.781249999818</c:v>
                </c:pt>
                <c:pt idx="76">
                  <c:v>39965.791666666271</c:v>
                </c:pt>
                <c:pt idx="77">
                  <c:v>39965.802083333147</c:v>
                </c:pt>
                <c:pt idx="78">
                  <c:v>39965.812499999898</c:v>
                </c:pt>
                <c:pt idx="79">
                  <c:v>39965.822916666482</c:v>
                </c:pt>
                <c:pt idx="80">
                  <c:v>39965.833333333139</c:v>
                </c:pt>
                <c:pt idx="81">
                  <c:v>39965.843749999811</c:v>
                </c:pt>
                <c:pt idx="82">
                  <c:v>39965.854166666468</c:v>
                </c:pt>
                <c:pt idx="83">
                  <c:v>39965.864583333132</c:v>
                </c:pt>
                <c:pt idx="84">
                  <c:v>39965.874999999862</c:v>
                </c:pt>
                <c:pt idx="85">
                  <c:v>39965.885416666461</c:v>
                </c:pt>
                <c:pt idx="86">
                  <c:v>39965.895833333132</c:v>
                </c:pt>
                <c:pt idx="87">
                  <c:v>39965.906249999862</c:v>
                </c:pt>
                <c:pt idx="88">
                  <c:v>39965.916666666453</c:v>
                </c:pt>
                <c:pt idx="89">
                  <c:v>39965.927083333067</c:v>
                </c:pt>
                <c:pt idx="90">
                  <c:v>39965.937499999782</c:v>
                </c:pt>
                <c:pt idx="91">
                  <c:v>39965.947916666453</c:v>
                </c:pt>
                <c:pt idx="92">
                  <c:v>39965.958333333198</c:v>
                </c:pt>
                <c:pt idx="93">
                  <c:v>39965.968749999782</c:v>
                </c:pt>
                <c:pt idx="94">
                  <c:v>39965.979166666417</c:v>
                </c:pt>
                <c:pt idx="95">
                  <c:v>39965.989583333103</c:v>
                </c:pt>
                <c:pt idx="96">
                  <c:v>39965.999999999767</c:v>
                </c:pt>
                <c:pt idx="97">
                  <c:v>39966.010416666431</c:v>
                </c:pt>
                <c:pt idx="98">
                  <c:v>39966.020833333103</c:v>
                </c:pt>
                <c:pt idx="99">
                  <c:v>39966.03124999976</c:v>
                </c:pt>
                <c:pt idx="100">
                  <c:v>39966.041666666417</c:v>
                </c:pt>
                <c:pt idx="101">
                  <c:v>39966.052083333088</c:v>
                </c:pt>
                <c:pt idx="102">
                  <c:v>39966.062499999753</c:v>
                </c:pt>
                <c:pt idx="103">
                  <c:v>39966.072916666417</c:v>
                </c:pt>
                <c:pt idx="104">
                  <c:v>39966.083333333081</c:v>
                </c:pt>
                <c:pt idx="105">
                  <c:v>39966.093749999724</c:v>
                </c:pt>
                <c:pt idx="106">
                  <c:v>39966.104166666293</c:v>
                </c:pt>
                <c:pt idx="107">
                  <c:v>39966.114583333081</c:v>
                </c:pt>
                <c:pt idx="108">
                  <c:v>39966.124999999738</c:v>
                </c:pt>
                <c:pt idx="109">
                  <c:v>39966.135416666279</c:v>
                </c:pt>
                <c:pt idx="110">
                  <c:v>39966.145833333067</c:v>
                </c:pt>
                <c:pt idx="111">
                  <c:v>39966.156249999782</c:v>
                </c:pt>
                <c:pt idx="112">
                  <c:v>39966.166666666271</c:v>
                </c:pt>
                <c:pt idx="113">
                  <c:v>39966.177083332987</c:v>
                </c:pt>
                <c:pt idx="114">
                  <c:v>39966.187499999731</c:v>
                </c:pt>
                <c:pt idx="115">
                  <c:v>39966.197916666271</c:v>
                </c:pt>
                <c:pt idx="116">
                  <c:v>39966.208333333052</c:v>
                </c:pt>
                <c:pt idx="117">
                  <c:v>39966.218749999724</c:v>
                </c:pt>
                <c:pt idx="118">
                  <c:v>39966.229166666169</c:v>
                </c:pt>
                <c:pt idx="119">
                  <c:v>39966.239583332987</c:v>
                </c:pt>
                <c:pt idx="120">
                  <c:v>39966.249999999709</c:v>
                </c:pt>
                <c:pt idx="121">
                  <c:v>39966.26041666625</c:v>
                </c:pt>
                <c:pt idx="122">
                  <c:v>39966.270833333037</c:v>
                </c:pt>
                <c:pt idx="123">
                  <c:v>39966.281249999702</c:v>
                </c:pt>
                <c:pt idx="124">
                  <c:v>39966.291666666162</c:v>
                </c:pt>
                <c:pt idx="125">
                  <c:v>39966.30208333303</c:v>
                </c:pt>
                <c:pt idx="126">
                  <c:v>39966.312499999753</c:v>
                </c:pt>
                <c:pt idx="127">
                  <c:v>39966.322916666359</c:v>
                </c:pt>
                <c:pt idx="128">
                  <c:v>39966.333333333023</c:v>
                </c:pt>
                <c:pt idx="129">
                  <c:v>39966.343749999687</c:v>
                </c:pt>
                <c:pt idx="130">
                  <c:v>39966.354166666351</c:v>
                </c:pt>
                <c:pt idx="131">
                  <c:v>39966.364583333023</c:v>
                </c:pt>
                <c:pt idx="132">
                  <c:v>39966.374999999731</c:v>
                </c:pt>
                <c:pt idx="133">
                  <c:v>39966.385416666337</c:v>
                </c:pt>
                <c:pt idx="134">
                  <c:v>39966.395833333008</c:v>
                </c:pt>
                <c:pt idx="135">
                  <c:v>39966.406249999731</c:v>
                </c:pt>
                <c:pt idx="136">
                  <c:v>39966.416666666337</c:v>
                </c:pt>
                <c:pt idx="137">
                  <c:v>39966.427083332987</c:v>
                </c:pt>
                <c:pt idx="138">
                  <c:v>39966.437499999673</c:v>
                </c:pt>
                <c:pt idx="139">
                  <c:v>39966.44791666633</c:v>
                </c:pt>
                <c:pt idx="140">
                  <c:v>39966.458333333052</c:v>
                </c:pt>
                <c:pt idx="141">
                  <c:v>39966.468749999658</c:v>
                </c:pt>
                <c:pt idx="142">
                  <c:v>39966.479166666191</c:v>
                </c:pt>
                <c:pt idx="143">
                  <c:v>39966.489583333001</c:v>
                </c:pt>
                <c:pt idx="144">
                  <c:v>39966.499999999651</c:v>
                </c:pt>
                <c:pt idx="145">
                  <c:v>39966.510416666308</c:v>
                </c:pt>
                <c:pt idx="146">
                  <c:v>39966.520833333001</c:v>
                </c:pt>
                <c:pt idx="147">
                  <c:v>39966.531249999643</c:v>
                </c:pt>
                <c:pt idx="148">
                  <c:v>39966.541666666177</c:v>
                </c:pt>
                <c:pt idx="149">
                  <c:v>39966.552083333001</c:v>
                </c:pt>
                <c:pt idx="150">
                  <c:v>39966.562499999643</c:v>
                </c:pt>
                <c:pt idx="151">
                  <c:v>39966.5729166663</c:v>
                </c:pt>
                <c:pt idx="152">
                  <c:v>39966.583333333001</c:v>
                </c:pt>
                <c:pt idx="153">
                  <c:v>39966.593749999593</c:v>
                </c:pt>
                <c:pt idx="154">
                  <c:v>39966.604166666177</c:v>
                </c:pt>
                <c:pt idx="155">
                  <c:v>39966.614583333001</c:v>
                </c:pt>
                <c:pt idx="156">
                  <c:v>39966.624999999622</c:v>
                </c:pt>
                <c:pt idx="157">
                  <c:v>39966.635416666177</c:v>
                </c:pt>
                <c:pt idx="158">
                  <c:v>39966.645833333001</c:v>
                </c:pt>
                <c:pt idx="159">
                  <c:v>39966.656249999643</c:v>
                </c:pt>
                <c:pt idx="160">
                  <c:v>39966.666666666177</c:v>
                </c:pt>
                <c:pt idx="161">
                  <c:v>39966.677083332943</c:v>
                </c:pt>
                <c:pt idx="162">
                  <c:v>39966.687499999607</c:v>
                </c:pt>
                <c:pt idx="163">
                  <c:v>39966.697916666177</c:v>
                </c:pt>
                <c:pt idx="164">
                  <c:v>39966.708333332943</c:v>
                </c:pt>
                <c:pt idx="165">
                  <c:v>39966.7187499996</c:v>
                </c:pt>
                <c:pt idx="166">
                  <c:v>39966.729166666097</c:v>
                </c:pt>
                <c:pt idx="167">
                  <c:v>39966.739583332928</c:v>
                </c:pt>
                <c:pt idx="168">
                  <c:v>39966.7499999996</c:v>
                </c:pt>
                <c:pt idx="169">
                  <c:v>39966.760416666177</c:v>
                </c:pt>
                <c:pt idx="170">
                  <c:v>39966.770833332943</c:v>
                </c:pt>
                <c:pt idx="171">
                  <c:v>39966.7812499996</c:v>
                </c:pt>
                <c:pt idx="172">
                  <c:v>39966.791666666068</c:v>
                </c:pt>
                <c:pt idx="173">
                  <c:v>39966.802083332943</c:v>
                </c:pt>
                <c:pt idx="174">
                  <c:v>39966.812499999629</c:v>
                </c:pt>
                <c:pt idx="175">
                  <c:v>39966.822916666228</c:v>
                </c:pt>
                <c:pt idx="176">
                  <c:v>39966.833333332943</c:v>
                </c:pt>
                <c:pt idx="177">
                  <c:v>39966.8437499996</c:v>
                </c:pt>
                <c:pt idx="178">
                  <c:v>39966.854166666228</c:v>
                </c:pt>
                <c:pt idx="179">
                  <c:v>39966.864583332899</c:v>
                </c:pt>
                <c:pt idx="180">
                  <c:v>39966.874999999622</c:v>
                </c:pt>
                <c:pt idx="181">
                  <c:v>39966.885416666228</c:v>
                </c:pt>
                <c:pt idx="182">
                  <c:v>39966.895833332899</c:v>
                </c:pt>
                <c:pt idx="183">
                  <c:v>39966.906249999622</c:v>
                </c:pt>
                <c:pt idx="184">
                  <c:v>39966.91666666622</c:v>
                </c:pt>
                <c:pt idx="185">
                  <c:v>39966.927083332877</c:v>
                </c:pt>
                <c:pt idx="186">
                  <c:v>39966.937499999549</c:v>
                </c:pt>
                <c:pt idx="187">
                  <c:v>39966.947916666213</c:v>
                </c:pt>
                <c:pt idx="188">
                  <c:v>39966.958333333001</c:v>
                </c:pt>
                <c:pt idx="189">
                  <c:v>39966.968749999542</c:v>
                </c:pt>
                <c:pt idx="190">
                  <c:v>39966.979166666177</c:v>
                </c:pt>
                <c:pt idx="191">
                  <c:v>39966.989583332899</c:v>
                </c:pt>
                <c:pt idx="192">
                  <c:v>39966.999999999542</c:v>
                </c:pt>
                <c:pt idx="193">
                  <c:v>39967.010416666199</c:v>
                </c:pt>
                <c:pt idx="194">
                  <c:v>39967.020833332863</c:v>
                </c:pt>
                <c:pt idx="195">
                  <c:v>39967.031249999542</c:v>
                </c:pt>
                <c:pt idx="196">
                  <c:v>39967.041666666177</c:v>
                </c:pt>
                <c:pt idx="197">
                  <c:v>39967.052083332863</c:v>
                </c:pt>
                <c:pt idx="198">
                  <c:v>39967.062499999542</c:v>
                </c:pt>
                <c:pt idx="199">
                  <c:v>39967.072916666199</c:v>
                </c:pt>
                <c:pt idx="200">
                  <c:v>39967.083333332848</c:v>
                </c:pt>
                <c:pt idx="201">
                  <c:v>39967.093749999513</c:v>
                </c:pt>
                <c:pt idx="202">
                  <c:v>39967.104166666177</c:v>
                </c:pt>
                <c:pt idx="203">
                  <c:v>39967.114583332841</c:v>
                </c:pt>
                <c:pt idx="204">
                  <c:v>39967.124999999513</c:v>
                </c:pt>
                <c:pt idx="205">
                  <c:v>39967.135416666148</c:v>
                </c:pt>
                <c:pt idx="206">
                  <c:v>39967.145833332841</c:v>
                </c:pt>
                <c:pt idx="207">
                  <c:v>39967.1562499996</c:v>
                </c:pt>
                <c:pt idx="208">
                  <c:v>39967.166666666148</c:v>
                </c:pt>
                <c:pt idx="209">
                  <c:v>39967.177083332826</c:v>
                </c:pt>
                <c:pt idx="210">
                  <c:v>39967.187499999498</c:v>
                </c:pt>
                <c:pt idx="211">
                  <c:v>39967.197916666148</c:v>
                </c:pt>
                <c:pt idx="212">
                  <c:v>39967.208333332819</c:v>
                </c:pt>
                <c:pt idx="213">
                  <c:v>39967.218749999483</c:v>
                </c:pt>
                <c:pt idx="214">
                  <c:v>39967.229166665937</c:v>
                </c:pt>
                <c:pt idx="215">
                  <c:v>39967.239583332797</c:v>
                </c:pt>
                <c:pt idx="216">
                  <c:v>39967.249999999483</c:v>
                </c:pt>
                <c:pt idx="217">
                  <c:v>39967.260416666133</c:v>
                </c:pt>
                <c:pt idx="218">
                  <c:v>39967.270833332812</c:v>
                </c:pt>
                <c:pt idx="219">
                  <c:v>39967.281249999469</c:v>
                </c:pt>
                <c:pt idx="220">
                  <c:v>39967.291666665922</c:v>
                </c:pt>
                <c:pt idx="221">
                  <c:v>39967.302083332797</c:v>
                </c:pt>
                <c:pt idx="222">
                  <c:v>39967.312499999542</c:v>
                </c:pt>
                <c:pt idx="223">
                  <c:v>39967.322916666133</c:v>
                </c:pt>
                <c:pt idx="224">
                  <c:v>39967.333333332797</c:v>
                </c:pt>
                <c:pt idx="225">
                  <c:v>39967.343749999462</c:v>
                </c:pt>
                <c:pt idx="226">
                  <c:v>39967.354166666119</c:v>
                </c:pt>
                <c:pt idx="227">
                  <c:v>39967.364583332783</c:v>
                </c:pt>
                <c:pt idx="228">
                  <c:v>39967.374999999513</c:v>
                </c:pt>
                <c:pt idx="229">
                  <c:v>39967.385416666111</c:v>
                </c:pt>
                <c:pt idx="230">
                  <c:v>39967.395833332783</c:v>
                </c:pt>
                <c:pt idx="231">
                  <c:v>39967.406249999498</c:v>
                </c:pt>
                <c:pt idx="232">
                  <c:v>39967.416666666111</c:v>
                </c:pt>
                <c:pt idx="233">
                  <c:v>39967.427083332746</c:v>
                </c:pt>
                <c:pt idx="234">
                  <c:v>39967.437499999432</c:v>
                </c:pt>
                <c:pt idx="235">
                  <c:v>39967.447916666097</c:v>
                </c:pt>
                <c:pt idx="236">
                  <c:v>39967.458333332841</c:v>
                </c:pt>
                <c:pt idx="237">
                  <c:v>39967.468749999432</c:v>
                </c:pt>
                <c:pt idx="238">
                  <c:v>39967.479166666068</c:v>
                </c:pt>
                <c:pt idx="239">
                  <c:v>39967.489583332761</c:v>
                </c:pt>
                <c:pt idx="240">
                  <c:v>39967.499999999418</c:v>
                </c:pt>
                <c:pt idx="241">
                  <c:v>39967.510416666082</c:v>
                </c:pt>
                <c:pt idx="242">
                  <c:v>39967.520833332746</c:v>
                </c:pt>
                <c:pt idx="243">
                  <c:v>39967.531249999411</c:v>
                </c:pt>
                <c:pt idx="244">
                  <c:v>39967.541666666068</c:v>
                </c:pt>
                <c:pt idx="245">
                  <c:v>39967.552083332739</c:v>
                </c:pt>
                <c:pt idx="246">
                  <c:v>39967.562499999403</c:v>
                </c:pt>
                <c:pt idx="247">
                  <c:v>39967.572916666068</c:v>
                </c:pt>
                <c:pt idx="248">
                  <c:v>39967.583333332732</c:v>
                </c:pt>
                <c:pt idx="249">
                  <c:v>39967.593749999367</c:v>
                </c:pt>
                <c:pt idx="250">
                  <c:v>39967.604166666017</c:v>
                </c:pt>
                <c:pt idx="251">
                  <c:v>39967.614583332732</c:v>
                </c:pt>
                <c:pt idx="252">
                  <c:v>39967.624999999389</c:v>
                </c:pt>
                <c:pt idx="253">
                  <c:v>39967.635416666017</c:v>
                </c:pt>
                <c:pt idx="254">
                  <c:v>39967.645833332717</c:v>
                </c:pt>
                <c:pt idx="255">
                  <c:v>39967.656249999432</c:v>
                </c:pt>
                <c:pt idx="256">
                  <c:v>39967.666666666017</c:v>
                </c:pt>
                <c:pt idx="257">
                  <c:v>39967.677083332666</c:v>
                </c:pt>
                <c:pt idx="258">
                  <c:v>39967.687499999382</c:v>
                </c:pt>
                <c:pt idx="259">
                  <c:v>39967.697916666017</c:v>
                </c:pt>
                <c:pt idx="260">
                  <c:v>39967.708333332703</c:v>
                </c:pt>
                <c:pt idx="261">
                  <c:v>39967.718749999367</c:v>
                </c:pt>
                <c:pt idx="262">
                  <c:v>39967.729166665813</c:v>
                </c:pt>
                <c:pt idx="263">
                  <c:v>39967.739583332666</c:v>
                </c:pt>
                <c:pt idx="264">
                  <c:v>39967.74999999936</c:v>
                </c:pt>
                <c:pt idx="265">
                  <c:v>39967.760416666017</c:v>
                </c:pt>
                <c:pt idx="266">
                  <c:v>39967.770833332688</c:v>
                </c:pt>
                <c:pt idx="267">
                  <c:v>39967.781249999352</c:v>
                </c:pt>
                <c:pt idx="268">
                  <c:v>39967.791666665791</c:v>
                </c:pt>
                <c:pt idx="269">
                  <c:v>39967.802083332681</c:v>
                </c:pt>
                <c:pt idx="270">
                  <c:v>39967.812499999403</c:v>
                </c:pt>
                <c:pt idx="271">
                  <c:v>39967.822916666009</c:v>
                </c:pt>
                <c:pt idx="272">
                  <c:v>39967.833333332681</c:v>
                </c:pt>
                <c:pt idx="273">
                  <c:v>39967.843749999338</c:v>
                </c:pt>
                <c:pt idx="274">
                  <c:v>39967.854166666002</c:v>
                </c:pt>
                <c:pt idx="275">
                  <c:v>39967.864583332666</c:v>
                </c:pt>
                <c:pt idx="276">
                  <c:v>39967.874999999382</c:v>
                </c:pt>
                <c:pt idx="277">
                  <c:v>39967.885416665988</c:v>
                </c:pt>
                <c:pt idx="278">
                  <c:v>39967.895833332659</c:v>
                </c:pt>
                <c:pt idx="279">
                  <c:v>39967.906249999382</c:v>
                </c:pt>
                <c:pt idx="280">
                  <c:v>39967.916666665988</c:v>
                </c:pt>
                <c:pt idx="281">
                  <c:v>39967.927083332594</c:v>
                </c:pt>
                <c:pt idx="282">
                  <c:v>39967.937499999323</c:v>
                </c:pt>
                <c:pt idx="283">
                  <c:v>39967.94791666598</c:v>
                </c:pt>
                <c:pt idx="284">
                  <c:v>39967.958333332703</c:v>
                </c:pt>
                <c:pt idx="285">
                  <c:v>39967.968749999309</c:v>
                </c:pt>
                <c:pt idx="286">
                  <c:v>39967.979166665849</c:v>
                </c:pt>
                <c:pt idx="287">
                  <c:v>39967.989583332637</c:v>
                </c:pt>
                <c:pt idx="288">
                  <c:v>39967.999999999302</c:v>
                </c:pt>
                <c:pt idx="289">
                  <c:v>39968.010416665973</c:v>
                </c:pt>
                <c:pt idx="290">
                  <c:v>39968.02083333263</c:v>
                </c:pt>
                <c:pt idx="291">
                  <c:v>39968.031249999287</c:v>
                </c:pt>
                <c:pt idx="292">
                  <c:v>39968.041666665842</c:v>
                </c:pt>
                <c:pt idx="293">
                  <c:v>39968.052083332623</c:v>
                </c:pt>
                <c:pt idx="294">
                  <c:v>39968.062499999287</c:v>
                </c:pt>
                <c:pt idx="295">
                  <c:v>39968.072916665951</c:v>
                </c:pt>
                <c:pt idx="296">
                  <c:v>39968.083333332623</c:v>
                </c:pt>
                <c:pt idx="297">
                  <c:v>39968.093749999192</c:v>
                </c:pt>
                <c:pt idx="298">
                  <c:v>39968.10416666582</c:v>
                </c:pt>
                <c:pt idx="299">
                  <c:v>39968.114583332608</c:v>
                </c:pt>
                <c:pt idx="300">
                  <c:v>39968.124999999272</c:v>
                </c:pt>
                <c:pt idx="301">
                  <c:v>39968.135416665813</c:v>
                </c:pt>
                <c:pt idx="302">
                  <c:v>39968.145833332601</c:v>
                </c:pt>
                <c:pt idx="303">
                  <c:v>39968.156249999309</c:v>
                </c:pt>
                <c:pt idx="304">
                  <c:v>39968.166666665798</c:v>
                </c:pt>
                <c:pt idx="305">
                  <c:v>39968.177083332594</c:v>
                </c:pt>
                <c:pt idx="306">
                  <c:v>39968.187499999258</c:v>
                </c:pt>
                <c:pt idx="307">
                  <c:v>39968.197916665791</c:v>
                </c:pt>
                <c:pt idx="308">
                  <c:v>39968.208333332601</c:v>
                </c:pt>
                <c:pt idx="309">
                  <c:v>39968.218749999251</c:v>
                </c:pt>
                <c:pt idx="310">
                  <c:v>39968.229166665667</c:v>
                </c:pt>
                <c:pt idx="311">
                  <c:v>39968.239583332579</c:v>
                </c:pt>
                <c:pt idx="312">
                  <c:v>39968.249999999243</c:v>
                </c:pt>
                <c:pt idx="313">
                  <c:v>39968.260416665777</c:v>
                </c:pt>
                <c:pt idx="314">
                  <c:v>39968.270833332601</c:v>
                </c:pt>
                <c:pt idx="315">
                  <c:v>39968.281249999243</c:v>
                </c:pt>
                <c:pt idx="316">
                  <c:v>39968.291666665653</c:v>
                </c:pt>
                <c:pt idx="317">
                  <c:v>39968.302083332601</c:v>
                </c:pt>
                <c:pt idx="318">
                  <c:v>39968.312499999243</c:v>
                </c:pt>
                <c:pt idx="319">
                  <c:v>39968.322916665893</c:v>
                </c:pt>
                <c:pt idx="320">
                  <c:v>39968.333333332601</c:v>
                </c:pt>
                <c:pt idx="321">
                  <c:v>39968.343749999221</c:v>
                </c:pt>
                <c:pt idx="322">
                  <c:v>39968.354166665893</c:v>
                </c:pt>
                <c:pt idx="323">
                  <c:v>39968.364583332601</c:v>
                </c:pt>
                <c:pt idx="324">
                  <c:v>39968.374999999243</c:v>
                </c:pt>
                <c:pt idx="325">
                  <c:v>39968.385416665878</c:v>
                </c:pt>
                <c:pt idx="326">
                  <c:v>39968.395833332543</c:v>
                </c:pt>
                <c:pt idx="327">
                  <c:v>39968.406249999243</c:v>
                </c:pt>
                <c:pt idx="328">
                  <c:v>39968.416666665871</c:v>
                </c:pt>
                <c:pt idx="329">
                  <c:v>39968.427083332543</c:v>
                </c:pt>
                <c:pt idx="330">
                  <c:v>39968.4374999992</c:v>
                </c:pt>
                <c:pt idx="331">
                  <c:v>39968.447916665857</c:v>
                </c:pt>
                <c:pt idx="332">
                  <c:v>39968.458333332608</c:v>
                </c:pt>
                <c:pt idx="333">
                  <c:v>39968.4687499992</c:v>
                </c:pt>
                <c:pt idx="334">
                  <c:v>39968.479166665711</c:v>
                </c:pt>
                <c:pt idx="335">
                  <c:v>39968.489583332543</c:v>
                </c:pt>
                <c:pt idx="336">
                  <c:v>39968.4999999992</c:v>
                </c:pt>
                <c:pt idx="337">
                  <c:v>39968.510416665828</c:v>
                </c:pt>
                <c:pt idx="338">
                  <c:v>39968.520833332543</c:v>
                </c:pt>
                <c:pt idx="339">
                  <c:v>39968.5312499992</c:v>
                </c:pt>
                <c:pt idx="340">
                  <c:v>39968.541666665697</c:v>
                </c:pt>
                <c:pt idx="341">
                  <c:v>39968.552083332543</c:v>
                </c:pt>
                <c:pt idx="342">
                  <c:v>39968.5624999992</c:v>
                </c:pt>
                <c:pt idx="343">
                  <c:v>39968.572916665828</c:v>
                </c:pt>
                <c:pt idx="344">
                  <c:v>39968.583333332499</c:v>
                </c:pt>
                <c:pt idx="345">
                  <c:v>39968.593749999163</c:v>
                </c:pt>
                <c:pt idx="346">
                  <c:v>39968.604166665667</c:v>
                </c:pt>
                <c:pt idx="347">
                  <c:v>39968.614583332499</c:v>
                </c:pt>
                <c:pt idx="348">
                  <c:v>39968.624999999163</c:v>
                </c:pt>
                <c:pt idx="349">
                  <c:v>39968.635416665667</c:v>
                </c:pt>
                <c:pt idx="350">
                  <c:v>39968.645833332499</c:v>
                </c:pt>
                <c:pt idx="351">
                  <c:v>39968.656249999221</c:v>
                </c:pt>
                <c:pt idx="352">
                  <c:v>39968.666666665653</c:v>
                </c:pt>
                <c:pt idx="353">
                  <c:v>39968.677083332477</c:v>
                </c:pt>
                <c:pt idx="354">
                  <c:v>39968.687499999141</c:v>
                </c:pt>
                <c:pt idx="355">
                  <c:v>39968.697916665653</c:v>
                </c:pt>
                <c:pt idx="356">
                  <c:v>39968.708333332499</c:v>
                </c:pt>
                <c:pt idx="357">
                  <c:v>39968.718749999141</c:v>
                </c:pt>
                <c:pt idx="358">
                  <c:v>39968.729166665536</c:v>
                </c:pt>
                <c:pt idx="359">
                  <c:v>39968.739583332463</c:v>
                </c:pt>
                <c:pt idx="360">
                  <c:v>39968.749999999141</c:v>
                </c:pt>
                <c:pt idx="361">
                  <c:v>39968.760416665609</c:v>
                </c:pt>
                <c:pt idx="362">
                  <c:v>39968.770833332463</c:v>
                </c:pt>
                <c:pt idx="363">
                  <c:v>39968.781249999141</c:v>
                </c:pt>
                <c:pt idx="364">
                  <c:v>39968.791666665522</c:v>
                </c:pt>
                <c:pt idx="365">
                  <c:v>39968.802083332448</c:v>
                </c:pt>
                <c:pt idx="366">
                  <c:v>39968.8124999992</c:v>
                </c:pt>
                <c:pt idx="367">
                  <c:v>39968.822916665777</c:v>
                </c:pt>
                <c:pt idx="368">
                  <c:v>39968.833333332441</c:v>
                </c:pt>
                <c:pt idx="369">
                  <c:v>39968.843749999112</c:v>
                </c:pt>
                <c:pt idx="370">
                  <c:v>39968.854166665747</c:v>
                </c:pt>
                <c:pt idx="371">
                  <c:v>39968.864583332441</c:v>
                </c:pt>
                <c:pt idx="372">
                  <c:v>39968.8749999992</c:v>
                </c:pt>
                <c:pt idx="373">
                  <c:v>39968.885416665747</c:v>
                </c:pt>
                <c:pt idx="374">
                  <c:v>39968.895833332441</c:v>
                </c:pt>
                <c:pt idx="375">
                  <c:v>39968.9062499992</c:v>
                </c:pt>
                <c:pt idx="376">
                  <c:v>39968.916666665747</c:v>
                </c:pt>
                <c:pt idx="377">
                  <c:v>39968.927083332397</c:v>
                </c:pt>
                <c:pt idx="378">
                  <c:v>39968.937499999083</c:v>
                </c:pt>
                <c:pt idx="379">
                  <c:v>39968.947916665733</c:v>
                </c:pt>
                <c:pt idx="380">
                  <c:v>39968.958333332499</c:v>
                </c:pt>
                <c:pt idx="381">
                  <c:v>39968.968749999083</c:v>
                </c:pt>
                <c:pt idx="382">
                  <c:v>39968.979166665573</c:v>
                </c:pt>
                <c:pt idx="383">
                  <c:v>39968.989583332412</c:v>
                </c:pt>
                <c:pt idx="384">
                  <c:v>39968.999999999069</c:v>
                </c:pt>
                <c:pt idx="385">
                  <c:v>39969.010416665733</c:v>
                </c:pt>
                <c:pt idx="386">
                  <c:v>39969.020833332397</c:v>
                </c:pt>
                <c:pt idx="387">
                  <c:v>39969.031249999061</c:v>
                </c:pt>
                <c:pt idx="388">
                  <c:v>39969.041666665573</c:v>
                </c:pt>
                <c:pt idx="389">
                  <c:v>39969.05208333239</c:v>
                </c:pt>
                <c:pt idx="390">
                  <c:v>39969.062499999061</c:v>
                </c:pt>
                <c:pt idx="391">
                  <c:v>39969.072916665697</c:v>
                </c:pt>
                <c:pt idx="392">
                  <c:v>39969.083333332383</c:v>
                </c:pt>
                <c:pt idx="393">
                  <c:v>39969.093749999032</c:v>
                </c:pt>
                <c:pt idx="394">
                  <c:v>39969.104166665573</c:v>
                </c:pt>
                <c:pt idx="395">
                  <c:v>39969.114583332383</c:v>
                </c:pt>
                <c:pt idx="396">
                  <c:v>39969.12499999904</c:v>
                </c:pt>
                <c:pt idx="397">
                  <c:v>39969.135416665573</c:v>
                </c:pt>
                <c:pt idx="398">
                  <c:v>39969.145833332368</c:v>
                </c:pt>
                <c:pt idx="399">
                  <c:v>39969.156249999098</c:v>
                </c:pt>
                <c:pt idx="400">
                  <c:v>39969.166666665573</c:v>
                </c:pt>
                <c:pt idx="401">
                  <c:v>39969.177083332354</c:v>
                </c:pt>
                <c:pt idx="402">
                  <c:v>39969.187499999032</c:v>
                </c:pt>
                <c:pt idx="403">
                  <c:v>39969.197916665573</c:v>
                </c:pt>
                <c:pt idx="404">
                  <c:v>39969.208333332361</c:v>
                </c:pt>
                <c:pt idx="405">
                  <c:v>39969.218749999018</c:v>
                </c:pt>
                <c:pt idx="406">
                  <c:v>39969.229166665442</c:v>
                </c:pt>
                <c:pt idx="407">
                  <c:v>39969.239583332317</c:v>
                </c:pt>
                <c:pt idx="408">
                  <c:v>39969.24999999901</c:v>
                </c:pt>
                <c:pt idx="409">
                  <c:v>39969.260416665573</c:v>
                </c:pt>
                <c:pt idx="410">
                  <c:v>39969.270833332339</c:v>
                </c:pt>
                <c:pt idx="411">
                  <c:v>39969.281249999003</c:v>
                </c:pt>
                <c:pt idx="412">
                  <c:v>39969.29166666542</c:v>
                </c:pt>
                <c:pt idx="413">
                  <c:v>39969.302083332332</c:v>
                </c:pt>
                <c:pt idx="414">
                  <c:v>39969.312499999061</c:v>
                </c:pt>
                <c:pt idx="415">
                  <c:v>39969.322916665617</c:v>
                </c:pt>
                <c:pt idx="416">
                  <c:v>39969.333333332332</c:v>
                </c:pt>
                <c:pt idx="417">
                  <c:v>39969.343749999003</c:v>
                </c:pt>
                <c:pt idx="418">
                  <c:v>39969.354166665617</c:v>
                </c:pt>
                <c:pt idx="419">
                  <c:v>39969.364583332317</c:v>
                </c:pt>
                <c:pt idx="420">
                  <c:v>39969.374999999061</c:v>
                </c:pt>
                <c:pt idx="421">
                  <c:v>39969.385416665617</c:v>
                </c:pt>
                <c:pt idx="422">
                  <c:v>39969.39583333231</c:v>
                </c:pt>
                <c:pt idx="423">
                  <c:v>39969.406249999061</c:v>
                </c:pt>
                <c:pt idx="424">
                  <c:v>39969.416666665617</c:v>
                </c:pt>
                <c:pt idx="425">
                  <c:v>39969.427083332223</c:v>
                </c:pt>
                <c:pt idx="426">
                  <c:v>39969.437499999003</c:v>
                </c:pt>
                <c:pt idx="427">
                  <c:v>39969.447916665617</c:v>
                </c:pt>
                <c:pt idx="428">
                  <c:v>39969.458333332361</c:v>
                </c:pt>
                <c:pt idx="429">
                  <c:v>39969.468749999003</c:v>
                </c:pt>
                <c:pt idx="430">
                  <c:v>39969.479166665493</c:v>
                </c:pt>
                <c:pt idx="431">
                  <c:v>39969.489583332288</c:v>
                </c:pt>
                <c:pt idx="432">
                  <c:v>39969.499999999003</c:v>
                </c:pt>
                <c:pt idx="433">
                  <c:v>39969.510416665587</c:v>
                </c:pt>
                <c:pt idx="434">
                  <c:v>39969.520833332281</c:v>
                </c:pt>
                <c:pt idx="435">
                  <c:v>39969.531249999003</c:v>
                </c:pt>
                <c:pt idx="436">
                  <c:v>39969.541666665478</c:v>
                </c:pt>
                <c:pt idx="437">
                  <c:v>39969.552083332273</c:v>
                </c:pt>
                <c:pt idx="438">
                  <c:v>39969.562499999003</c:v>
                </c:pt>
                <c:pt idx="439">
                  <c:v>39969.572916665587</c:v>
                </c:pt>
                <c:pt idx="440">
                  <c:v>39969.583333332273</c:v>
                </c:pt>
                <c:pt idx="441">
                  <c:v>39969.59374999893</c:v>
                </c:pt>
                <c:pt idx="442">
                  <c:v>39969.604166665471</c:v>
                </c:pt>
                <c:pt idx="443">
                  <c:v>39969.614583332259</c:v>
                </c:pt>
                <c:pt idx="444">
                  <c:v>39969.624999998981</c:v>
                </c:pt>
                <c:pt idx="445">
                  <c:v>39969.635416665471</c:v>
                </c:pt>
                <c:pt idx="446">
                  <c:v>39969.645833332252</c:v>
                </c:pt>
                <c:pt idx="447">
                  <c:v>39969.65624999901</c:v>
                </c:pt>
                <c:pt idx="448">
                  <c:v>39969.666666665456</c:v>
                </c:pt>
                <c:pt idx="449">
                  <c:v>39969.677083332193</c:v>
                </c:pt>
                <c:pt idx="450">
                  <c:v>39969.687499998952</c:v>
                </c:pt>
                <c:pt idx="451">
                  <c:v>39969.697916665449</c:v>
                </c:pt>
                <c:pt idx="452">
                  <c:v>39969.708333332237</c:v>
                </c:pt>
                <c:pt idx="453">
                  <c:v>39969.718749998952</c:v>
                </c:pt>
                <c:pt idx="454">
                  <c:v>39969.729166665333</c:v>
                </c:pt>
                <c:pt idx="455">
                  <c:v>39969.739583332193</c:v>
                </c:pt>
                <c:pt idx="456">
                  <c:v>39969.749999998938</c:v>
                </c:pt>
                <c:pt idx="457">
                  <c:v>39969.760416665442</c:v>
                </c:pt>
                <c:pt idx="458">
                  <c:v>39969.770833332223</c:v>
                </c:pt>
                <c:pt idx="459">
                  <c:v>39969.78124999893</c:v>
                </c:pt>
                <c:pt idx="460">
                  <c:v>39969.791666665311</c:v>
                </c:pt>
                <c:pt idx="461">
                  <c:v>39969.802083332223</c:v>
                </c:pt>
                <c:pt idx="462">
                  <c:v>39969.812499999003</c:v>
                </c:pt>
                <c:pt idx="463">
                  <c:v>39969.822916665536</c:v>
                </c:pt>
                <c:pt idx="464">
                  <c:v>39969.833333332208</c:v>
                </c:pt>
                <c:pt idx="465">
                  <c:v>39969.84374999893</c:v>
                </c:pt>
                <c:pt idx="466">
                  <c:v>39969.854166665536</c:v>
                </c:pt>
                <c:pt idx="467">
                  <c:v>39969.864583332201</c:v>
                </c:pt>
                <c:pt idx="468">
                  <c:v>39969.874999999003</c:v>
                </c:pt>
                <c:pt idx="469">
                  <c:v>39969.885416665529</c:v>
                </c:pt>
                <c:pt idx="470">
                  <c:v>39969.895833332201</c:v>
                </c:pt>
                <c:pt idx="471">
                  <c:v>39969.906249999003</c:v>
                </c:pt>
                <c:pt idx="472">
                  <c:v>39969.916666665522</c:v>
                </c:pt>
                <c:pt idx="473">
                  <c:v>39969.927083332193</c:v>
                </c:pt>
                <c:pt idx="474">
                  <c:v>39969.937499998901</c:v>
                </c:pt>
                <c:pt idx="475">
                  <c:v>39969.947916665507</c:v>
                </c:pt>
                <c:pt idx="476">
                  <c:v>39969.95833333223</c:v>
                </c:pt>
                <c:pt idx="477">
                  <c:v>39969.968749998843</c:v>
                </c:pt>
                <c:pt idx="478">
                  <c:v>39969.979166665376</c:v>
                </c:pt>
                <c:pt idx="479">
                  <c:v>39969.989583332201</c:v>
                </c:pt>
                <c:pt idx="480">
                  <c:v>39969.999999998843</c:v>
                </c:pt>
                <c:pt idx="481">
                  <c:v>39970.0104166655</c:v>
                </c:pt>
                <c:pt idx="482">
                  <c:v>39970.020833332201</c:v>
                </c:pt>
                <c:pt idx="483">
                  <c:v>39970.031249998843</c:v>
                </c:pt>
                <c:pt idx="484">
                  <c:v>39970.041666665362</c:v>
                </c:pt>
                <c:pt idx="485">
                  <c:v>39970.052083332201</c:v>
                </c:pt>
                <c:pt idx="486">
                  <c:v>39970.062499998843</c:v>
                </c:pt>
                <c:pt idx="487">
                  <c:v>39970.072916665493</c:v>
                </c:pt>
                <c:pt idx="488">
                  <c:v>39970.083333332201</c:v>
                </c:pt>
                <c:pt idx="489">
                  <c:v>39970.093749998807</c:v>
                </c:pt>
                <c:pt idx="490">
                  <c:v>39970.104166665347</c:v>
                </c:pt>
                <c:pt idx="491">
                  <c:v>39970.114583332143</c:v>
                </c:pt>
                <c:pt idx="492">
                  <c:v>39970.124999998843</c:v>
                </c:pt>
                <c:pt idx="493">
                  <c:v>39970.13541666534</c:v>
                </c:pt>
                <c:pt idx="494">
                  <c:v>39970.145833332143</c:v>
                </c:pt>
                <c:pt idx="495">
                  <c:v>39970.156249998901</c:v>
                </c:pt>
                <c:pt idx="496">
                  <c:v>39970.166666665333</c:v>
                </c:pt>
                <c:pt idx="497">
                  <c:v>39970.177083332128</c:v>
                </c:pt>
                <c:pt idx="498">
                  <c:v>39970.187499998799</c:v>
                </c:pt>
                <c:pt idx="499">
                  <c:v>39970.197916665311</c:v>
                </c:pt>
                <c:pt idx="500">
                  <c:v>39970.208333332143</c:v>
                </c:pt>
                <c:pt idx="501">
                  <c:v>39970.218749998799</c:v>
                </c:pt>
                <c:pt idx="502">
                  <c:v>39970.229166665173</c:v>
                </c:pt>
                <c:pt idx="503">
                  <c:v>39970.239583332113</c:v>
                </c:pt>
                <c:pt idx="504">
                  <c:v>39970.249999998799</c:v>
                </c:pt>
                <c:pt idx="505">
                  <c:v>39970.260416665304</c:v>
                </c:pt>
                <c:pt idx="506">
                  <c:v>39970.270833332113</c:v>
                </c:pt>
                <c:pt idx="507">
                  <c:v>39970.281249998799</c:v>
                </c:pt>
                <c:pt idx="508">
                  <c:v>39970.291666665173</c:v>
                </c:pt>
                <c:pt idx="509">
                  <c:v>39970.302083332099</c:v>
                </c:pt>
                <c:pt idx="510">
                  <c:v>39970.312499998901</c:v>
                </c:pt>
                <c:pt idx="511">
                  <c:v>39970.322916665427</c:v>
                </c:pt>
                <c:pt idx="512">
                  <c:v>39970.333333332099</c:v>
                </c:pt>
                <c:pt idx="513">
                  <c:v>39970.343749998763</c:v>
                </c:pt>
                <c:pt idx="514">
                  <c:v>39970.35416666542</c:v>
                </c:pt>
                <c:pt idx="515">
                  <c:v>39970.364583332099</c:v>
                </c:pt>
                <c:pt idx="516">
                  <c:v>39970.374999998901</c:v>
                </c:pt>
                <c:pt idx="517">
                  <c:v>39970.385416665413</c:v>
                </c:pt>
                <c:pt idx="518">
                  <c:v>39970.395833332099</c:v>
                </c:pt>
                <c:pt idx="519">
                  <c:v>39970.406249998901</c:v>
                </c:pt>
                <c:pt idx="520">
                  <c:v>39970.416666665413</c:v>
                </c:pt>
                <c:pt idx="521">
                  <c:v>39970.42708333207</c:v>
                </c:pt>
                <c:pt idx="522">
                  <c:v>39970.437499998741</c:v>
                </c:pt>
                <c:pt idx="523">
                  <c:v>39970.447916665376</c:v>
                </c:pt>
                <c:pt idx="524">
                  <c:v>39970.458333332143</c:v>
                </c:pt>
                <c:pt idx="525">
                  <c:v>39970.468749998741</c:v>
                </c:pt>
                <c:pt idx="526">
                  <c:v>39970.479166665209</c:v>
                </c:pt>
                <c:pt idx="527">
                  <c:v>39970.489583332062</c:v>
                </c:pt>
                <c:pt idx="528">
                  <c:v>39970.499999998719</c:v>
                </c:pt>
                <c:pt idx="529">
                  <c:v>39970.510416665376</c:v>
                </c:pt>
                <c:pt idx="530">
                  <c:v>39970.520833332048</c:v>
                </c:pt>
                <c:pt idx="531">
                  <c:v>39970.531249998712</c:v>
                </c:pt>
                <c:pt idx="532">
                  <c:v>39970.541666665209</c:v>
                </c:pt>
                <c:pt idx="533">
                  <c:v>39970.552083332041</c:v>
                </c:pt>
                <c:pt idx="534">
                  <c:v>39970.562499998712</c:v>
                </c:pt>
                <c:pt idx="535">
                  <c:v>39970.572916665347</c:v>
                </c:pt>
                <c:pt idx="536">
                  <c:v>39970.583333332033</c:v>
                </c:pt>
                <c:pt idx="537">
                  <c:v>39970.593749998683</c:v>
                </c:pt>
                <c:pt idx="538">
                  <c:v>39970.60416666518</c:v>
                </c:pt>
                <c:pt idx="539">
                  <c:v>39970.614583332033</c:v>
                </c:pt>
                <c:pt idx="540">
                  <c:v>39970.624999998698</c:v>
                </c:pt>
                <c:pt idx="541">
                  <c:v>39970.63541666518</c:v>
                </c:pt>
                <c:pt idx="542">
                  <c:v>39970.645833332019</c:v>
                </c:pt>
                <c:pt idx="543">
                  <c:v>39970.656249998741</c:v>
                </c:pt>
                <c:pt idx="544">
                  <c:v>39970.666666665173</c:v>
                </c:pt>
                <c:pt idx="545">
                  <c:v>39970.677083331997</c:v>
                </c:pt>
                <c:pt idx="546">
                  <c:v>39970.687499998683</c:v>
                </c:pt>
                <c:pt idx="547">
                  <c:v>39970.697916665173</c:v>
                </c:pt>
                <c:pt idx="548">
                  <c:v>39970.708333332012</c:v>
                </c:pt>
                <c:pt idx="549">
                  <c:v>39970.718749998668</c:v>
                </c:pt>
                <c:pt idx="550">
                  <c:v>39970.729166665071</c:v>
                </c:pt>
                <c:pt idx="551">
                  <c:v>39970.739583331982</c:v>
                </c:pt>
                <c:pt idx="552">
                  <c:v>39970.749999998661</c:v>
                </c:pt>
                <c:pt idx="553">
                  <c:v>39970.760416665173</c:v>
                </c:pt>
                <c:pt idx="554">
                  <c:v>39970.77083333199</c:v>
                </c:pt>
                <c:pt idx="555">
                  <c:v>39970.781249998661</c:v>
                </c:pt>
                <c:pt idx="556">
                  <c:v>39970.791666665071</c:v>
                </c:pt>
                <c:pt idx="557">
                  <c:v>39970.802083331982</c:v>
                </c:pt>
                <c:pt idx="558">
                  <c:v>39970.812499998712</c:v>
                </c:pt>
                <c:pt idx="559">
                  <c:v>39970.822916665304</c:v>
                </c:pt>
                <c:pt idx="560">
                  <c:v>39970.833333331982</c:v>
                </c:pt>
                <c:pt idx="561">
                  <c:v>39970.843749998639</c:v>
                </c:pt>
                <c:pt idx="562">
                  <c:v>39970.854166665304</c:v>
                </c:pt>
                <c:pt idx="563">
                  <c:v>39970.864583331968</c:v>
                </c:pt>
                <c:pt idx="564">
                  <c:v>39970.874999998698</c:v>
                </c:pt>
                <c:pt idx="565">
                  <c:v>39970.885416665267</c:v>
                </c:pt>
                <c:pt idx="566">
                  <c:v>39970.895833331961</c:v>
                </c:pt>
                <c:pt idx="567">
                  <c:v>39970.906249998698</c:v>
                </c:pt>
                <c:pt idx="568">
                  <c:v>39970.916666665267</c:v>
                </c:pt>
                <c:pt idx="569">
                  <c:v>39970.927083331917</c:v>
                </c:pt>
                <c:pt idx="570">
                  <c:v>39970.937499998618</c:v>
                </c:pt>
                <c:pt idx="571">
                  <c:v>39970.947916665267</c:v>
                </c:pt>
                <c:pt idx="572">
                  <c:v>39970.958333331997</c:v>
                </c:pt>
                <c:pt idx="573">
                  <c:v>39970.96874999861</c:v>
                </c:pt>
                <c:pt idx="574">
                  <c:v>39970.979166665173</c:v>
                </c:pt>
                <c:pt idx="575">
                  <c:v>39970.989583331939</c:v>
                </c:pt>
                <c:pt idx="576">
                  <c:v>39970.999999998603</c:v>
                </c:pt>
                <c:pt idx="577">
                  <c:v>39971.010416665224</c:v>
                </c:pt>
                <c:pt idx="578">
                  <c:v>39971.020833331931</c:v>
                </c:pt>
                <c:pt idx="579">
                  <c:v>39971.031249998603</c:v>
                </c:pt>
                <c:pt idx="580">
                  <c:v>39971.041666665173</c:v>
                </c:pt>
                <c:pt idx="581">
                  <c:v>39971.052083331931</c:v>
                </c:pt>
                <c:pt idx="582">
                  <c:v>39971.062499998603</c:v>
                </c:pt>
                <c:pt idx="583">
                  <c:v>39971.072916665224</c:v>
                </c:pt>
                <c:pt idx="584">
                  <c:v>39971.083333331917</c:v>
                </c:pt>
                <c:pt idx="585">
                  <c:v>39971.093749998581</c:v>
                </c:pt>
                <c:pt idx="586">
                  <c:v>39971.104166665173</c:v>
                </c:pt>
                <c:pt idx="587">
                  <c:v>39971.11458333191</c:v>
                </c:pt>
                <c:pt idx="588">
                  <c:v>39971.124999998603</c:v>
                </c:pt>
                <c:pt idx="589">
                  <c:v>39971.135416665173</c:v>
                </c:pt>
                <c:pt idx="590">
                  <c:v>39971.145833331902</c:v>
                </c:pt>
                <c:pt idx="591">
                  <c:v>39971.156249998639</c:v>
                </c:pt>
                <c:pt idx="592">
                  <c:v>39971.166666665093</c:v>
                </c:pt>
                <c:pt idx="593">
                  <c:v>39971.177083331822</c:v>
                </c:pt>
                <c:pt idx="594">
                  <c:v>39971.187499998603</c:v>
                </c:pt>
                <c:pt idx="595">
                  <c:v>39971.197916665093</c:v>
                </c:pt>
                <c:pt idx="596">
                  <c:v>39971.208333331888</c:v>
                </c:pt>
                <c:pt idx="597">
                  <c:v>39971.218749998603</c:v>
                </c:pt>
                <c:pt idx="598">
                  <c:v>39971.229166664991</c:v>
                </c:pt>
                <c:pt idx="599">
                  <c:v>39971.239583331822</c:v>
                </c:pt>
                <c:pt idx="600">
                  <c:v>39971.249999998603</c:v>
                </c:pt>
                <c:pt idx="601">
                  <c:v>39971.260416665078</c:v>
                </c:pt>
                <c:pt idx="602">
                  <c:v>39971.270833331873</c:v>
                </c:pt>
                <c:pt idx="603">
                  <c:v>39971.281249998603</c:v>
                </c:pt>
                <c:pt idx="604">
                  <c:v>39971.291666664983</c:v>
                </c:pt>
                <c:pt idx="605">
                  <c:v>39971.302083331873</c:v>
                </c:pt>
                <c:pt idx="606">
                  <c:v>39971.312499998632</c:v>
                </c:pt>
                <c:pt idx="607">
                  <c:v>39971.322916665187</c:v>
                </c:pt>
                <c:pt idx="608">
                  <c:v>39971.333333331859</c:v>
                </c:pt>
                <c:pt idx="609">
                  <c:v>39971.343749998581</c:v>
                </c:pt>
                <c:pt idx="610">
                  <c:v>39971.354166665187</c:v>
                </c:pt>
                <c:pt idx="611">
                  <c:v>39971.364583331851</c:v>
                </c:pt>
                <c:pt idx="612">
                  <c:v>39971.37499999861</c:v>
                </c:pt>
                <c:pt idx="613">
                  <c:v>39971.38541666518</c:v>
                </c:pt>
                <c:pt idx="614">
                  <c:v>39971.395833331837</c:v>
                </c:pt>
                <c:pt idx="615">
                  <c:v>39971.406249998603</c:v>
                </c:pt>
                <c:pt idx="616">
                  <c:v>39971.416666665173</c:v>
                </c:pt>
                <c:pt idx="617">
                  <c:v>39971.427083331713</c:v>
                </c:pt>
                <c:pt idx="618">
                  <c:v>39971.437499998552</c:v>
                </c:pt>
                <c:pt idx="619">
                  <c:v>39971.447916665173</c:v>
                </c:pt>
                <c:pt idx="620">
                  <c:v>39971.458333331881</c:v>
                </c:pt>
                <c:pt idx="621">
                  <c:v>39971.468749998538</c:v>
                </c:pt>
                <c:pt idx="622">
                  <c:v>39971.479166665042</c:v>
                </c:pt>
                <c:pt idx="623">
                  <c:v>39971.489583331822</c:v>
                </c:pt>
                <c:pt idx="624">
                  <c:v>39971.49999999853</c:v>
                </c:pt>
                <c:pt idx="625">
                  <c:v>39971.510416665151</c:v>
                </c:pt>
                <c:pt idx="626">
                  <c:v>39971.520833331822</c:v>
                </c:pt>
                <c:pt idx="627">
                  <c:v>39971.53124999853</c:v>
                </c:pt>
                <c:pt idx="628">
                  <c:v>39971.54166666502</c:v>
                </c:pt>
                <c:pt idx="629">
                  <c:v>39971.552083331808</c:v>
                </c:pt>
                <c:pt idx="630">
                  <c:v>39971.56249999853</c:v>
                </c:pt>
                <c:pt idx="631">
                  <c:v>39971.572916665144</c:v>
                </c:pt>
                <c:pt idx="632">
                  <c:v>39971.583333331801</c:v>
                </c:pt>
                <c:pt idx="633">
                  <c:v>39971.593749998457</c:v>
                </c:pt>
                <c:pt idx="634">
                  <c:v>39971.604166664998</c:v>
                </c:pt>
                <c:pt idx="635">
                  <c:v>39971.614583331793</c:v>
                </c:pt>
                <c:pt idx="636">
                  <c:v>39971.624999998501</c:v>
                </c:pt>
                <c:pt idx="637">
                  <c:v>39971.635416664991</c:v>
                </c:pt>
                <c:pt idx="638">
                  <c:v>39971.645833331793</c:v>
                </c:pt>
                <c:pt idx="639">
                  <c:v>39971.656249998603</c:v>
                </c:pt>
                <c:pt idx="640">
                  <c:v>39971.666666664991</c:v>
                </c:pt>
                <c:pt idx="641">
                  <c:v>39971.677083331648</c:v>
                </c:pt>
                <c:pt idx="642">
                  <c:v>39971.687499998443</c:v>
                </c:pt>
                <c:pt idx="643">
                  <c:v>39971.697916664983</c:v>
                </c:pt>
                <c:pt idx="644">
                  <c:v>39971.708333331771</c:v>
                </c:pt>
                <c:pt idx="645">
                  <c:v>39971.718749998443</c:v>
                </c:pt>
                <c:pt idx="646">
                  <c:v>39971.729166664918</c:v>
                </c:pt>
                <c:pt idx="647">
                  <c:v>39971.739583331633</c:v>
                </c:pt>
                <c:pt idx="648">
                  <c:v>39971.749999998443</c:v>
                </c:pt>
                <c:pt idx="649">
                  <c:v>39971.760416664983</c:v>
                </c:pt>
                <c:pt idx="650">
                  <c:v>39971.770833331757</c:v>
                </c:pt>
                <c:pt idx="651">
                  <c:v>39971.781249998443</c:v>
                </c:pt>
                <c:pt idx="652">
                  <c:v>39971.791666664911</c:v>
                </c:pt>
                <c:pt idx="653">
                  <c:v>39971.80208333175</c:v>
                </c:pt>
                <c:pt idx="654">
                  <c:v>39971.812499998501</c:v>
                </c:pt>
                <c:pt idx="655">
                  <c:v>39971.822916665078</c:v>
                </c:pt>
                <c:pt idx="656">
                  <c:v>39971.833333331742</c:v>
                </c:pt>
                <c:pt idx="657">
                  <c:v>39971.843749998443</c:v>
                </c:pt>
                <c:pt idx="658">
                  <c:v>39971.854166665071</c:v>
                </c:pt>
                <c:pt idx="659">
                  <c:v>39971.864583331742</c:v>
                </c:pt>
                <c:pt idx="660">
                  <c:v>39971.874999998501</c:v>
                </c:pt>
                <c:pt idx="661">
                  <c:v>39971.885416665064</c:v>
                </c:pt>
                <c:pt idx="662">
                  <c:v>39971.895833331728</c:v>
                </c:pt>
                <c:pt idx="663">
                  <c:v>39971.906249998501</c:v>
                </c:pt>
                <c:pt idx="664">
                  <c:v>39971.916666665064</c:v>
                </c:pt>
                <c:pt idx="665">
                  <c:v>39971.927083331582</c:v>
                </c:pt>
                <c:pt idx="666">
                  <c:v>39971.937499998399</c:v>
                </c:pt>
                <c:pt idx="667">
                  <c:v>39971.947916665027</c:v>
                </c:pt>
                <c:pt idx="668">
                  <c:v>39971.958333331713</c:v>
                </c:pt>
                <c:pt idx="669">
                  <c:v>39971.968749998399</c:v>
                </c:pt>
                <c:pt idx="670">
                  <c:v>39971.979166664983</c:v>
                </c:pt>
                <c:pt idx="671">
                  <c:v>39971.989583331713</c:v>
                </c:pt>
                <c:pt idx="672">
                  <c:v>39971.999999998399</c:v>
                </c:pt>
                <c:pt idx="673">
                  <c:v>39972.010416665027</c:v>
                </c:pt>
                <c:pt idx="674">
                  <c:v>39972.020833331677</c:v>
                </c:pt>
                <c:pt idx="675">
                  <c:v>39972.031249998363</c:v>
                </c:pt>
                <c:pt idx="676">
                  <c:v>39972.041666664983</c:v>
                </c:pt>
                <c:pt idx="677">
                  <c:v>39972.052083331677</c:v>
                </c:pt>
                <c:pt idx="678">
                  <c:v>39972.062499998363</c:v>
                </c:pt>
                <c:pt idx="679">
                  <c:v>39972.07291666502</c:v>
                </c:pt>
                <c:pt idx="680">
                  <c:v>39972.083333331677</c:v>
                </c:pt>
                <c:pt idx="681">
                  <c:v>39972.093749998327</c:v>
                </c:pt>
                <c:pt idx="682">
                  <c:v>39972.104166664983</c:v>
                </c:pt>
                <c:pt idx="683">
                  <c:v>39972.114583331677</c:v>
                </c:pt>
                <c:pt idx="684">
                  <c:v>39972.124999998341</c:v>
                </c:pt>
                <c:pt idx="685">
                  <c:v>39972.135416664983</c:v>
                </c:pt>
                <c:pt idx="686">
                  <c:v>39972.14583333167</c:v>
                </c:pt>
                <c:pt idx="687">
                  <c:v>39972.156249998501</c:v>
                </c:pt>
                <c:pt idx="688">
                  <c:v>39972.166666664983</c:v>
                </c:pt>
                <c:pt idx="689">
                  <c:v>39972.177083331568</c:v>
                </c:pt>
                <c:pt idx="690">
                  <c:v>39972.187499998341</c:v>
                </c:pt>
                <c:pt idx="691">
                  <c:v>39972.197916664983</c:v>
                </c:pt>
                <c:pt idx="692">
                  <c:v>39972.208333331662</c:v>
                </c:pt>
                <c:pt idx="693">
                  <c:v>39972.218749998319</c:v>
                </c:pt>
                <c:pt idx="694">
                  <c:v>39972.229166664787</c:v>
                </c:pt>
                <c:pt idx="695">
                  <c:v>39972.239583331568</c:v>
                </c:pt>
                <c:pt idx="696">
                  <c:v>39972.249999998312</c:v>
                </c:pt>
                <c:pt idx="697">
                  <c:v>39972.260416664983</c:v>
                </c:pt>
                <c:pt idx="698">
                  <c:v>39972.270833331633</c:v>
                </c:pt>
                <c:pt idx="699">
                  <c:v>39972.281249998312</c:v>
                </c:pt>
                <c:pt idx="700">
                  <c:v>39972.291666664772</c:v>
                </c:pt>
                <c:pt idx="701">
                  <c:v>39972.302083331633</c:v>
                </c:pt>
                <c:pt idx="702">
                  <c:v>39972.312499998399</c:v>
                </c:pt>
                <c:pt idx="703">
                  <c:v>39972.322916664962</c:v>
                </c:pt>
                <c:pt idx="704">
                  <c:v>39972.333333331633</c:v>
                </c:pt>
                <c:pt idx="705">
                  <c:v>39972.343749998297</c:v>
                </c:pt>
                <c:pt idx="706">
                  <c:v>39972.354166664962</c:v>
                </c:pt>
                <c:pt idx="707">
                  <c:v>39972.364583331597</c:v>
                </c:pt>
                <c:pt idx="708">
                  <c:v>39972.374999998341</c:v>
                </c:pt>
                <c:pt idx="709">
                  <c:v>39972.385416664947</c:v>
                </c:pt>
                <c:pt idx="710">
                  <c:v>39972.395833331597</c:v>
                </c:pt>
                <c:pt idx="711">
                  <c:v>39972.406249998341</c:v>
                </c:pt>
                <c:pt idx="712">
                  <c:v>39972.41666666494</c:v>
                </c:pt>
                <c:pt idx="713">
                  <c:v>39972.427083331568</c:v>
                </c:pt>
                <c:pt idx="714">
                  <c:v>39972.437499998268</c:v>
                </c:pt>
                <c:pt idx="715">
                  <c:v>39972.447916664933</c:v>
                </c:pt>
                <c:pt idx="716">
                  <c:v>39972.458333331611</c:v>
                </c:pt>
                <c:pt idx="717">
                  <c:v>39972.468749998261</c:v>
                </c:pt>
                <c:pt idx="718">
                  <c:v>39972.479166664933</c:v>
                </c:pt>
                <c:pt idx="719">
                  <c:v>39972.48958333159</c:v>
                </c:pt>
                <c:pt idx="720">
                  <c:v>39972.499999998261</c:v>
                </c:pt>
                <c:pt idx="721">
                  <c:v>39972.510416664918</c:v>
                </c:pt>
                <c:pt idx="722">
                  <c:v>39972.520833331582</c:v>
                </c:pt>
                <c:pt idx="723">
                  <c:v>39972.531249998246</c:v>
                </c:pt>
                <c:pt idx="724">
                  <c:v>39972.541666664867</c:v>
                </c:pt>
                <c:pt idx="725">
                  <c:v>39972.552083331582</c:v>
                </c:pt>
                <c:pt idx="726">
                  <c:v>39972.562499998239</c:v>
                </c:pt>
                <c:pt idx="727">
                  <c:v>39972.572916664903</c:v>
                </c:pt>
                <c:pt idx="728">
                  <c:v>39972.583333331568</c:v>
                </c:pt>
                <c:pt idx="729">
                  <c:v>39972.593749998217</c:v>
                </c:pt>
                <c:pt idx="730">
                  <c:v>39972.604166664867</c:v>
                </c:pt>
                <c:pt idx="731">
                  <c:v>39972.61458333156</c:v>
                </c:pt>
                <c:pt idx="732">
                  <c:v>39972.624999998232</c:v>
                </c:pt>
                <c:pt idx="733">
                  <c:v>39972.635416664867</c:v>
                </c:pt>
                <c:pt idx="734">
                  <c:v>39972.645833331553</c:v>
                </c:pt>
                <c:pt idx="735">
                  <c:v>39972.656249998297</c:v>
                </c:pt>
                <c:pt idx="736">
                  <c:v>39972.666666664867</c:v>
                </c:pt>
                <c:pt idx="737">
                  <c:v>39972.677083331517</c:v>
                </c:pt>
                <c:pt idx="738">
                  <c:v>39972.68749999821</c:v>
                </c:pt>
                <c:pt idx="739">
                  <c:v>39972.697916664867</c:v>
                </c:pt>
                <c:pt idx="740">
                  <c:v>39972.708333331539</c:v>
                </c:pt>
                <c:pt idx="741">
                  <c:v>39972.718749998203</c:v>
                </c:pt>
                <c:pt idx="742">
                  <c:v>39972.729166664663</c:v>
                </c:pt>
                <c:pt idx="743">
                  <c:v>39972.739583331517</c:v>
                </c:pt>
                <c:pt idx="744">
                  <c:v>39972.749999998203</c:v>
                </c:pt>
                <c:pt idx="745">
                  <c:v>39972.760416664772</c:v>
                </c:pt>
                <c:pt idx="746">
                  <c:v>39972.770833331531</c:v>
                </c:pt>
                <c:pt idx="747">
                  <c:v>39972.781249998203</c:v>
                </c:pt>
                <c:pt idx="748">
                  <c:v>39972.791666664642</c:v>
                </c:pt>
                <c:pt idx="749">
                  <c:v>39972.802083331517</c:v>
                </c:pt>
                <c:pt idx="750">
                  <c:v>39972.812499998261</c:v>
                </c:pt>
                <c:pt idx="751">
                  <c:v>39972.822916664853</c:v>
                </c:pt>
                <c:pt idx="752">
                  <c:v>39972.833333331509</c:v>
                </c:pt>
                <c:pt idx="753">
                  <c:v>39972.843749998203</c:v>
                </c:pt>
                <c:pt idx="754">
                  <c:v>39972.854166664838</c:v>
                </c:pt>
                <c:pt idx="755">
                  <c:v>39972.864583331502</c:v>
                </c:pt>
                <c:pt idx="756">
                  <c:v>39972.874999998239</c:v>
                </c:pt>
                <c:pt idx="757">
                  <c:v>39972.885416664831</c:v>
                </c:pt>
                <c:pt idx="758">
                  <c:v>39972.895833331488</c:v>
                </c:pt>
                <c:pt idx="759">
                  <c:v>39972.906249998239</c:v>
                </c:pt>
                <c:pt idx="760">
                  <c:v>39972.916666664823</c:v>
                </c:pt>
                <c:pt idx="761">
                  <c:v>39972.927083331371</c:v>
                </c:pt>
                <c:pt idx="762">
                  <c:v>39972.937499998203</c:v>
                </c:pt>
                <c:pt idx="763">
                  <c:v>39972.947916664823</c:v>
                </c:pt>
                <c:pt idx="764">
                  <c:v>39972.958333331531</c:v>
                </c:pt>
                <c:pt idx="765">
                  <c:v>39972.968749998203</c:v>
                </c:pt>
                <c:pt idx="766">
                  <c:v>39972.979166664692</c:v>
                </c:pt>
                <c:pt idx="767">
                  <c:v>39972.989583331473</c:v>
                </c:pt>
                <c:pt idx="768">
                  <c:v>39972.999999998203</c:v>
                </c:pt>
                <c:pt idx="769">
                  <c:v>39973.010416664802</c:v>
                </c:pt>
                <c:pt idx="770">
                  <c:v>39973.020833331473</c:v>
                </c:pt>
                <c:pt idx="771">
                  <c:v>39973.031249998181</c:v>
                </c:pt>
                <c:pt idx="772">
                  <c:v>39973.041666664671</c:v>
                </c:pt>
                <c:pt idx="773">
                  <c:v>39973.052083331459</c:v>
                </c:pt>
                <c:pt idx="774">
                  <c:v>39973.062499998181</c:v>
                </c:pt>
                <c:pt idx="775">
                  <c:v>39973.072916664787</c:v>
                </c:pt>
                <c:pt idx="776">
                  <c:v>39973.083333331451</c:v>
                </c:pt>
                <c:pt idx="777">
                  <c:v>39973.093749998123</c:v>
                </c:pt>
                <c:pt idx="778">
                  <c:v>39973.104166664649</c:v>
                </c:pt>
                <c:pt idx="779">
                  <c:v>39973.114583331437</c:v>
                </c:pt>
                <c:pt idx="780">
                  <c:v>39973.124999998152</c:v>
                </c:pt>
                <c:pt idx="781">
                  <c:v>39973.135416664642</c:v>
                </c:pt>
                <c:pt idx="782">
                  <c:v>39973.145833331437</c:v>
                </c:pt>
                <c:pt idx="783">
                  <c:v>39973.156249998203</c:v>
                </c:pt>
                <c:pt idx="784">
                  <c:v>39973.166666664642</c:v>
                </c:pt>
                <c:pt idx="785">
                  <c:v>39973.177083331298</c:v>
                </c:pt>
                <c:pt idx="786">
                  <c:v>39973.187499998137</c:v>
                </c:pt>
                <c:pt idx="787">
                  <c:v>39973.197916664627</c:v>
                </c:pt>
                <c:pt idx="788">
                  <c:v>39973.208333331422</c:v>
                </c:pt>
                <c:pt idx="789">
                  <c:v>39973.21874999813</c:v>
                </c:pt>
                <c:pt idx="790">
                  <c:v>39973.229166664547</c:v>
                </c:pt>
                <c:pt idx="791">
                  <c:v>39973.239583331291</c:v>
                </c:pt>
                <c:pt idx="792">
                  <c:v>39973.24999999813</c:v>
                </c:pt>
                <c:pt idx="793">
                  <c:v>39973.260416664612</c:v>
                </c:pt>
                <c:pt idx="794">
                  <c:v>39973.270833331408</c:v>
                </c:pt>
                <c:pt idx="795">
                  <c:v>39973.28124999813</c:v>
                </c:pt>
                <c:pt idx="796">
                  <c:v>39973.29166666454</c:v>
                </c:pt>
                <c:pt idx="797">
                  <c:v>39973.3020833314</c:v>
                </c:pt>
                <c:pt idx="798">
                  <c:v>39973.312499998203</c:v>
                </c:pt>
                <c:pt idx="799">
                  <c:v>39973.322916664729</c:v>
                </c:pt>
                <c:pt idx="800">
                  <c:v>39973.333333331393</c:v>
                </c:pt>
                <c:pt idx="801">
                  <c:v>39973.343749998101</c:v>
                </c:pt>
                <c:pt idx="802">
                  <c:v>39973.354166664722</c:v>
                </c:pt>
                <c:pt idx="803">
                  <c:v>39973.364583331393</c:v>
                </c:pt>
                <c:pt idx="804">
                  <c:v>39973.374999998203</c:v>
                </c:pt>
                <c:pt idx="805">
                  <c:v>39973.385416664707</c:v>
                </c:pt>
                <c:pt idx="806">
                  <c:v>39973.395833331379</c:v>
                </c:pt>
                <c:pt idx="807">
                  <c:v>39973.406249998203</c:v>
                </c:pt>
                <c:pt idx="808">
                  <c:v>39973.416666664707</c:v>
                </c:pt>
                <c:pt idx="809">
                  <c:v>39973.42708333124</c:v>
                </c:pt>
                <c:pt idx="810">
                  <c:v>39973.437499998043</c:v>
                </c:pt>
                <c:pt idx="811">
                  <c:v>39973.4479166647</c:v>
                </c:pt>
                <c:pt idx="812">
                  <c:v>39973.4583333314</c:v>
                </c:pt>
                <c:pt idx="813">
                  <c:v>39973.468749998043</c:v>
                </c:pt>
                <c:pt idx="814">
                  <c:v>39973.479166664583</c:v>
                </c:pt>
                <c:pt idx="815">
                  <c:v>39973.489583331357</c:v>
                </c:pt>
                <c:pt idx="816">
                  <c:v>39973.499999998043</c:v>
                </c:pt>
                <c:pt idx="817">
                  <c:v>39973.510416664692</c:v>
                </c:pt>
                <c:pt idx="818">
                  <c:v>39973.520833331328</c:v>
                </c:pt>
                <c:pt idx="819">
                  <c:v>39973.531249998043</c:v>
                </c:pt>
                <c:pt idx="820">
                  <c:v>39973.541666664583</c:v>
                </c:pt>
                <c:pt idx="821">
                  <c:v>39973.552083331328</c:v>
                </c:pt>
                <c:pt idx="822">
                  <c:v>39973.562499998043</c:v>
                </c:pt>
                <c:pt idx="823">
                  <c:v>39973.572916664671</c:v>
                </c:pt>
                <c:pt idx="824">
                  <c:v>39973.583333331328</c:v>
                </c:pt>
                <c:pt idx="825">
                  <c:v>39973.593749997977</c:v>
                </c:pt>
                <c:pt idx="826">
                  <c:v>39973.604166664583</c:v>
                </c:pt>
                <c:pt idx="827">
                  <c:v>39973.614583331328</c:v>
                </c:pt>
                <c:pt idx="828">
                  <c:v>39973.624999997999</c:v>
                </c:pt>
                <c:pt idx="829">
                  <c:v>39973.635416664583</c:v>
                </c:pt>
                <c:pt idx="830">
                  <c:v>39973.64583333132</c:v>
                </c:pt>
                <c:pt idx="831">
                  <c:v>39973.656249998101</c:v>
                </c:pt>
                <c:pt idx="832">
                  <c:v>39973.666666664583</c:v>
                </c:pt>
                <c:pt idx="833">
                  <c:v>39973.677083331168</c:v>
                </c:pt>
                <c:pt idx="834">
                  <c:v>39973.687499997999</c:v>
                </c:pt>
                <c:pt idx="835">
                  <c:v>39973.697916664583</c:v>
                </c:pt>
                <c:pt idx="836">
                  <c:v>39973.708333331313</c:v>
                </c:pt>
                <c:pt idx="837">
                  <c:v>39973.718749997999</c:v>
                </c:pt>
                <c:pt idx="838">
                  <c:v>39973.729166664467</c:v>
                </c:pt>
                <c:pt idx="839">
                  <c:v>39973.739583331168</c:v>
                </c:pt>
                <c:pt idx="840">
                  <c:v>39973.749999997963</c:v>
                </c:pt>
                <c:pt idx="841">
                  <c:v>39973.760416664583</c:v>
                </c:pt>
                <c:pt idx="842">
                  <c:v>39973.770833331277</c:v>
                </c:pt>
                <c:pt idx="843">
                  <c:v>39973.781249997963</c:v>
                </c:pt>
                <c:pt idx="844">
                  <c:v>39973.791666664452</c:v>
                </c:pt>
                <c:pt idx="845">
                  <c:v>39973.802083331277</c:v>
                </c:pt>
                <c:pt idx="846">
                  <c:v>39973.812499998101</c:v>
                </c:pt>
                <c:pt idx="847">
                  <c:v>39973.822916664612</c:v>
                </c:pt>
                <c:pt idx="848">
                  <c:v>39973.833333331277</c:v>
                </c:pt>
                <c:pt idx="849">
                  <c:v>39973.843749997941</c:v>
                </c:pt>
                <c:pt idx="850">
                  <c:v>39973.854166664612</c:v>
                </c:pt>
                <c:pt idx="851">
                  <c:v>39973.864583331248</c:v>
                </c:pt>
                <c:pt idx="852">
                  <c:v>39973.874999998101</c:v>
                </c:pt>
                <c:pt idx="853">
                  <c:v>39973.885416664598</c:v>
                </c:pt>
                <c:pt idx="854">
                  <c:v>39973.895833331248</c:v>
                </c:pt>
                <c:pt idx="855">
                  <c:v>39973.906249997999</c:v>
                </c:pt>
                <c:pt idx="856">
                  <c:v>39973.916666664598</c:v>
                </c:pt>
                <c:pt idx="857">
                  <c:v>39973.927083331168</c:v>
                </c:pt>
                <c:pt idx="858">
                  <c:v>39973.937499997919</c:v>
                </c:pt>
                <c:pt idx="859">
                  <c:v>39973.947916664583</c:v>
                </c:pt>
                <c:pt idx="860">
                  <c:v>39973.958333331248</c:v>
                </c:pt>
                <c:pt idx="861">
                  <c:v>39973.968749997912</c:v>
                </c:pt>
                <c:pt idx="862">
                  <c:v>39973.979166664583</c:v>
                </c:pt>
                <c:pt idx="863">
                  <c:v>39973.989583331233</c:v>
                </c:pt>
                <c:pt idx="864">
                  <c:v>39973.999999997912</c:v>
                </c:pt>
                <c:pt idx="865">
                  <c:v>39974.010416664569</c:v>
                </c:pt>
                <c:pt idx="866">
                  <c:v>39974.020833331233</c:v>
                </c:pt>
                <c:pt idx="867">
                  <c:v>39974.031249997897</c:v>
                </c:pt>
                <c:pt idx="868">
                  <c:v>39974.041666664547</c:v>
                </c:pt>
                <c:pt idx="869">
                  <c:v>39974.052083331233</c:v>
                </c:pt>
                <c:pt idx="870">
                  <c:v>39974.06249999789</c:v>
                </c:pt>
                <c:pt idx="871">
                  <c:v>39974.072916664561</c:v>
                </c:pt>
                <c:pt idx="872">
                  <c:v>39974.083333331197</c:v>
                </c:pt>
                <c:pt idx="873">
                  <c:v>39974.093749997883</c:v>
                </c:pt>
                <c:pt idx="874">
                  <c:v>39974.104166664532</c:v>
                </c:pt>
                <c:pt idx="875">
                  <c:v>39974.114583331197</c:v>
                </c:pt>
                <c:pt idx="876">
                  <c:v>39974.124999997883</c:v>
                </c:pt>
                <c:pt idx="877">
                  <c:v>39974.135416664532</c:v>
                </c:pt>
                <c:pt idx="878">
                  <c:v>39974.145833331197</c:v>
                </c:pt>
                <c:pt idx="879">
                  <c:v>39974.156249997941</c:v>
                </c:pt>
                <c:pt idx="880">
                  <c:v>39974.166666664532</c:v>
                </c:pt>
                <c:pt idx="881">
                  <c:v>39974.177083331168</c:v>
                </c:pt>
                <c:pt idx="882">
                  <c:v>39974.187499997861</c:v>
                </c:pt>
                <c:pt idx="883">
                  <c:v>39974.197916664532</c:v>
                </c:pt>
                <c:pt idx="884">
                  <c:v>39974.208333331189</c:v>
                </c:pt>
                <c:pt idx="885">
                  <c:v>39974.218749997861</c:v>
                </c:pt>
                <c:pt idx="886">
                  <c:v>39974.229166664307</c:v>
                </c:pt>
                <c:pt idx="887">
                  <c:v>39974.239583331168</c:v>
                </c:pt>
                <c:pt idx="888">
                  <c:v>39974.249999997854</c:v>
                </c:pt>
                <c:pt idx="889">
                  <c:v>39974.260416664467</c:v>
                </c:pt>
                <c:pt idx="890">
                  <c:v>39974.270833331182</c:v>
                </c:pt>
                <c:pt idx="891">
                  <c:v>39974.281249997839</c:v>
                </c:pt>
                <c:pt idx="892">
                  <c:v>39974.291666664292</c:v>
                </c:pt>
                <c:pt idx="893">
                  <c:v>39974.302083331168</c:v>
                </c:pt>
                <c:pt idx="894">
                  <c:v>39974.312499997897</c:v>
                </c:pt>
                <c:pt idx="895">
                  <c:v>39974.322916664503</c:v>
                </c:pt>
                <c:pt idx="896">
                  <c:v>39974.33333333116</c:v>
                </c:pt>
                <c:pt idx="897">
                  <c:v>39974.343749997832</c:v>
                </c:pt>
                <c:pt idx="898">
                  <c:v>39974.354166664489</c:v>
                </c:pt>
                <c:pt idx="899">
                  <c:v>39974.364583331153</c:v>
                </c:pt>
                <c:pt idx="900">
                  <c:v>39974.374999997883</c:v>
                </c:pt>
                <c:pt idx="901">
                  <c:v>39974.385416664481</c:v>
                </c:pt>
                <c:pt idx="902">
                  <c:v>39974.395833331153</c:v>
                </c:pt>
                <c:pt idx="903">
                  <c:v>39974.406249997883</c:v>
                </c:pt>
                <c:pt idx="904">
                  <c:v>39974.416666664481</c:v>
                </c:pt>
                <c:pt idx="905">
                  <c:v>39974.427083331117</c:v>
                </c:pt>
                <c:pt idx="906">
                  <c:v>39974.437499997803</c:v>
                </c:pt>
                <c:pt idx="907">
                  <c:v>39974.447916664467</c:v>
                </c:pt>
                <c:pt idx="908">
                  <c:v>39974.458333331182</c:v>
                </c:pt>
                <c:pt idx="909">
                  <c:v>39974.468749997803</c:v>
                </c:pt>
                <c:pt idx="910">
                  <c:v>39974.479166664372</c:v>
                </c:pt>
                <c:pt idx="911">
                  <c:v>39974.489583331131</c:v>
                </c:pt>
                <c:pt idx="912">
                  <c:v>39974.499999997788</c:v>
                </c:pt>
                <c:pt idx="913">
                  <c:v>39974.510416664452</c:v>
                </c:pt>
                <c:pt idx="914">
                  <c:v>39974.520833331117</c:v>
                </c:pt>
                <c:pt idx="915">
                  <c:v>39974.531249997781</c:v>
                </c:pt>
                <c:pt idx="916">
                  <c:v>39974.541666664372</c:v>
                </c:pt>
                <c:pt idx="917">
                  <c:v>39974.552083331109</c:v>
                </c:pt>
                <c:pt idx="918">
                  <c:v>39974.562499997781</c:v>
                </c:pt>
                <c:pt idx="919">
                  <c:v>39974.572916664438</c:v>
                </c:pt>
                <c:pt idx="920">
                  <c:v>39974.583333331102</c:v>
                </c:pt>
                <c:pt idx="921">
                  <c:v>39974.593749997723</c:v>
                </c:pt>
                <c:pt idx="922">
                  <c:v>39974.604166664372</c:v>
                </c:pt>
                <c:pt idx="923">
                  <c:v>39974.614583331087</c:v>
                </c:pt>
                <c:pt idx="924">
                  <c:v>39974.624999997759</c:v>
                </c:pt>
                <c:pt idx="925">
                  <c:v>39974.635416664372</c:v>
                </c:pt>
                <c:pt idx="926">
                  <c:v>39974.645833331087</c:v>
                </c:pt>
                <c:pt idx="927">
                  <c:v>39974.656249997803</c:v>
                </c:pt>
                <c:pt idx="928">
                  <c:v>39974.666666664372</c:v>
                </c:pt>
                <c:pt idx="929">
                  <c:v>39974.677083330993</c:v>
                </c:pt>
                <c:pt idx="930">
                  <c:v>39974.687499997737</c:v>
                </c:pt>
                <c:pt idx="931">
                  <c:v>39974.697916664292</c:v>
                </c:pt>
                <c:pt idx="932">
                  <c:v>39974.708333331073</c:v>
                </c:pt>
                <c:pt idx="933">
                  <c:v>39974.718749997737</c:v>
                </c:pt>
                <c:pt idx="934">
                  <c:v>39974.729166664169</c:v>
                </c:pt>
                <c:pt idx="935">
                  <c:v>39974.739583330993</c:v>
                </c:pt>
                <c:pt idx="936">
                  <c:v>39974.74999999773</c:v>
                </c:pt>
                <c:pt idx="937">
                  <c:v>39974.76041666427</c:v>
                </c:pt>
                <c:pt idx="938">
                  <c:v>39974.770833331058</c:v>
                </c:pt>
                <c:pt idx="939">
                  <c:v>39974.781249997723</c:v>
                </c:pt>
                <c:pt idx="940">
                  <c:v>39974.791666664161</c:v>
                </c:pt>
                <c:pt idx="941">
                  <c:v>39974.802083331051</c:v>
                </c:pt>
                <c:pt idx="942">
                  <c:v>39974.812499997759</c:v>
                </c:pt>
                <c:pt idx="943">
                  <c:v>39974.82291666438</c:v>
                </c:pt>
                <c:pt idx="944">
                  <c:v>39974.833333331037</c:v>
                </c:pt>
                <c:pt idx="945">
                  <c:v>39974.843749997708</c:v>
                </c:pt>
                <c:pt idx="946">
                  <c:v>39974.854166664372</c:v>
                </c:pt>
                <c:pt idx="947">
                  <c:v>39974.864583331037</c:v>
                </c:pt>
                <c:pt idx="948">
                  <c:v>39974.874999997752</c:v>
                </c:pt>
                <c:pt idx="949">
                  <c:v>39974.885416664372</c:v>
                </c:pt>
                <c:pt idx="950">
                  <c:v>39974.895833331029</c:v>
                </c:pt>
                <c:pt idx="951">
                  <c:v>39974.906249997737</c:v>
                </c:pt>
                <c:pt idx="952">
                  <c:v>39974.916666664358</c:v>
                </c:pt>
                <c:pt idx="953">
                  <c:v>39974.927083330993</c:v>
                </c:pt>
                <c:pt idx="954">
                  <c:v>39974.937499997694</c:v>
                </c:pt>
                <c:pt idx="955">
                  <c:v>39974.94791666435</c:v>
                </c:pt>
                <c:pt idx="956">
                  <c:v>39974.958333331058</c:v>
                </c:pt>
                <c:pt idx="957">
                  <c:v>39974.968749997679</c:v>
                </c:pt>
                <c:pt idx="958">
                  <c:v>39974.979166664212</c:v>
                </c:pt>
                <c:pt idx="959">
                  <c:v>39974.989583331007</c:v>
                </c:pt>
                <c:pt idx="960">
                  <c:v>39974.999999997672</c:v>
                </c:pt>
                <c:pt idx="961">
                  <c:v>39975.010416664343</c:v>
                </c:pt>
                <c:pt idx="962">
                  <c:v>39975.020833331</c:v>
                </c:pt>
                <c:pt idx="963">
                  <c:v>39975.031249997657</c:v>
                </c:pt>
                <c:pt idx="964">
                  <c:v>39975.041666664198</c:v>
                </c:pt>
                <c:pt idx="965">
                  <c:v>39975.052083331</c:v>
                </c:pt>
                <c:pt idx="966">
                  <c:v>39975.062499997657</c:v>
                </c:pt>
                <c:pt idx="967">
                  <c:v>39975.072916664321</c:v>
                </c:pt>
                <c:pt idx="968">
                  <c:v>39975.083333331</c:v>
                </c:pt>
                <c:pt idx="969">
                  <c:v>39975.093749997577</c:v>
                </c:pt>
                <c:pt idx="970">
                  <c:v>39975.104166664183</c:v>
                </c:pt>
                <c:pt idx="971">
                  <c:v>39975.114583331</c:v>
                </c:pt>
                <c:pt idx="972">
                  <c:v>39975.124999997643</c:v>
                </c:pt>
                <c:pt idx="973">
                  <c:v>39975.135416664183</c:v>
                </c:pt>
                <c:pt idx="974">
                  <c:v>39975.145833331</c:v>
                </c:pt>
                <c:pt idx="975">
                  <c:v>39975.156249997643</c:v>
                </c:pt>
                <c:pt idx="976">
                  <c:v>39975.166666664183</c:v>
                </c:pt>
                <c:pt idx="977">
                  <c:v>39975.177083330957</c:v>
                </c:pt>
                <c:pt idx="978">
                  <c:v>39975.187499997628</c:v>
                </c:pt>
                <c:pt idx="979">
                  <c:v>39975.197916664183</c:v>
                </c:pt>
                <c:pt idx="980">
                  <c:v>39975.208333331</c:v>
                </c:pt>
                <c:pt idx="981">
                  <c:v>39975.218749997621</c:v>
                </c:pt>
                <c:pt idx="982">
                  <c:v>39975.229166664103</c:v>
                </c:pt>
                <c:pt idx="983">
                  <c:v>39975.239583330927</c:v>
                </c:pt>
                <c:pt idx="984">
                  <c:v>39975.249999997613</c:v>
                </c:pt>
                <c:pt idx="985">
                  <c:v>39975.260416664183</c:v>
                </c:pt>
                <c:pt idx="986">
                  <c:v>39975.270833330942</c:v>
                </c:pt>
                <c:pt idx="987">
                  <c:v>39975.281249997613</c:v>
                </c:pt>
                <c:pt idx="988">
                  <c:v>39975.291666664089</c:v>
                </c:pt>
                <c:pt idx="989">
                  <c:v>39975.302083330942</c:v>
                </c:pt>
                <c:pt idx="990">
                  <c:v>39975.312499997613</c:v>
                </c:pt>
                <c:pt idx="991">
                  <c:v>39975.322916664263</c:v>
                </c:pt>
                <c:pt idx="992">
                  <c:v>39975.333333330942</c:v>
                </c:pt>
                <c:pt idx="993">
                  <c:v>39975.343749997599</c:v>
                </c:pt>
                <c:pt idx="994">
                  <c:v>39975.354166664263</c:v>
                </c:pt>
                <c:pt idx="995">
                  <c:v>39975.364583330942</c:v>
                </c:pt>
                <c:pt idx="996">
                  <c:v>39975.374999997613</c:v>
                </c:pt>
                <c:pt idx="997">
                  <c:v>39975.385416664227</c:v>
                </c:pt>
                <c:pt idx="998">
                  <c:v>39975.395833330913</c:v>
                </c:pt>
                <c:pt idx="999">
                  <c:v>39975.406249997613</c:v>
                </c:pt>
                <c:pt idx="1000">
                  <c:v>39975.416666664227</c:v>
                </c:pt>
                <c:pt idx="1001">
                  <c:v>39975.427083330913</c:v>
                </c:pt>
                <c:pt idx="1002">
                  <c:v>39975.437499997599</c:v>
                </c:pt>
                <c:pt idx="1003">
                  <c:v>39975.447916664227</c:v>
                </c:pt>
                <c:pt idx="1004">
                  <c:v>39975.458333331</c:v>
                </c:pt>
                <c:pt idx="1005">
                  <c:v>39975.468749997563</c:v>
                </c:pt>
                <c:pt idx="1006">
                  <c:v>39975.479166664183</c:v>
                </c:pt>
                <c:pt idx="1007">
                  <c:v>39975.489583330898</c:v>
                </c:pt>
                <c:pt idx="1008">
                  <c:v>39975.499999997563</c:v>
                </c:pt>
                <c:pt idx="1009">
                  <c:v>39975.51041666422</c:v>
                </c:pt>
                <c:pt idx="1010">
                  <c:v>39975.520833330898</c:v>
                </c:pt>
                <c:pt idx="1011">
                  <c:v>39975.531249997548</c:v>
                </c:pt>
                <c:pt idx="1012">
                  <c:v>39975.541666664183</c:v>
                </c:pt>
                <c:pt idx="1013">
                  <c:v>39975.552083330898</c:v>
                </c:pt>
                <c:pt idx="1014">
                  <c:v>39975.562499997541</c:v>
                </c:pt>
                <c:pt idx="1015">
                  <c:v>39975.572916664198</c:v>
                </c:pt>
                <c:pt idx="1016">
                  <c:v>39975.583333330869</c:v>
                </c:pt>
                <c:pt idx="1017">
                  <c:v>39975.593749997533</c:v>
                </c:pt>
                <c:pt idx="1018">
                  <c:v>39975.604166664183</c:v>
                </c:pt>
                <c:pt idx="1019">
                  <c:v>39975.614583330862</c:v>
                </c:pt>
                <c:pt idx="1020">
                  <c:v>39975.624999997533</c:v>
                </c:pt>
                <c:pt idx="1021">
                  <c:v>39975.635416664183</c:v>
                </c:pt>
                <c:pt idx="1022">
                  <c:v>39975.645833330862</c:v>
                </c:pt>
                <c:pt idx="1023">
                  <c:v>39975.656249997599</c:v>
                </c:pt>
                <c:pt idx="1024">
                  <c:v>39975.666666664183</c:v>
                </c:pt>
                <c:pt idx="1025">
                  <c:v>39975.677083330833</c:v>
                </c:pt>
                <c:pt idx="1026">
                  <c:v>39975.687499997512</c:v>
                </c:pt>
                <c:pt idx="1027">
                  <c:v>39975.697916664183</c:v>
                </c:pt>
                <c:pt idx="1028">
                  <c:v>39975.70833333084</c:v>
                </c:pt>
                <c:pt idx="1029">
                  <c:v>39975.718749997512</c:v>
                </c:pt>
                <c:pt idx="1030">
                  <c:v>39975.729166663958</c:v>
                </c:pt>
                <c:pt idx="1031">
                  <c:v>39975.739583330833</c:v>
                </c:pt>
                <c:pt idx="1032">
                  <c:v>39975.749999997497</c:v>
                </c:pt>
                <c:pt idx="1033">
                  <c:v>39975.760416664147</c:v>
                </c:pt>
                <c:pt idx="1034">
                  <c:v>39975.770833330833</c:v>
                </c:pt>
                <c:pt idx="1035">
                  <c:v>39975.78124999749</c:v>
                </c:pt>
                <c:pt idx="1036">
                  <c:v>39975.791666663958</c:v>
                </c:pt>
                <c:pt idx="1037">
                  <c:v>39975.802083330818</c:v>
                </c:pt>
                <c:pt idx="1038">
                  <c:v>39975.812499997541</c:v>
                </c:pt>
                <c:pt idx="1039">
                  <c:v>39975.822916664147</c:v>
                </c:pt>
                <c:pt idx="1040">
                  <c:v>39975.833333330811</c:v>
                </c:pt>
                <c:pt idx="1041">
                  <c:v>39975.843749997483</c:v>
                </c:pt>
                <c:pt idx="1042">
                  <c:v>39975.854166664139</c:v>
                </c:pt>
                <c:pt idx="1043">
                  <c:v>39975.864583330811</c:v>
                </c:pt>
                <c:pt idx="1044">
                  <c:v>39975.874999997541</c:v>
                </c:pt>
                <c:pt idx="1045">
                  <c:v>39975.885416664132</c:v>
                </c:pt>
                <c:pt idx="1046">
                  <c:v>39975.895833330796</c:v>
                </c:pt>
                <c:pt idx="1047">
                  <c:v>39975.906249997541</c:v>
                </c:pt>
                <c:pt idx="1048">
                  <c:v>39975.916666664132</c:v>
                </c:pt>
                <c:pt idx="1049">
                  <c:v>39975.927083330767</c:v>
                </c:pt>
                <c:pt idx="1050">
                  <c:v>39975.937499997453</c:v>
                </c:pt>
                <c:pt idx="1051">
                  <c:v>39975.947916664118</c:v>
                </c:pt>
                <c:pt idx="1052">
                  <c:v>39975.95833333084</c:v>
                </c:pt>
                <c:pt idx="1053">
                  <c:v>39975.968749997453</c:v>
                </c:pt>
                <c:pt idx="1054">
                  <c:v>39975.979166664067</c:v>
                </c:pt>
                <c:pt idx="1055">
                  <c:v>39975.989583330782</c:v>
                </c:pt>
                <c:pt idx="1056">
                  <c:v>39975.999999997439</c:v>
                </c:pt>
                <c:pt idx="1057">
                  <c:v>39976.010416664103</c:v>
                </c:pt>
                <c:pt idx="1058">
                  <c:v>39976.020833330767</c:v>
                </c:pt>
                <c:pt idx="1059">
                  <c:v>39976.031249997432</c:v>
                </c:pt>
                <c:pt idx="1060">
                  <c:v>39976.041666664067</c:v>
                </c:pt>
                <c:pt idx="1061">
                  <c:v>39976.05208333076</c:v>
                </c:pt>
                <c:pt idx="1062">
                  <c:v>39976.062499997432</c:v>
                </c:pt>
                <c:pt idx="1063">
                  <c:v>39976.072916664089</c:v>
                </c:pt>
                <c:pt idx="1064">
                  <c:v>39976.083333330753</c:v>
                </c:pt>
                <c:pt idx="1065">
                  <c:v>39976.093749997373</c:v>
                </c:pt>
                <c:pt idx="1066">
                  <c:v>39976.104166664067</c:v>
                </c:pt>
                <c:pt idx="1067">
                  <c:v>39976.114583330753</c:v>
                </c:pt>
                <c:pt idx="1068">
                  <c:v>39976.12499999741</c:v>
                </c:pt>
                <c:pt idx="1069">
                  <c:v>39976.135416664067</c:v>
                </c:pt>
                <c:pt idx="1070">
                  <c:v>39976.145833330738</c:v>
                </c:pt>
                <c:pt idx="1071">
                  <c:v>39976.156249997461</c:v>
                </c:pt>
                <c:pt idx="1072">
                  <c:v>39976.166666664023</c:v>
                </c:pt>
                <c:pt idx="1073">
                  <c:v>39976.177083330716</c:v>
                </c:pt>
                <c:pt idx="1074">
                  <c:v>39976.187499997402</c:v>
                </c:pt>
                <c:pt idx="1075">
                  <c:v>39976.197916663943</c:v>
                </c:pt>
                <c:pt idx="1076">
                  <c:v>39976.208333330731</c:v>
                </c:pt>
                <c:pt idx="1077">
                  <c:v>39976.218749997388</c:v>
                </c:pt>
                <c:pt idx="1078">
                  <c:v>39976.229166663841</c:v>
                </c:pt>
                <c:pt idx="1079">
                  <c:v>39976.239583330673</c:v>
                </c:pt>
                <c:pt idx="1080">
                  <c:v>39976.249999997381</c:v>
                </c:pt>
                <c:pt idx="1081">
                  <c:v>39976.260416663921</c:v>
                </c:pt>
                <c:pt idx="1082">
                  <c:v>39976.270833330709</c:v>
                </c:pt>
                <c:pt idx="1083">
                  <c:v>39976.281249997373</c:v>
                </c:pt>
                <c:pt idx="1084">
                  <c:v>39976.291666663819</c:v>
                </c:pt>
                <c:pt idx="1085">
                  <c:v>39976.302083330702</c:v>
                </c:pt>
                <c:pt idx="1086">
                  <c:v>39976.31249999741</c:v>
                </c:pt>
                <c:pt idx="1087">
                  <c:v>39976.32291666403</c:v>
                </c:pt>
                <c:pt idx="1088">
                  <c:v>39976.333333330687</c:v>
                </c:pt>
                <c:pt idx="1089">
                  <c:v>39976.343749997359</c:v>
                </c:pt>
                <c:pt idx="1090">
                  <c:v>39976.354166664023</c:v>
                </c:pt>
                <c:pt idx="1091">
                  <c:v>39976.364583330687</c:v>
                </c:pt>
                <c:pt idx="1092">
                  <c:v>39976.374999997402</c:v>
                </c:pt>
                <c:pt idx="1093">
                  <c:v>39976.385416664023</c:v>
                </c:pt>
                <c:pt idx="1094">
                  <c:v>39976.39583333068</c:v>
                </c:pt>
                <c:pt idx="1095">
                  <c:v>39976.406249997402</c:v>
                </c:pt>
                <c:pt idx="1096">
                  <c:v>39976.416666664009</c:v>
                </c:pt>
                <c:pt idx="1097">
                  <c:v>39976.427083330593</c:v>
                </c:pt>
                <c:pt idx="1098">
                  <c:v>39976.437499997337</c:v>
                </c:pt>
                <c:pt idx="1099">
                  <c:v>39976.447916664001</c:v>
                </c:pt>
                <c:pt idx="1100">
                  <c:v>39976.458333330709</c:v>
                </c:pt>
                <c:pt idx="1101">
                  <c:v>39976.46874999733</c:v>
                </c:pt>
                <c:pt idx="1102">
                  <c:v>39976.47916666387</c:v>
                </c:pt>
                <c:pt idx="1103">
                  <c:v>39976.489583330658</c:v>
                </c:pt>
                <c:pt idx="1104">
                  <c:v>39976.499999997322</c:v>
                </c:pt>
                <c:pt idx="1105">
                  <c:v>39976.510416663987</c:v>
                </c:pt>
                <c:pt idx="1106">
                  <c:v>39976.520833330651</c:v>
                </c:pt>
                <c:pt idx="1107">
                  <c:v>39976.531249997322</c:v>
                </c:pt>
                <c:pt idx="1108">
                  <c:v>39976.541666663848</c:v>
                </c:pt>
                <c:pt idx="1109">
                  <c:v>39976.552083330636</c:v>
                </c:pt>
                <c:pt idx="1110">
                  <c:v>39976.562499997308</c:v>
                </c:pt>
                <c:pt idx="1111">
                  <c:v>39976.572916663972</c:v>
                </c:pt>
                <c:pt idx="1112">
                  <c:v>39976.583333330636</c:v>
                </c:pt>
                <c:pt idx="1113">
                  <c:v>39976.593749997177</c:v>
                </c:pt>
                <c:pt idx="1114">
                  <c:v>39976.604166663841</c:v>
                </c:pt>
                <c:pt idx="1115">
                  <c:v>39976.614583330629</c:v>
                </c:pt>
                <c:pt idx="1116">
                  <c:v>39976.624999997293</c:v>
                </c:pt>
                <c:pt idx="1117">
                  <c:v>39976.635416663827</c:v>
                </c:pt>
                <c:pt idx="1118">
                  <c:v>39976.645833330622</c:v>
                </c:pt>
                <c:pt idx="1119">
                  <c:v>39976.656249997301</c:v>
                </c:pt>
                <c:pt idx="1120">
                  <c:v>39976.666666663812</c:v>
                </c:pt>
                <c:pt idx="1121">
                  <c:v>39976.677083330593</c:v>
                </c:pt>
                <c:pt idx="1122">
                  <c:v>39976.687499997279</c:v>
                </c:pt>
                <c:pt idx="1123">
                  <c:v>39976.697916663812</c:v>
                </c:pt>
                <c:pt idx="1124">
                  <c:v>39976.708333330607</c:v>
                </c:pt>
                <c:pt idx="1125">
                  <c:v>39976.718749997272</c:v>
                </c:pt>
                <c:pt idx="1126">
                  <c:v>39976.729166663681</c:v>
                </c:pt>
                <c:pt idx="1127">
                  <c:v>39976.739583330593</c:v>
                </c:pt>
                <c:pt idx="1128">
                  <c:v>39976.749999997257</c:v>
                </c:pt>
                <c:pt idx="1129">
                  <c:v>39976.760416663798</c:v>
                </c:pt>
                <c:pt idx="1130">
                  <c:v>39976.7708333306</c:v>
                </c:pt>
                <c:pt idx="1131">
                  <c:v>39976.781249997257</c:v>
                </c:pt>
                <c:pt idx="1132">
                  <c:v>39976.791666663659</c:v>
                </c:pt>
                <c:pt idx="1133">
                  <c:v>39976.8020833306</c:v>
                </c:pt>
                <c:pt idx="1134">
                  <c:v>39976.812499997301</c:v>
                </c:pt>
                <c:pt idx="1135">
                  <c:v>39976.822916663907</c:v>
                </c:pt>
                <c:pt idx="1136">
                  <c:v>39976.8333333306</c:v>
                </c:pt>
                <c:pt idx="1137">
                  <c:v>39976.843749997242</c:v>
                </c:pt>
                <c:pt idx="1138">
                  <c:v>39976.854166663907</c:v>
                </c:pt>
                <c:pt idx="1139">
                  <c:v>39976.8645833306</c:v>
                </c:pt>
                <c:pt idx="1140">
                  <c:v>39976.874999997242</c:v>
                </c:pt>
                <c:pt idx="1141">
                  <c:v>39976.885416663878</c:v>
                </c:pt>
                <c:pt idx="1142">
                  <c:v>39976.8958333306</c:v>
                </c:pt>
                <c:pt idx="1143">
                  <c:v>39976.906249997242</c:v>
                </c:pt>
                <c:pt idx="1144">
                  <c:v>39976.916666663878</c:v>
                </c:pt>
                <c:pt idx="1145">
                  <c:v>39976.927083330564</c:v>
                </c:pt>
                <c:pt idx="1146">
                  <c:v>39976.937499997221</c:v>
                </c:pt>
                <c:pt idx="1147">
                  <c:v>39976.947916663878</c:v>
                </c:pt>
                <c:pt idx="1148">
                  <c:v>39976.958333330622</c:v>
                </c:pt>
                <c:pt idx="1149">
                  <c:v>39976.968749997213</c:v>
                </c:pt>
                <c:pt idx="1150">
                  <c:v>39976.979166663717</c:v>
                </c:pt>
                <c:pt idx="1151">
                  <c:v>39976.989583330542</c:v>
                </c:pt>
                <c:pt idx="1152">
                  <c:v>39976.999999997213</c:v>
                </c:pt>
                <c:pt idx="1153">
                  <c:v>39977.01041666387</c:v>
                </c:pt>
                <c:pt idx="1154">
                  <c:v>39977.020833330542</c:v>
                </c:pt>
                <c:pt idx="1155">
                  <c:v>39977.031249997199</c:v>
                </c:pt>
                <c:pt idx="1156">
                  <c:v>39977.041666663703</c:v>
                </c:pt>
                <c:pt idx="1157">
                  <c:v>39977.052083330542</c:v>
                </c:pt>
                <c:pt idx="1158">
                  <c:v>39977.062499997199</c:v>
                </c:pt>
                <c:pt idx="1159">
                  <c:v>39977.072916663863</c:v>
                </c:pt>
                <c:pt idx="1160">
                  <c:v>39977.083333330542</c:v>
                </c:pt>
                <c:pt idx="1161">
                  <c:v>39977.093749997177</c:v>
                </c:pt>
                <c:pt idx="1162">
                  <c:v>39977.104166663688</c:v>
                </c:pt>
                <c:pt idx="1163">
                  <c:v>39977.114583330513</c:v>
                </c:pt>
                <c:pt idx="1164">
                  <c:v>39977.124999997199</c:v>
                </c:pt>
                <c:pt idx="1165">
                  <c:v>39977.135416663659</c:v>
                </c:pt>
                <c:pt idx="1166">
                  <c:v>39977.145833330513</c:v>
                </c:pt>
                <c:pt idx="1167">
                  <c:v>39977.156249997213</c:v>
                </c:pt>
                <c:pt idx="1168">
                  <c:v>39977.166666663659</c:v>
                </c:pt>
                <c:pt idx="1169">
                  <c:v>39977.177083330484</c:v>
                </c:pt>
                <c:pt idx="1170">
                  <c:v>39977.187499997162</c:v>
                </c:pt>
                <c:pt idx="1171">
                  <c:v>39977.197916663659</c:v>
                </c:pt>
                <c:pt idx="1172">
                  <c:v>39977.208333330498</c:v>
                </c:pt>
                <c:pt idx="1173">
                  <c:v>39977.218749997162</c:v>
                </c:pt>
                <c:pt idx="1174">
                  <c:v>39977.229166663543</c:v>
                </c:pt>
                <c:pt idx="1175">
                  <c:v>39977.239583330484</c:v>
                </c:pt>
                <c:pt idx="1176">
                  <c:v>39977.249999997148</c:v>
                </c:pt>
                <c:pt idx="1177">
                  <c:v>39977.260416663623</c:v>
                </c:pt>
                <c:pt idx="1178">
                  <c:v>39977.270833330498</c:v>
                </c:pt>
                <c:pt idx="1179">
                  <c:v>39977.281249997141</c:v>
                </c:pt>
                <c:pt idx="1180">
                  <c:v>39977.291666663543</c:v>
                </c:pt>
                <c:pt idx="1181">
                  <c:v>39977.302083330469</c:v>
                </c:pt>
                <c:pt idx="1182">
                  <c:v>39977.312499997199</c:v>
                </c:pt>
                <c:pt idx="1183">
                  <c:v>39977.322916663783</c:v>
                </c:pt>
                <c:pt idx="1184">
                  <c:v>39977.333333330462</c:v>
                </c:pt>
                <c:pt idx="1185">
                  <c:v>39977.343749997133</c:v>
                </c:pt>
                <c:pt idx="1186">
                  <c:v>39977.354166663783</c:v>
                </c:pt>
                <c:pt idx="1187">
                  <c:v>39977.364583330462</c:v>
                </c:pt>
                <c:pt idx="1188">
                  <c:v>39977.374999997199</c:v>
                </c:pt>
                <c:pt idx="1189">
                  <c:v>39977.385416663783</c:v>
                </c:pt>
                <c:pt idx="1190">
                  <c:v>39977.395833330447</c:v>
                </c:pt>
                <c:pt idx="1191">
                  <c:v>39977.406249997199</c:v>
                </c:pt>
                <c:pt idx="1192">
                  <c:v>39977.416666663783</c:v>
                </c:pt>
                <c:pt idx="1193">
                  <c:v>39977.427083330433</c:v>
                </c:pt>
                <c:pt idx="1194">
                  <c:v>39977.437499997111</c:v>
                </c:pt>
                <c:pt idx="1195">
                  <c:v>39977.447916663747</c:v>
                </c:pt>
                <c:pt idx="1196">
                  <c:v>39977.458333330498</c:v>
                </c:pt>
                <c:pt idx="1197">
                  <c:v>39977.468749997097</c:v>
                </c:pt>
                <c:pt idx="1198">
                  <c:v>39977.479166663572</c:v>
                </c:pt>
                <c:pt idx="1199">
                  <c:v>39977.489583330433</c:v>
                </c:pt>
                <c:pt idx="1200">
                  <c:v>39977.49999999709</c:v>
                </c:pt>
                <c:pt idx="1201">
                  <c:v>39977.510416663747</c:v>
                </c:pt>
                <c:pt idx="1202">
                  <c:v>39977.520833330418</c:v>
                </c:pt>
                <c:pt idx="1203">
                  <c:v>39977.531249997082</c:v>
                </c:pt>
                <c:pt idx="1204">
                  <c:v>39977.541666663557</c:v>
                </c:pt>
                <c:pt idx="1205">
                  <c:v>39977.552083330411</c:v>
                </c:pt>
                <c:pt idx="1206">
                  <c:v>39977.562499997082</c:v>
                </c:pt>
                <c:pt idx="1207">
                  <c:v>39977.572916663717</c:v>
                </c:pt>
                <c:pt idx="1208">
                  <c:v>39977.583333330411</c:v>
                </c:pt>
                <c:pt idx="1209">
                  <c:v>39977.593749997017</c:v>
                </c:pt>
                <c:pt idx="1210">
                  <c:v>39977.60416666355</c:v>
                </c:pt>
                <c:pt idx="1211">
                  <c:v>39977.614583330404</c:v>
                </c:pt>
                <c:pt idx="1212">
                  <c:v>39977.624999997061</c:v>
                </c:pt>
                <c:pt idx="1213">
                  <c:v>39977.63541666355</c:v>
                </c:pt>
                <c:pt idx="1214">
                  <c:v>39977.645833330389</c:v>
                </c:pt>
                <c:pt idx="1215">
                  <c:v>39977.656249997111</c:v>
                </c:pt>
                <c:pt idx="1216">
                  <c:v>39977.666666663543</c:v>
                </c:pt>
                <c:pt idx="1217">
                  <c:v>39977.677083330367</c:v>
                </c:pt>
                <c:pt idx="1218">
                  <c:v>39977.687499997053</c:v>
                </c:pt>
                <c:pt idx="1219">
                  <c:v>39977.697916663528</c:v>
                </c:pt>
                <c:pt idx="1220">
                  <c:v>39977.708333330382</c:v>
                </c:pt>
                <c:pt idx="1221">
                  <c:v>39977.718749997039</c:v>
                </c:pt>
                <c:pt idx="1222">
                  <c:v>39977.729166663441</c:v>
                </c:pt>
                <c:pt idx="1223">
                  <c:v>39977.739583330324</c:v>
                </c:pt>
                <c:pt idx="1224">
                  <c:v>39977.749999997031</c:v>
                </c:pt>
                <c:pt idx="1225">
                  <c:v>39977.760416663521</c:v>
                </c:pt>
                <c:pt idx="1226">
                  <c:v>39977.77083333036</c:v>
                </c:pt>
                <c:pt idx="1227">
                  <c:v>39977.781249997031</c:v>
                </c:pt>
                <c:pt idx="1228">
                  <c:v>39977.791666663441</c:v>
                </c:pt>
                <c:pt idx="1229">
                  <c:v>39977.802083330353</c:v>
                </c:pt>
                <c:pt idx="1230">
                  <c:v>39977.812499997082</c:v>
                </c:pt>
                <c:pt idx="1231">
                  <c:v>39977.822916663667</c:v>
                </c:pt>
                <c:pt idx="1232">
                  <c:v>39977.833333330353</c:v>
                </c:pt>
                <c:pt idx="1233">
                  <c:v>39977.84374999701</c:v>
                </c:pt>
                <c:pt idx="1234">
                  <c:v>39977.854166663667</c:v>
                </c:pt>
                <c:pt idx="1235">
                  <c:v>39977.864583330338</c:v>
                </c:pt>
                <c:pt idx="1236">
                  <c:v>39977.874999997061</c:v>
                </c:pt>
                <c:pt idx="1237">
                  <c:v>39977.885416663623</c:v>
                </c:pt>
                <c:pt idx="1238">
                  <c:v>39977.895833330331</c:v>
                </c:pt>
                <c:pt idx="1239">
                  <c:v>39977.906249997061</c:v>
                </c:pt>
                <c:pt idx="1240">
                  <c:v>39977.916666663587</c:v>
                </c:pt>
                <c:pt idx="1241">
                  <c:v>39977.927083330324</c:v>
                </c:pt>
                <c:pt idx="1242">
                  <c:v>39977.937499997002</c:v>
                </c:pt>
                <c:pt idx="1243">
                  <c:v>39977.947916663587</c:v>
                </c:pt>
                <c:pt idx="1244">
                  <c:v>39977.958333330382</c:v>
                </c:pt>
                <c:pt idx="1245">
                  <c:v>39977.968749997002</c:v>
                </c:pt>
                <c:pt idx="1246">
                  <c:v>39977.979166663492</c:v>
                </c:pt>
                <c:pt idx="1247">
                  <c:v>39977.989583330309</c:v>
                </c:pt>
                <c:pt idx="1248">
                  <c:v>39977.999999997002</c:v>
                </c:pt>
                <c:pt idx="1249">
                  <c:v>39978.010416663587</c:v>
                </c:pt>
                <c:pt idx="1250">
                  <c:v>39978.020833330302</c:v>
                </c:pt>
                <c:pt idx="1251">
                  <c:v>39978.031249997002</c:v>
                </c:pt>
                <c:pt idx="1252">
                  <c:v>39978.041666663492</c:v>
                </c:pt>
                <c:pt idx="1253">
                  <c:v>39978.052083330287</c:v>
                </c:pt>
                <c:pt idx="1254">
                  <c:v>39978.062499997002</c:v>
                </c:pt>
                <c:pt idx="1255">
                  <c:v>39978.072916663587</c:v>
                </c:pt>
                <c:pt idx="1256">
                  <c:v>39978.083333330287</c:v>
                </c:pt>
                <c:pt idx="1257">
                  <c:v>39978.093749996951</c:v>
                </c:pt>
                <c:pt idx="1258">
                  <c:v>39978.104166663477</c:v>
                </c:pt>
                <c:pt idx="1259">
                  <c:v>39978.11458333028</c:v>
                </c:pt>
                <c:pt idx="1260">
                  <c:v>39978.124999997002</c:v>
                </c:pt>
                <c:pt idx="1261">
                  <c:v>39978.135416663477</c:v>
                </c:pt>
                <c:pt idx="1262">
                  <c:v>39978.145833330273</c:v>
                </c:pt>
                <c:pt idx="1263">
                  <c:v>39978.156249997031</c:v>
                </c:pt>
                <c:pt idx="1264">
                  <c:v>39978.16666666347</c:v>
                </c:pt>
                <c:pt idx="1265">
                  <c:v>39978.177083330193</c:v>
                </c:pt>
                <c:pt idx="1266">
                  <c:v>39978.18749999698</c:v>
                </c:pt>
                <c:pt idx="1267">
                  <c:v>39978.19791666347</c:v>
                </c:pt>
                <c:pt idx="1268">
                  <c:v>39978.208333330258</c:v>
                </c:pt>
                <c:pt idx="1269">
                  <c:v>39978.21874999698</c:v>
                </c:pt>
                <c:pt idx="1270">
                  <c:v>39978.229166663339</c:v>
                </c:pt>
                <c:pt idx="1271">
                  <c:v>39978.239583330193</c:v>
                </c:pt>
                <c:pt idx="1272">
                  <c:v>39978.249999996959</c:v>
                </c:pt>
                <c:pt idx="1273">
                  <c:v>39978.260416663448</c:v>
                </c:pt>
                <c:pt idx="1274">
                  <c:v>39978.270833330243</c:v>
                </c:pt>
                <c:pt idx="1275">
                  <c:v>39978.281249996951</c:v>
                </c:pt>
                <c:pt idx="1276">
                  <c:v>39978.291666663317</c:v>
                </c:pt>
                <c:pt idx="1277">
                  <c:v>39978.302083330243</c:v>
                </c:pt>
                <c:pt idx="1278">
                  <c:v>39978.312499997002</c:v>
                </c:pt>
                <c:pt idx="1279">
                  <c:v>39978.322916663557</c:v>
                </c:pt>
                <c:pt idx="1280">
                  <c:v>39978.333333330229</c:v>
                </c:pt>
                <c:pt idx="1281">
                  <c:v>39978.3437499969</c:v>
                </c:pt>
                <c:pt idx="1282">
                  <c:v>39978.354166663557</c:v>
                </c:pt>
                <c:pt idx="1283">
                  <c:v>39978.364583330222</c:v>
                </c:pt>
                <c:pt idx="1284">
                  <c:v>39978.374999997002</c:v>
                </c:pt>
                <c:pt idx="1285">
                  <c:v>39978.38541666355</c:v>
                </c:pt>
                <c:pt idx="1286">
                  <c:v>39978.395833330207</c:v>
                </c:pt>
                <c:pt idx="1287">
                  <c:v>39978.406249997002</c:v>
                </c:pt>
                <c:pt idx="1288">
                  <c:v>39978.416666663543</c:v>
                </c:pt>
                <c:pt idx="1289">
                  <c:v>39978.427083330193</c:v>
                </c:pt>
                <c:pt idx="1290">
                  <c:v>39978.4374999969</c:v>
                </c:pt>
                <c:pt idx="1291">
                  <c:v>39978.447916663543</c:v>
                </c:pt>
                <c:pt idx="1292">
                  <c:v>39978.458333330243</c:v>
                </c:pt>
                <c:pt idx="1293">
                  <c:v>39978.4687499969</c:v>
                </c:pt>
                <c:pt idx="1294">
                  <c:v>39978.479166663397</c:v>
                </c:pt>
                <c:pt idx="1295">
                  <c:v>39978.4895833302</c:v>
                </c:pt>
                <c:pt idx="1296">
                  <c:v>39978.4999999969</c:v>
                </c:pt>
                <c:pt idx="1297">
                  <c:v>39978.510416663521</c:v>
                </c:pt>
                <c:pt idx="1298">
                  <c:v>39978.5208333302</c:v>
                </c:pt>
                <c:pt idx="1299">
                  <c:v>39978.5312499969</c:v>
                </c:pt>
                <c:pt idx="1300">
                  <c:v>39978.541666663383</c:v>
                </c:pt>
                <c:pt idx="1301">
                  <c:v>39978.5520833302</c:v>
                </c:pt>
                <c:pt idx="1302">
                  <c:v>39978.562499996842</c:v>
                </c:pt>
                <c:pt idx="1303">
                  <c:v>39978.572916663506</c:v>
                </c:pt>
                <c:pt idx="1304">
                  <c:v>39978.5833333302</c:v>
                </c:pt>
                <c:pt idx="1305">
                  <c:v>39978.593749996828</c:v>
                </c:pt>
                <c:pt idx="1306">
                  <c:v>39978.604166663361</c:v>
                </c:pt>
                <c:pt idx="1307">
                  <c:v>39978.614583330163</c:v>
                </c:pt>
                <c:pt idx="1308">
                  <c:v>39978.624999996842</c:v>
                </c:pt>
                <c:pt idx="1309">
                  <c:v>39978.635416663346</c:v>
                </c:pt>
                <c:pt idx="1310">
                  <c:v>39978.645833330163</c:v>
                </c:pt>
                <c:pt idx="1311">
                  <c:v>39978.6562499969</c:v>
                </c:pt>
                <c:pt idx="1312">
                  <c:v>39978.666666663346</c:v>
                </c:pt>
                <c:pt idx="1313">
                  <c:v>39978.677083330127</c:v>
                </c:pt>
                <c:pt idx="1314">
                  <c:v>39978.687499996813</c:v>
                </c:pt>
                <c:pt idx="1315">
                  <c:v>39978.697916663317</c:v>
                </c:pt>
                <c:pt idx="1316">
                  <c:v>39978.708333330142</c:v>
                </c:pt>
                <c:pt idx="1317">
                  <c:v>39978.718749996813</c:v>
                </c:pt>
                <c:pt idx="1318">
                  <c:v>39978.729166663201</c:v>
                </c:pt>
                <c:pt idx="1319">
                  <c:v>39978.739583330127</c:v>
                </c:pt>
                <c:pt idx="1320">
                  <c:v>39978.749999996799</c:v>
                </c:pt>
                <c:pt idx="1321">
                  <c:v>39978.760416663303</c:v>
                </c:pt>
                <c:pt idx="1322">
                  <c:v>39978.770833330142</c:v>
                </c:pt>
                <c:pt idx="1323">
                  <c:v>39978.781249996799</c:v>
                </c:pt>
                <c:pt idx="1324">
                  <c:v>39978.791666663179</c:v>
                </c:pt>
                <c:pt idx="1325">
                  <c:v>39978.802083330142</c:v>
                </c:pt>
                <c:pt idx="1326">
                  <c:v>39978.8124999969</c:v>
                </c:pt>
                <c:pt idx="1327">
                  <c:v>39978.822916663426</c:v>
                </c:pt>
                <c:pt idx="1328">
                  <c:v>39978.833333330113</c:v>
                </c:pt>
                <c:pt idx="1329">
                  <c:v>39978.843749996799</c:v>
                </c:pt>
                <c:pt idx="1330">
                  <c:v>39978.854166663426</c:v>
                </c:pt>
                <c:pt idx="1331">
                  <c:v>39978.864583330113</c:v>
                </c:pt>
                <c:pt idx="1332">
                  <c:v>39978.874999996842</c:v>
                </c:pt>
                <c:pt idx="1333">
                  <c:v>39978.885416663426</c:v>
                </c:pt>
                <c:pt idx="1334">
                  <c:v>39978.895833330098</c:v>
                </c:pt>
                <c:pt idx="1335">
                  <c:v>39978.906249996842</c:v>
                </c:pt>
                <c:pt idx="1336">
                  <c:v>39978.916666663426</c:v>
                </c:pt>
                <c:pt idx="1337">
                  <c:v>39978.927083330083</c:v>
                </c:pt>
                <c:pt idx="1338">
                  <c:v>39978.937499996762</c:v>
                </c:pt>
                <c:pt idx="1339">
                  <c:v>39978.947916663397</c:v>
                </c:pt>
                <c:pt idx="1340">
                  <c:v>39978.9583333302</c:v>
                </c:pt>
                <c:pt idx="1341">
                  <c:v>39978.968749996748</c:v>
                </c:pt>
                <c:pt idx="1342">
                  <c:v>39978.979166663223</c:v>
                </c:pt>
                <c:pt idx="1343">
                  <c:v>39978.989583330083</c:v>
                </c:pt>
                <c:pt idx="1344">
                  <c:v>39978.99999999674</c:v>
                </c:pt>
                <c:pt idx="1345">
                  <c:v>39979.010416663397</c:v>
                </c:pt>
                <c:pt idx="1346">
                  <c:v>39979.020833330069</c:v>
                </c:pt>
                <c:pt idx="1347">
                  <c:v>39979.031249996733</c:v>
                </c:pt>
                <c:pt idx="1348">
                  <c:v>39979.041666663194</c:v>
                </c:pt>
                <c:pt idx="1349">
                  <c:v>39979.052083330062</c:v>
                </c:pt>
                <c:pt idx="1350">
                  <c:v>39979.062499996733</c:v>
                </c:pt>
                <c:pt idx="1351">
                  <c:v>39979.072916663383</c:v>
                </c:pt>
                <c:pt idx="1352">
                  <c:v>39979.083333330062</c:v>
                </c:pt>
                <c:pt idx="1353">
                  <c:v>39979.093749996697</c:v>
                </c:pt>
                <c:pt idx="1354">
                  <c:v>39979.104166663179</c:v>
                </c:pt>
                <c:pt idx="1355">
                  <c:v>39979.114583330047</c:v>
                </c:pt>
                <c:pt idx="1356">
                  <c:v>39979.124999996711</c:v>
                </c:pt>
                <c:pt idx="1357">
                  <c:v>39979.135416663179</c:v>
                </c:pt>
                <c:pt idx="1358">
                  <c:v>39979.14583333004</c:v>
                </c:pt>
                <c:pt idx="1359">
                  <c:v>39979.156249996799</c:v>
                </c:pt>
                <c:pt idx="1360">
                  <c:v>39979.166666663172</c:v>
                </c:pt>
                <c:pt idx="1361">
                  <c:v>39979.177083330032</c:v>
                </c:pt>
                <c:pt idx="1362">
                  <c:v>39979.187499996697</c:v>
                </c:pt>
                <c:pt idx="1363">
                  <c:v>39979.197916663172</c:v>
                </c:pt>
                <c:pt idx="1364">
                  <c:v>39979.208333330032</c:v>
                </c:pt>
                <c:pt idx="1365">
                  <c:v>39979.218749996689</c:v>
                </c:pt>
                <c:pt idx="1366">
                  <c:v>39979.229166663092</c:v>
                </c:pt>
                <c:pt idx="1367">
                  <c:v>39979.239583330003</c:v>
                </c:pt>
                <c:pt idx="1368">
                  <c:v>39979.249999996682</c:v>
                </c:pt>
                <c:pt idx="1369">
                  <c:v>39979.260416663157</c:v>
                </c:pt>
                <c:pt idx="1370">
                  <c:v>39979.270833330011</c:v>
                </c:pt>
                <c:pt idx="1371">
                  <c:v>39979.281249996682</c:v>
                </c:pt>
                <c:pt idx="1372">
                  <c:v>39979.29166666307</c:v>
                </c:pt>
                <c:pt idx="1373">
                  <c:v>39979.302083330003</c:v>
                </c:pt>
                <c:pt idx="1374">
                  <c:v>39979.31249999674</c:v>
                </c:pt>
                <c:pt idx="1375">
                  <c:v>39979.322916663317</c:v>
                </c:pt>
                <c:pt idx="1376">
                  <c:v>39979.333333330003</c:v>
                </c:pt>
                <c:pt idx="1377">
                  <c:v>39979.34374999666</c:v>
                </c:pt>
                <c:pt idx="1378">
                  <c:v>39979.354166663317</c:v>
                </c:pt>
                <c:pt idx="1379">
                  <c:v>39979.364583330003</c:v>
                </c:pt>
                <c:pt idx="1380">
                  <c:v>39979.374999996711</c:v>
                </c:pt>
                <c:pt idx="1381">
                  <c:v>39979.385416663266</c:v>
                </c:pt>
                <c:pt idx="1382">
                  <c:v>39979.395833330003</c:v>
                </c:pt>
                <c:pt idx="1383">
                  <c:v>39979.406249996697</c:v>
                </c:pt>
                <c:pt idx="1384">
                  <c:v>39979.416666663266</c:v>
                </c:pt>
                <c:pt idx="1385">
                  <c:v>39979.427083329982</c:v>
                </c:pt>
                <c:pt idx="1386">
                  <c:v>39979.437499996639</c:v>
                </c:pt>
                <c:pt idx="1387">
                  <c:v>39979.447916663266</c:v>
                </c:pt>
                <c:pt idx="1388">
                  <c:v>39979.45833333004</c:v>
                </c:pt>
                <c:pt idx="1389">
                  <c:v>39979.468749996631</c:v>
                </c:pt>
                <c:pt idx="1390">
                  <c:v>39979.479166663121</c:v>
                </c:pt>
                <c:pt idx="1391">
                  <c:v>39979.489583330003</c:v>
                </c:pt>
                <c:pt idx="1392">
                  <c:v>39979.499999996631</c:v>
                </c:pt>
                <c:pt idx="1393">
                  <c:v>39979.510416663266</c:v>
                </c:pt>
                <c:pt idx="1394">
                  <c:v>39979.520833330003</c:v>
                </c:pt>
                <c:pt idx="1395">
                  <c:v>39979.531249996617</c:v>
                </c:pt>
                <c:pt idx="1396">
                  <c:v>39979.541666663121</c:v>
                </c:pt>
                <c:pt idx="1397">
                  <c:v>39979.552083330003</c:v>
                </c:pt>
                <c:pt idx="1398">
                  <c:v>39979.562499996609</c:v>
                </c:pt>
                <c:pt idx="1399">
                  <c:v>39979.572916663266</c:v>
                </c:pt>
                <c:pt idx="1400">
                  <c:v>39979.583333330003</c:v>
                </c:pt>
                <c:pt idx="1401">
                  <c:v>39979.593749996588</c:v>
                </c:pt>
                <c:pt idx="1402">
                  <c:v>39979.604166663114</c:v>
                </c:pt>
                <c:pt idx="1403">
                  <c:v>39979.614583329982</c:v>
                </c:pt>
                <c:pt idx="1404">
                  <c:v>39979.624999996602</c:v>
                </c:pt>
                <c:pt idx="1405">
                  <c:v>39979.635416663099</c:v>
                </c:pt>
                <c:pt idx="1406">
                  <c:v>39979.645833329982</c:v>
                </c:pt>
                <c:pt idx="1407">
                  <c:v>39979.65624999666</c:v>
                </c:pt>
                <c:pt idx="1408">
                  <c:v>39979.666666663099</c:v>
                </c:pt>
                <c:pt idx="1409">
                  <c:v>39979.677083329923</c:v>
                </c:pt>
                <c:pt idx="1410">
                  <c:v>39979.687499996602</c:v>
                </c:pt>
                <c:pt idx="1411">
                  <c:v>39979.697916663092</c:v>
                </c:pt>
                <c:pt idx="1412">
                  <c:v>39979.708333329952</c:v>
                </c:pt>
                <c:pt idx="1413">
                  <c:v>39979.718749996602</c:v>
                </c:pt>
                <c:pt idx="1414">
                  <c:v>39979.729166662997</c:v>
                </c:pt>
                <c:pt idx="1415">
                  <c:v>39979.739583329902</c:v>
                </c:pt>
                <c:pt idx="1416">
                  <c:v>39979.749999996602</c:v>
                </c:pt>
                <c:pt idx="1417">
                  <c:v>39979.760416663092</c:v>
                </c:pt>
                <c:pt idx="1418">
                  <c:v>39979.770833329938</c:v>
                </c:pt>
                <c:pt idx="1419">
                  <c:v>39979.781249996602</c:v>
                </c:pt>
                <c:pt idx="1420">
                  <c:v>39979.791666662983</c:v>
                </c:pt>
                <c:pt idx="1421">
                  <c:v>39979.802083329931</c:v>
                </c:pt>
                <c:pt idx="1422">
                  <c:v>39979.812499996631</c:v>
                </c:pt>
                <c:pt idx="1423">
                  <c:v>39979.822916663194</c:v>
                </c:pt>
                <c:pt idx="1424">
                  <c:v>39979.833333329931</c:v>
                </c:pt>
                <c:pt idx="1425">
                  <c:v>39979.843749996602</c:v>
                </c:pt>
                <c:pt idx="1426">
                  <c:v>39979.854166663194</c:v>
                </c:pt>
                <c:pt idx="1427">
                  <c:v>39979.864583329931</c:v>
                </c:pt>
                <c:pt idx="1428">
                  <c:v>39979.874999996631</c:v>
                </c:pt>
                <c:pt idx="1429">
                  <c:v>39979.885416663194</c:v>
                </c:pt>
                <c:pt idx="1430">
                  <c:v>39979.895833329909</c:v>
                </c:pt>
                <c:pt idx="1431">
                  <c:v>39979.906249996609</c:v>
                </c:pt>
                <c:pt idx="1432">
                  <c:v>39979.916666663194</c:v>
                </c:pt>
                <c:pt idx="1433">
                  <c:v>39979.927083329858</c:v>
                </c:pt>
                <c:pt idx="1434">
                  <c:v>39979.93749999658</c:v>
                </c:pt>
                <c:pt idx="1435">
                  <c:v>39979.947916663194</c:v>
                </c:pt>
                <c:pt idx="1436">
                  <c:v>39979.958333330003</c:v>
                </c:pt>
                <c:pt idx="1437">
                  <c:v>39979.968749996558</c:v>
                </c:pt>
                <c:pt idx="1438">
                  <c:v>39979.979166663048</c:v>
                </c:pt>
                <c:pt idx="1439">
                  <c:v>39979.989583329843</c:v>
                </c:pt>
                <c:pt idx="1440">
                  <c:v>39979.999999996551</c:v>
                </c:pt>
                <c:pt idx="1441">
                  <c:v>39980.010416663172</c:v>
                </c:pt>
                <c:pt idx="1442">
                  <c:v>39980.020833329843</c:v>
                </c:pt>
                <c:pt idx="1443">
                  <c:v>39980.031249996551</c:v>
                </c:pt>
                <c:pt idx="1444">
                  <c:v>39980.041666663041</c:v>
                </c:pt>
                <c:pt idx="1445">
                  <c:v>39980.052083329843</c:v>
                </c:pt>
                <c:pt idx="1446">
                  <c:v>39980.0624999965</c:v>
                </c:pt>
                <c:pt idx="1447">
                  <c:v>39980.072916663157</c:v>
                </c:pt>
                <c:pt idx="1448">
                  <c:v>39980.083333329843</c:v>
                </c:pt>
                <c:pt idx="1449">
                  <c:v>39980.093749996493</c:v>
                </c:pt>
                <c:pt idx="1450">
                  <c:v>39980.104166663012</c:v>
                </c:pt>
                <c:pt idx="1451">
                  <c:v>39980.114583329843</c:v>
                </c:pt>
                <c:pt idx="1452">
                  <c:v>39980.1249999965</c:v>
                </c:pt>
                <c:pt idx="1453">
                  <c:v>39980.135416663012</c:v>
                </c:pt>
                <c:pt idx="1454">
                  <c:v>39980.145833329843</c:v>
                </c:pt>
                <c:pt idx="1455">
                  <c:v>39980.156249996602</c:v>
                </c:pt>
                <c:pt idx="1456">
                  <c:v>39980.166666663012</c:v>
                </c:pt>
                <c:pt idx="1457">
                  <c:v>39980.1770833298</c:v>
                </c:pt>
                <c:pt idx="1458">
                  <c:v>39980.1874999965</c:v>
                </c:pt>
                <c:pt idx="1459">
                  <c:v>39980.197916662997</c:v>
                </c:pt>
                <c:pt idx="1460">
                  <c:v>39980.2083333298</c:v>
                </c:pt>
                <c:pt idx="1461">
                  <c:v>39980.2187499965</c:v>
                </c:pt>
                <c:pt idx="1462">
                  <c:v>39980.22916666291</c:v>
                </c:pt>
                <c:pt idx="1463">
                  <c:v>39980.239583329792</c:v>
                </c:pt>
                <c:pt idx="1464">
                  <c:v>39980.249999996449</c:v>
                </c:pt>
                <c:pt idx="1465">
                  <c:v>39980.260416662983</c:v>
                </c:pt>
                <c:pt idx="1466">
                  <c:v>39980.2708333298</c:v>
                </c:pt>
                <c:pt idx="1467">
                  <c:v>39980.281249996442</c:v>
                </c:pt>
                <c:pt idx="1468">
                  <c:v>39980.291666662903</c:v>
                </c:pt>
                <c:pt idx="1469">
                  <c:v>39980.3020833298</c:v>
                </c:pt>
                <c:pt idx="1470">
                  <c:v>39980.312499996602</c:v>
                </c:pt>
                <c:pt idx="1471">
                  <c:v>39980.322916663077</c:v>
                </c:pt>
                <c:pt idx="1472">
                  <c:v>39980.333333329763</c:v>
                </c:pt>
                <c:pt idx="1473">
                  <c:v>39980.343749996442</c:v>
                </c:pt>
                <c:pt idx="1474">
                  <c:v>39980.354166663077</c:v>
                </c:pt>
                <c:pt idx="1475">
                  <c:v>39980.364583329763</c:v>
                </c:pt>
                <c:pt idx="1476">
                  <c:v>39980.3749999965</c:v>
                </c:pt>
                <c:pt idx="1477">
                  <c:v>39980.385416663077</c:v>
                </c:pt>
                <c:pt idx="1478">
                  <c:v>39980.395833329749</c:v>
                </c:pt>
                <c:pt idx="1479">
                  <c:v>39980.4062499965</c:v>
                </c:pt>
                <c:pt idx="1480">
                  <c:v>39980.416666663077</c:v>
                </c:pt>
                <c:pt idx="1481">
                  <c:v>39980.427083329727</c:v>
                </c:pt>
                <c:pt idx="1482">
                  <c:v>39980.437499996413</c:v>
                </c:pt>
                <c:pt idx="1483">
                  <c:v>39980.44791666307</c:v>
                </c:pt>
                <c:pt idx="1484">
                  <c:v>39980.458333329902</c:v>
                </c:pt>
                <c:pt idx="1485">
                  <c:v>39980.468749996398</c:v>
                </c:pt>
                <c:pt idx="1486">
                  <c:v>39980.479166662983</c:v>
                </c:pt>
                <c:pt idx="1487">
                  <c:v>39980.489583329741</c:v>
                </c:pt>
                <c:pt idx="1488">
                  <c:v>39980.499999996398</c:v>
                </c:pt>
                <c:pt idx="1489">
                  <c:v>39980.510416663063</c:v>
                </c:pt>
                <c:pt idx="1490">
                  <c:v>39980.520833329741</c:v>
                </c:pt>
                <c:pt idx="1491">
                  <c:v>39980.531249996398</c:v>
                </c:pt>
                <c:pt idx="1492">
                  <c:v>39980.541666662983</c:v>
                </c:pt>
                <c:pt idx="1493">
                  <c:v>39980.552083329712</c:v>
                </c:pt>
                <c:pt idx="1494">
                  <c:v>39980.562499996398</c:v>
                </c:pt>
                <c:pt idx="1495">
                  <c:v>39980.572916663034</c:v>
                </c:pt>
                <c:pt idx="1496">
                  <c:v>39980.583333329712</c:v>
                </c:pt>
                <c:pt idx="1497">
                  <c:v>39980.593749996347</c:v>
                </c:pt>
                <c:pt idx="1498">
                  <c:v>39980.604166662983</c:v>
                </c:pt>
                <c:pt idx="1499">
                  <c:v>39980.614583329698</c:v>
                </c:pt>
                <c:pt idx="1500">
                  <c:v>39980.624999996362</c:v>
                </c:pt>
                <c:pt idx="1501">
                  <c:v>39980.635416662983</c:v>
                </c:pt>
                <c:pt idx="1502">
                  <c:v>39980.645833329698</c:v>
                </c:pt>
                <c:pt idx="1503">
                  <c:v>39980.656249996442</c:v>
                </c:pt>
                <c:pt idx="1504">
                  <c:v>39980.666666662983</c:v>
                </c:pt>
                <c:pt idx="1505">
                  <c:v>39980.677083329683</c:v>
                </c:pt>
                <c:pt idx="1506">
                  <c:v>39980.687499996347</c:v>
                </c:pt>
                <c:pt idx="1507">
                  <c:v>39980.697916662983</c:v>
                </c:pt>
                <c:pt idx="1508">
                  <c:v>39980.708333329683</c:v>
                </c:pt>
                <c:pt idx="1509">
                  <c:v>39980.71874999634</c:v>
                </c:pt>
                <c:pt idx="1510">
                  <c:v>39980.729166662823</c:v>
                </c:pt>
                <c:pt idx="1511">
                  <c:v>39980.739583329647</c:v>
                </c:pt>
                <c:pt idx="1512">
                  <c:v>39980.749999996333</c:v>
                </c:pt>
                <c:pt idx="1513">
                  <c:v>39980.760416662983</c:v>
                </c:pt>
                <c:pt idx="1514">
                  <c:v>39980.770833329661</c:v>
                </c:pt>
                <c:pt idx="1515">
                  <c:v>39980.781249996333</c:v>
                </c:pt>
                <c:pt idx="1516">
                  <c:v>39980.791666662793</c:v>
                </c:pt>
                <c:pt idx="1517">
                  <c:v>39980.802083329661</c:v>
                </c:pt>
                <c:pt idx="1518">
                  <c:v>39980.812499996398</c:v>
                </c:pt>
                <c:pt idx="1519">
                  <c:v>39980.822916662983</c:v>
                </c:pt>
                <c:pt idx="1520">
                  <c:v>39980.833333329647</c:v>
                </c:pt>
                <c:pt idx="1521">
                  <c:v>39980.843749996311</c:v>
                </c:pt>
                <c:pt idx="1522">
                  <c:v>39980.854166662983</c:v>
                </c:pt>
                <c:pt idx="1523">
                  <c:v>39980.86458332964</c:v>
                </c:pt>
                <c:pt idx="1524">
                  <c:v>39980.874999996398</c:v>
                </c:pt>
                <c:pt idx="1525">
                  <c:v>39980.885416662968</c:v>
                </c:pt>
                <c:pt idx="1526">
                  <c:v>39980.895833329632</c:v>
                </c:pt>
                <c:pt idx="1527">
                  <c:v>39980.906249996362</c:v>
                </c:pt>
                <c:pt idx="1528">
                  <c:v>39980.916666662961</c:v>
                </c:pt>
                <c:pt idx="1529">
                  <c:v>39980.927083329632</c:v>
                </c:pt>
                <c:pt idx="1530">
                  <c:v>39980.937499996289</c:v>
                </c:pt>
                <c:pt idx="1531">
                  <c:v>39980.947916662961</c:v>
                </c:pt>
                <c:pt idx="1532">
                  <c:v>39980.958333329698</c:v>
                </c:pt>
                <c:pt idx="1533">
                  <c:v>39980.968749996282</c:v>
                </c:pt>
                <c:pt idx="1534">
                  <c:v>39980.979166662917</c:v>
                </c:pt>
                <c:pt idx="1535">
                  <c:v>39980.98958332961</c:v>
                </c:pt>
                <c:pt idx="1536">
                  <c:v>39980.999999996282</c:v>
                </c:pt>
                <c:pt idx="1537">
                  <c:v>39981.010416662939</c:v>
                </c:pt>
                <c:pt idx="1538">
                  <c:v>39981.020833329603</c:v>
                </c:pt>
                <c:pt idx="1539">
                  <c:v>39981.031249996267</c:v>
                </c:pt>
                <c:pt idx="1540">
                  <c:v>39981.041666662917</c:v>
                </c:pt>
                <c:pt idx="1541">
                  <c:v>39981.052083329603</c:v>
                </c:pt>
                <c:pt idx="1542">
                  <c:v>39981.06249999626</c:v>
                </c:pt>
                <c:pt idx="1543">
                  <c:v>39981.072916662932</c:v>
                </c:pt>
                <c:pt idx="1544">
                  <c:v>39981.083333329603</c:v>
                </c:pt>
                <c:pt idx="1545">
                  <c:v>39981.093749996217</c:v>
                </c:pt>
                <c:pt idx="1546">
                  <c:v>39981.104166662873</c:v>
                </c:pt>
                <c:pt idx="1547">
                  <c:v>39981.114583329603</c:v>
                </c:pt>
                <c:pt idx="1548">
                  <c:v>39981.124999996253</c:v>
                </c:pt>
                <c:pt idx="1549">
                  <c:v>39981.135416662823</c:v>
                </c:pt>
                <c:pt idx="1550">
                  <c:v>39981.145833329603</c:v>
                </c:pt>
                <c:pt idx="1551">
                  <c:v>39981.156249996297</c:v>
                </c:pt>
                <c:pt idx="1552">
                  <c:v>39981.166666662823</c:v>
                </c:pt>
                <c:pt idx="1553">
                  <c:v>39981.177083329567</c:v>
                </c:pt>
                <c:pt idx="1554">
                  <c:v>39981.187499996231</c:v>
                </c:pt>
                <c:pt idx="1555">
                  <c:v>39981.197916662823</c:v>
                </c:pt>
                <c:pt idx="1556">
                  <c:v>39981.208333329603</c:v>
                </c:pt>
                <c:pt idx="1557">
                  <c:v>39981.218749996231</c:v>
                </c:pt>
                <c:pt idx="1558">
                  <c:v>39981.22916666267</c:v>
                </c:pt>
                <c:pt idx="1559">
                  <c:v>39981.239583329552</c:v>
                </c:pt>
                <c:pt idx="1560">
                  <c:v>39981.249999996217</c:v>
                </c:pt>
                <c:pt idx="1561">
                  <c:v>39981.260416662823</c:v>
                </c:pt>
                <c:pt idx="1562">
                  <c:v>39981.270833329603</c:v>
                </c:pt>
                <c:pt idx="1563">
                  <c:v>39981.281249996209</c:v>
                </c:pt>
                <c:pt idx="1564">
                  <c:v>39981.291666662662</c:v>
                </c:pt>
                <c:pt idx="1565">
                  <c:v>39981.302083329603</c:v>
                </c:pt>
                <c:pt idx="1566">
                  <c:v>39981.31249999626</c:v>
                </c:pt>
                <c:pt idx="1567">
                  <c:v>39981.322916662873</c:v>
                </c:pt>
                <c:pt idx="1568">
                  <c:v>39981.333333329581</c:v>
                </c:pt>
                <c:pt idx="1569">
                  <c:v>39981.343749996202</c:v>
                </c:pt>
                <c:pt idx="1570">
                  <c:v>39981.354166662859</c:v>
                </c:pt>
                <c:pt idx="1571">
                  <c:v>39981.364583329581</c:v>
                </c:pt>
                <c:pt idx="1572">
                  <c:v>39981.37499999626</c:v>
                </c:pt>
                <c:pt idx="1573">
                  <c:v>39981.385416662852</c:v>
                </c:pt>
                <c:pt idx="1574">
                  <c:v>39981.39583332956</c:v>
                </c:pt>
                <c:pt idx="1575">
                  <c:v>39981.40624999626</c:v>
                </c:pt>
                <c:pt idx="1576">
                  <c:v>39981.416666662837</c:v>
                </c:pt>
                <c:pt idx="1577">
                  <c:v>39981.427083329509</c:v>
                </c:pt>
                <c:pt idx="1578">
                  <c:v>39981.437499996202</c:v>
                </c:pt>
                <c:pt idx="1579">
                  <c:v>39981.447916662837</c:v>
                </c:pt>
                <c:pt idx="1580">
                  <c:v>39981.458333329603</c:v>
                </c:pt>
                <c:pt idx="1581">
                  <c:v>39981.468749996202</c:v>
                </c:pt>
                <c:pt idx="1582">
                  <c:v>39981.479166662699</c:v>
                </c:pt>
                <c:pt idx="1583">
                  <c:v>39981.489583329538</c:v>
                </c:pt>
                <c:pt idx="1584">
                  <c:v>39981.499999996202</c:v>
                </c:pt>
                <c:pt idx="1585">
                  <c:v>39981.510416662823</c:v>
                </c:pt>
                <c:pt idx="1586">
                  <c:v>39981.52083332953</c:v>
                </c:pt>
                <c:pt idx="1587">
                  <c:v>39981.531249996202</c:v>
                </c:pt>
                <c:pt idx="1588">
                  <c:v>39981.541666662692</c:v>
                </c:pt>
                <c:pt idx="1589">
                  <c:v>39981.55208332953</c:v>
                </c:pt>
                <c:pt idx="1590">
                  <c:v>39981.562499996202</c:v>
                </c:pt>
                <c:pt idx="1591">
                  <c:v>39981.572916662808</c:v>
                </c:pt>
                <c:pt idx="1592">
                  <c:v>39981.58333332953</c:v>
                </c:pt>
                <c:pt idx="1593">
                  <c:v>39981.593749996136</c:v>
                </c:pt>
                <c:pt idx="1594">
                  <c:v>39981.60416666267</c:v>
                </c:pt>
                <c:pt idx="1595">
                  <c:v>39981.614583329509</c:v>
                </c:pt>
                <c:pt idx="1596">
                  <c:v>39981.62499999618</c:v>
                </c:pt>
                <c:pt idx="1597">
                  <c:v>39981.635416662662</c:v>
                </c:pt>
                <c:pt idx="1598">
                  <c:v>39981.645833329501</c:v>
                </c:pt>
                <c:pt idx="1599">
                  <c:v>39981.656249996209</c:v>
                </c:pt>
                <c:pt idx="1600">
                  <c:v>39981.666666662662</c:v>
                </c:pt>
                <c:pt idx="1601">
                  <c:v>39981.67708332945</c:v>
                </c:pt>
                <c:pt idx="1602">
                  <c:v>39981.687499996158</c:v>
                </c:pt>
                <c:pt idx="1603">
                  <c:v>39981.697916662648</c:v>
                </c:pt>
                <c:pt idx="1604">
                  <c:v>39981.708333329443</c:v>
                </c:pt>
                <c:pt idx="1605">
                  <c:v>39981.718749996151</c:v>
                </c:pt>
                <c:pt idx="1606">
                  <c:v>39981.729166662553</c:v>
                </c:pt>
                <c:pt idx="1607">
                  <c:v>39981.739583329443</c:v>
                </c:pt>
                <c:pt idx="1608">
                  <c:v>39981.749999996151</c:v>
                </c:pt>
                <c:pt idx="1609">
                  <c:v>39981.760416662633</c:v>
                </c:pt>
                <c:pt idx="1610">
                  <c:v>39981.770833329443</c:v>
                </c:pt>
                <c:pt idx="1611">
                  <c:v>39981.7812499961</c:v>
                </c:pt>
                <c:pt idx="1612">
                  <c:v>39981.791666662539</c:v>
                </c:pt>
                <c:pt idx="1613">
                  <c:v>39981.802083329443</c:v>
                </c:pt>
                <c:pt idx="1614">
                  <c:v>39981.812499996202</c:v>
                </c:pt>
                <c:pt idx="1615">
                  <c:v>39981.82291666275</c:v>
                </c:pt>
                <c:pt idx="1616">
                  <c:v>39981.833333329443</c:v>
                </c:pt>
                <c:pt idx="1617">
                  <c:v>39981.8437499961</c:v>
                </c:pt>
                <c:pt idx="1618">
                  <c:v>39981.854166662743</c:v>
                </c:pt>
                <c:pt idx="1619">
                  <c:v>39981.864583329443</c:v>
                </c:pt>
                <c:pt idx="1620">
                  <c:v>39981.874999996202</c:v>
                </c:pt>
                <c:pt idx="1621">
                  <c:v>39981.885416662743</c:v>
                </c:pt>
                <c:pt idx="1622">
                  <c:v>39981.895833329399</c:v>
                </c:pt>
                <c:pt idx="1623">
                  <c:v>39981.906249996202</c:v>
                </c:pt>
                <c:pt idx="1624">
                  <c:v>39981.916666662728</c:v>
                </c:pt>
                <c:pt idx="1625">
                  <c:v>39981.927083329378</c:v>
                </c:pt>
                <c:pt idx="1626">
                  <c:v>39981.9374999961</c:v>
                </c:pt>
                <c:pt idx="1627">
                  <c:v>39981.947916662721</c:v>
                </c:pt>
                <c:pt idx="1628">
                  <c:v>39981.958333329501</c:v>
                </c:pt>
                <c:pt idx="1629">
                  <c:v>39981.968749996049</c:v>
                </c:pt>
                <c:pt idx="1630">
                  <c:v>39981.979166662582</c:v>
                </c:pt>
                <c:pt idx="1631">
                  <c:v>39981.989583329399</c:v>
                </c:pt>
                <c:pt idx="1632">
                  <c:v>39981.999999996042</c:v>
                </c:pt>
                <c:pt idx="1633">
                  <c:v>39982.010416662713</c:v>
                </c:pt>
                <c:pt idx="1634">
                  <c:v>39982.020833329399</c:v>
                </c:pt>
                <c:pt idx="1635">
                  <c:v>39982.031249996042</c:v>
                </c:pt>
                <c:pt idx="1636">
                  <c:v>39982.041666662582</c:v>
                </c:pt>
                <c:pt idx="1637">
                  <c:v>39982.052083329363</c:v>
                </c:pt>
                <c:pt idx="1638">
                  <c:v>39982.062499996042</c:v>
                </c:pt>
                <c:pt idx="1639">
                  <c:v>39982.072916662677</c:v>
                </c:pt>
                <c:pt idx="1640">
                  <c:v>39982.083333329363</c:v>
                </c:pt>
                <c:pt idx="1641">
                  <c:v>39982.09374999602</c:v>
                </c:pt>
                <c:pt idx="1642">
                  <c:v>39982.104166662582</c:v>
                </c:pt>
                <c:pt idx="1643">
                  <c:v>39982.114583329349</c:v>
                </c:pt>
                <c:pt idx="1644">
                  <c:v>39982.124999996013</c:v>
                </c:pt>
                <c:pt idx="1645">
                  <c:v>39982.135416662582</c:v>
                </c:pt>
                <c:pt idx="1646">
                  <c:v>39982.145833329341</c:v>
                </c:pt>
                <c:pt idx="1647">
                  <c:v>39982.1562499961</c:v>
                </c:pt>
                <c:pt idx="1648">
                  <c:v>39982.166666662582</c:v>
                </c:pt>
                <c:pt idx="1649">
                  <c:v>39982.177083329327</c:v>
                </c:pt>
                <c:pt idx="1650">
                  <c:v>39982.187499995998</c:v>
                </c:pt>
                <c:pt idx="1651">
                  <c:v>39982.197916662582</c:v>
                </c:pt>
                <c:pt idx="1652">
                  <c:v>39982.208333329341</c:v>
                </c:pt>
                <c:pt idx="1653">
                  <c:v>39982.218749995998</c:v>
                </c:pt>
                <c:pt idx="1654">
                  <c:v>39982.229166662437</c:v>
                </c:pt>
                <c:pt idx="1655">
                  <c:v>39982.239583329298</c:v>
                </c:pt>
                <c:pt idx="1656">
                  <c:v>39982.249999995998</c:v>
                </c:pt>
                <c:pt idx="1657">
                  <c:v>39982.260416662582</c:v>
                </c:pt>
                <c:pt idx="1658">
                  <c:v>39982.270833329312</c:v>
                </c:pt>
                <c:pt idx="1659">
                  <c:v>39982.281249995998</c:v>
                </c:pt>
                <c:pt idx="1660">
                  <c:v>39982.291666662422</c:v>
                </c:pt>
                <c:pt idx="1661">
                  <c:v>39982.302083329312</c:v>
                </c:pt>
                <c:pt idx="1662">
                  <c:v>39982.312499996042</c:v>
                </c:pt>
                <c:pt idx="1663">
                  <c:v>39982.322916662633</c:v>
                </c:pt>
                <c:pt idx="1664">
                  <c:v>39982.333333329298</c:v>
                </c:pt>
                <c:pt idx="1665">
                  <c:v>39982.343749995962</c:v>
                </c:pt>
                <c:pt idx="1666">
                  <c:v>39982.354166662633</c:v>
                </c:pt>
                <c:pt idx="1667">
                  <c:v>39982.364583329298</c:v>
                </c:pt>
                <c:pt idx="1668">
                  <c:v>39982.374999996042</c:v>
                </c:pt>
                <c:pt idx="1669">
                  <c:v>39982.385416662597</c:v>
                </c:pt>
                <c:pt idx="1670">
                  <c:v>39982.395833329283</c:v>
                </c:pt>
                <c:pt idx="1671">
                  <c:v>39982.406249996042</c:v>
                </c:pt>
                <c:pt idx="1672">
                  <c:v>39982.416666662597</c:v>
                </c:pt>
                <c:pt idx="1673">
                  <c:v>39982.427083329283</c:v>
                </c:pt>
                <c:pt idx="1674">
                  <c:v>39982.43749999594</c:v>
                </c:pt>
                <c:pt idx="1675">
                  <c:v>39982.447916662597</c:v>
                </c:pt>
                <c:pt idx="1676">
                  <c:v>39982.458333329341</c:v>
                </c:pt>
                <c:pt idx="1677">
                  <c:v>39982.468749995933</c:v>
                </c:pt>
                <c:pt idx="1678">
                  <c:v>39982.479166662582</c:v>
                </c:pt>
                <c:pt idx="1679">
                  <c:v>39982.489583329261</c:v>
                </c:pt>
                <c:pt idx="1680">
                  <c:v>39982.499999995933</c:v>
                </c:pt>
                <c:pt idx="1681">
                  <c:v>39982.51041666259</c:v>
                </c:pt>
                <c:pt idx="1682">
                  <c:v>39982.520833329261</c:v>
                </c:pt>
                <c:pt idx="1683">
                  <c:v>39982.531249995918</c:v>
                </c:pt>
                <c:pt idx="1684">
                  <c:v>39982.541666662582</c:v>
                </c:pt>
                <c:pt idx="1685">
                  <c:v>39982.552083329247</c:v>
                </c:pt>
                <c:pt idx="1686">
                  <c:v>39982.562499995911</c:v>
                </c:pt>
                <c:pt idx="1687">
                  <c:v>39982.572916662582</c:v>
                </c:pt>
                <c:pt idx="1688">
                  <c:v>39982.583333329239</c:v>
                </c:pt>
                <c:pt idx="1689">
                  <c:v>39982.593749995904</c:v>
                </c:pt>
                <c:pt idx="1690">
                  <c:v>39982.604166662517</c:v>
                </c:pt>
                <c:pt idx="1691">
                  <c:v>39982.614583329232</c:v>
                </c:pt>
                <c:pt idx="1692">
                  <c:v>39982.624999995904</c:v>
                </c:pt>
                <c:pt idx="1693">
                  <c:v>39982.635416662517</c:v>
                </c:pt>
                <c:pt idx="1694">
                  <c:v>39982.645833329232</c:v>
                </c:pt>
                <c:pt idx="1695">
                  <c:v>39982.656249995962</c:v>
                </c:pt>
                <c:pt idx="1696">
                  <c:v>39982.666666662517</c:v>
                </c:pt>
                <c:pt idx="1697">
                  <c:v>39982.677083329203</c:v>
                </c:pt>
                <c:pt idx="1698">
                  <c:v>39982.687499995882</c:v>
                </c:pt>
                <c:pt idx="1699">
                  <c:v>39982.697916662517</c:v>
                </c:pt>
                <c:pt idx="1700">
                  <c:v>39982.70833332921</c:v>
                </c:pt>
                <c:pt idx="1701">
                  <c:v>39982.718749995882</c:v>
                </c:pt>
                <c:pt idx="1702">
                  <c:v>39982.72916666232</c:v>
                </c:pt>
                <c:pt idx="1703">
                  <c:v>39982.739583329203</c:v>
                </c:pt>
                <c:pt idx="1704">
                  <c:v>39982.749999995867</c:v>
                </c:pt>
                <c:pt idx="1705">
                  <c:v>39982.760416662517</c:v>
                </c:pt>
                <c:pt idx="1706">
                  <c:v>39982.770833329203</c:v>
                </c:pt>
                <c:pt idx="1707">
                  <c:v>39982.78124999586</c:v>
                </c:pt>
                <c:pt idx="1708">
                  <c:v>39982.79166666232</c:v>
                </c:pt>
                <c:pt idx="1709">
                  <c:v>39982.802083329203</c:v>
                </c:pt>
                <c:pt idx="1710">
                  <c:v>39982.812499995911</c:v>
                </c:pt>
                <c:pt idx="1711">
                  <c:v>39982.822916662517</c:v>
                </c:pt>
                <c:pt idx="1712">
                  <c:v>39982.833333329203</c:v>
                </c:pt>
                <c:pt idx="1713">
                  <c:v>39982.843749995853</c:v>
                </c:pt>
                <c:pt idx="1714">
                  <c:v>39982.85416666251</c:v>
                </c:pt>
                <c:pt idx="1715">
                  <c:v>39982.864583329203</c:v>
                </c:pt>
                <c:pt idx="1716">
                  <c:v>39982.874999995904</c:v>
                </c:pt>
                <c:pt idx="1717">
                  <c:v>39982.885416662502</c:v>
                </c:pt>
                <c:pt idx="1718">
                  <c:v>39982.895833329203</c:v>
                </c:pt>
                <c:pt idx="1719">
                  <c:v>39982.906249995882</c:v>
                </c:pt>
                <c:pt idx="1720">
                  <c:v>39982.916666662502</c:v>
                </c:pt>
                <c:pt idx="1721">
                  <c:v>39982.927083329159</c:v>
                </c:pt>
                <c:pt idx="1722">
                  <c:v>39982.937499995831</c:v>
                </c:pt>
                <c:pt idx="1723">
                  <c:v>39982.947916662488</c:v>
                </c:pt>
                <c:pt idx="1724">
                  <c:v>39982.958333329232</c:v>
                </c:pt>
                <c:pt idx="1725">
                  <c:v>39982.968749995824</c:v>
                </c:pt>
                <c:pt idx="1726">
                  <c:v>39982.979166662422</c:v>
                </c:pt>
                <c:pt idx="1727">
                  <c:v>39982.989583329203</c:v>
                </c:pt>
                <c:pt idx="1728">
                  <c:v>39982.999999995809</c:v>
                </c:pt>
                <c:pt idx="1729">
                  <c:v>39983.010416662473</c:v>
                </c:pt>
                <c:pt idx="1730">
                  <c:v>39983.020833329203</c:v>
                </c:pt>
                <c:pt idx="1731">
                  <c:v>39983.031249995802</c:v>
                </c:pt>
                <c:pt idx="1732">
                  <c:v>39983.041666662422</c:v>
                </c:pt>
                <c:pt idx="1733">
                  <c:v>39983.052083329181</c:v>
                </c:pt>
                <c:pt idx="1734">
                  <c:v>39983.062499995787</c:v>
                </c:pt>
                <c:pt idx="1735">
                  <c:v>39983.072916662459</c:v>
                </c:pt>
                <c:pt idx="1736">
                  <c:v>39983.083333329181</c:v>
                </c:pt>
                <c:pt idx="1737">
                  <c:v>39983.093749995671</c:v>
                </c:pt>
                <c:pt idx="1738">
                  <c:v>39983.104166662328</c:v>
                </c:pt>
                <c:pt idx="1739">
                  <c:v>39983.114583329159</c:v>
                </c:pt>
                <c:pt idx="1740">
                  <c:v>39983.12499999578</c:v>
                </c:pt>
                <c:pt idx="1741">
                  <c:v>39983.13541666232</c:v>
                </c:pt>
                <c:pt idx="1742">
                  <c:v>39983.145833329152</c:v>
                </c:pt>
                <c:pt idx="1743">
                  <c:v>39983.156249995831</c:v>
                </c:pt>
                <c:pt idx="1744">
                  <c:v>39983.166666662313</c:v>
                </c:pt>
                <c:pt idx="1745">
                  <c:v>39983.177083329101</c:v>
                </c:pt>
                <c:pt idx="1746">
                  <c:v>39983.187499995773</c:v>
                </c:pt>
                <c:pt idx="1747">
                  <c:v>39983.197916662299</c:v>
                </c:pt>
                <c:pt idx="1748">
                  <c:v>39983.208333329138</c:v>
                </c:pt>
                <c:pt idx="1749">
                  <c:v>39983.218749995758</c:v>
                </c:pt>
                <c:pt idx="1750">
                  <c:v>39983.229166662182</c:v>
                </c:pt>
                <c:pt idx="1751">
                  <c:v>39983.239583329087</c:v>
                </c:pt>
                <c:pt idx="1752">
                  <c:v>39983.249999995751</c:v>
                </c:pt>
                <c:pt idx="1753">
                  <c:v>39983.260416662291</c:v>
                </c:pt>
                <c:pt idx="1754">
                  <c:v>39983.27083332913</c:v>
                </c:pt>
                <c:pt idx="1755">
                  <c:v>39983.281249995744</c:v>
                </c:pt>
                <c:pt idx="1756">
                  <c:v>39983.291666662168</c:v>
                </c:pt>
                <c:pt idx="1757">
                  <c:v>39983.30208332913</c:v>
                </c:pt>
                <c:pt idx="1758">
                  <c:v>39983.31249999578</c:v>
                </c:pt>
                <c:pt idx="1759">
                  <c:v>39983.322916662401</c:v>
                </c:pt>
                <c:pt idx="1760">
                  <c:v>39983.333333329108</c:v>
                </c:pt>
                <c:pt idx="1761">
                  <c:v>39983.343749995729</c:v>
                </c:pt>
                <c:pt idx="1762">
                  <c:v>39983.354166662393</c:v>
                </c:pt>
                <c:pt idx="1763">
                  <c:v>39983.364583329101</c:v>
                </c:pt>
                <c:pt idx="1764">
                  <c:v>39983.374999995773</c:v>
                </c:pt>
                <c:pt idx="1765">
                  <c:v>39983.385416662393</c:v>
                </c:pt>
                <c:pt idx="1766">
                  <c:v>39983.395833329101</c:v>
                </c:pt>
                <c:pt idx="1767">
                  <c:v>39983.406249995758</c:v>
                </c:pt>
                <c:pt idx="1768">
                  <c:v>39983.416666662379</c:v>
                </c:pt>
                <c:pt idx="1769">
                  <c:v>39983.427083329043</c:v>
                </c:pt>
                <c:pt idx="1770">
                  <c:v>39983.437499995707</c:v>
                </c:pt>
                <c:pt idx="1771">
                  <c:v>39983.447916662371</c:v>
                </c:pt>
                <c:pt idx="1772">
                  <c:v>39983.458333329203</c:v>
                </c:pt>
                <c:pt idx="1773">
                  <c:v>39983.4687499957</c:v>
                </c:pt>
                <c:pt idx="1774">
                  <c:v>39983.479166662233</c:v>
                </c:pt>
                <c:pt idx="1775">
                  <c:v>39983.489583329043</c:v>
                </c:pt>
                <c:pt idx="1776">
                  <c:v>39983.499999995693</c:v>
                </c:pt>
                <c:pt idx="1777">
                  <c:v>39983.510416662357</c:v>
                </c:pt>
                <c:pt idx="1778">
                  <c:v>39983.520833329043</c:v>
                </c:pt>
                <c:pt idx="1779">
                  <c:v>39983.531249995693</c:v>
                </c:pt>
                <c:pt idx="1780">
                  <c:v>39983.541666662211</c:v>
                </c:pt>
                <c:pt idx="1781">
                  <c:v>39983.552083329043</c:v>
                </c:pt>
                <c:pt idx="1782">
                  <c:v>39983.562499995678</c:v>
                </c:pt>
                <c:pt idx="1783">
                  <c:v>39983.572916662342</c:v>
                </c:pt>
                <c:pt idx="1784">
                  <c:v>39983.583333329043</c:v>
                </c:pt>
                <c:pt idx="1785">
                  <c:v>39983.593749995583</c:v>
                </c:pt>
                <c:pt idx="1786">
                  <c:v>39983.604166662197</c:v>
                </c:pt>
                <c:pt idx="1787">
                  <c:v>39983.614583329043</c:v>
                </c:pt>
                <c:pt idx="1788">
                  <c:v>39983.624999995664</c:v>
                </c:pt>
                <c:pt idx="1789">
                  <c:v>39983.63541666219</c:v>
                </c:pt>
                <c:pt idx="1790">
                  <c:v>39983.645833329043</c:v>
                </c:pt>
                <c:pt idx="1791">
                  <c:v>39983.6562499957</c:v>
                </c:pt>
                <c:pt idx="1792">
                  <c:v>39983.666666662182</c:v>
                </c:pt>
                <c:pt idx="1793">
                  <c:v>39983.677083328999</c:v>
                </c:pt>
                <c:pt idx="1794">
                  <c:v>39983.687499995627</c:v>
                </c:pt>
                <c:pt idx="1795">
                  <c:v>39983.697916662168</c:v>
                </c:pt>
                <c:pt idx="1796">
                  <c:v>39983.708333329028</c:v>
                </c:pt>
                <c:pt idx="1797">
                  <c:v>39983.718749995627</c:v>
                </c:pt>
                <c:pt idx="1798">
                  <c:v>39983.729166662088</c:v>
                </c:pt>
                <c:pt idx="1799">
                  <c:v>39983.739583328999</c:v>
                </c:pt>
                <c:pt idx="1800">
                  <c:v>39983.749999995627</c:v>
                </c:pt>
                <c:pt idx="1801">
                  <c:v>39983.760416662168</c:v>
                </c:pt>
                <c:pt idx="1802">
                  <c:v>39983.770833329021</c:v>
                </c:pt>
                <c:pt idx="1803">
                  <c:v>39983.781249995627</c:v>
                </c:pt>
                <c:pt idx="1804">
                  <c:v>39983.791666662073</c:v>
                </c:pt>
                <c:pt idx="1805">
                  <c:v>39983.802083329021</c:v>
                </c:pt>
                <c:pt idx="1806">
                  <c:v>39983.812499995642</c:v>
                </c:pt>
                <c:pt idx="1807">
                  <c:v>39983.822916662277</c:v>
                </c:pt>
                <c:pt idx="1808">
                  <c:v>39983.833333329021</c:v>
                </c:pt>
                <c:pt idx="1809">
                  <c:v>39983.843749995613</c:v>
                </c:pt>
                <c:pt idx="1810">
                  <c:v>39983.854166662277</c:v>
                </c:pt>
                <c:pt idx="1811">
                  <c:v>39983.864583329007</c:v>
                </c:pt>
                <c:pt idx="1812">
                  <c:v>39983.874999995613</c:v>
                </c:pt>
                <c:pt idx="1813">
                  <c:v>39983.88541666227</c:v>
                </c:pt>
                <c:pt idx="1814">
                  <c:v>39983.895833329007</c:v>
                </c:pt>
                <c:pt idx="1815">
                  <c:v>39983.906249995613</c:v>
                </c:pt>
                <c:pt idx="1816">
                  <c:v>39983.916666662262</c:v>
                </c:pt>
                <c:pt idx="1817">
                  <c:v>39983.927083328941</c:v>
                </c:pt>
                <c:pt idx="1818">
                  <c:v>39983.937499995598</c:v>
                </c:pt>
                <c:pt idx="1819">
                  <c:v>39983.947916662262</c:v>
                </c:pt>
                <c:pt idx="1820">
                  <c:v>39983.958333329101</c:v>
                </c:pt>
                <c:pt idx="1821">
                  <c:v>39983.968749995583</c:v>
                </c:pt>
                <c:pt idx="1822">
                  <c:v>39983.979166662168</c:v>
                </c:pt>
                <c:pt idx="1823">
                  <c:v>39983.989583328999</c:v>
                </c:pt>
                <c:pt idx="1824">
                  <c:v>39983.999999995583</c:v>
                </c:pt>
                <c:pt idx="1825">
                  <c:v>39984.010416662233</c:v>
                </c:pt>
                <c:pt idx="1826">
                  <c:v>39984.020833328999</c:v>
                </c:pt>
                <c:pt idx="1827">
                  <c:v>39984.031249995569</c:v>
                </c:pt>
                <c:pt idx="1828">
                  <c:v>39984.041666662168</c:v>
                </c:pt>
                <c:pt idx="1829">
                  <c:v>39984.052083328999</c:v>
                </c:pt>
                <c:pt idx="1830">
                  <c:v>39984.062499995562</c:v>
                </c:pt>
                <c:pt idx="1831">
                  <c:v>39984.072916662233</c:v>
                </c:pt>
                <c:pt idx="1832">
                  <c:v>39984.083333328999</c:v>
                </c:pt>
                <c:pt idx="1833">
                  <c:v>39984.093749995547</c:v>
                </c:pt>
                <c:pt idx="1834">
                  <c:v>39984.104166662168</c:v>
                </c:pt>
                <c:pt idx="1835">
                  <c:v>39984.114583328941</c:v>
                </c:pt>
                <c:pt idx="1836">
                  <c:v>39984.124999995547</c:v>
                </c:pt>
                <c:pt idx="1837">
                  <c:v>39984.135416662168</c:v>
                </c:pt>
                <c:pt idx="1838">
                  <c:v>39984.145833328941</c:v>
                </c:pt>
                <c:pt idx="1839">
                  <c:v>39984.156249995598</c:v>
                </c:pt>
                <c:pt idx="1840">
                  <c:v>39984.166666662168</c:v>
                </c:pt>
                <c:pt idx="1841">
                  <c:v>39984.177083328868</c:v>
                </c:pt>
                <c:pt idx="1842">
                  <c:v>39984.187499995533</c:v>
                </c:pt>
                <c:pt idx="1843">
                  <c:v>39984.197916662168</c:v>
                </c:pt>
                <c:pt idx="1844">
                  <c:v>39984.208333328941</c:v>
                </c:pt>
                <c:pt idx="1845">
                  <c:v>39984.218749995533</c:v>
                </c:pt>
                <c:pt idx="1846">
                  <c:v>39984.229166661993</c:v>
                </c:pt>
                <c:pt idx="1847">
                  <c:v>39984.239583328861</c:v>
                </c:pt>
                <c:pt idx="1848">
                  <c:v>39984.249999995518</c:v>
                </c:pt>
                <c:pt idx="1849">
                  <c:v>39984.260416662168</c:v>
                </c:pt>
                <c:pt idx="1850">
                  <c:v>39984.270833328912</c:v>
                </c:pt>
                <c:pt idx="1851">
                  <c:v>39984.281249995511</c:v>
                </c:pt>
                <c:pt idx="1852">
                  <c:v>39984.291666661971</c:v>
                </c:pt>
                <c:pt idx="1853">
                  <c:v>39984.302083328897</c:v>
                </c:pt>
                <c:pt idx="1854">
                  <c:v>39984.312499995562</c:v>
                </c:pt>
                <c:pt idx="1855">
                  <c:v>39984.322916662168</c:v>
                </c:pt>
                <c:pt idx="1856">
                  <c:v>39984.333333328897</c:v>
                </c:pt>
                <c:pt idx="1857">
                  <c:v>39984.343749995503</c:v>
                </c:pt>
                <c:pt idx="1858">
                  <c:v>39984.35416666216</c:v>
                </c:pt>
                <c:pt idx="1859">
                  <c:v>39984.364583328897</c:v>
                </c:pt>
                <c:pt idx="1860">
                  <c:v>39984.37499999554</c:v>
                </c:pt>
                <c:pt idx="1861">
                  <c:v>39984.385416662153</c:v>
                </c:pt>
                <c:pt idx="1862">
                  <c:v>39984.395833328897</c:v>
                </c:pt>
                <c:pt idx="1863">
                  <c:v>39984.406249995533</c:v>
                </c:pt>
                <c:pt idx="1864">
                  <c:v>39984.416666662153</c:v>
                </c:pt>
                <c:pt idx="1865">
                  <c:v>39984.42708332881</c:v>
                </c:pt>
                <c:pt idx="1866">
                  <c:v>39984.437499995482</c:v>
                </c:pt>
                <c:pt idx="1867">
                  <c:v>39984.447916662139</c:v>
                </c:pt>
                <c:pt idx="1868">
                  <c:v>39984.458333328897</c:v>
                </c:pt>
                <c:pt idx="1869">
                  <c:v>39984.468749995467</c:v>
                </c:pt>
                <c:pt idx="1870">
                  <c:v>39984.479166662117</c:v>
                </c:pt>
                <c:pt idx="1871">
                  <c:v>39984.489583328861</c:v>
                </c:pt>
                <c:pt idx="1872">
                  <c:v>39984.49999999546</c:v>
                </c:pt>
                <c:pt idx="1873">
                  <c:v>39984.510416662131</c:v>
                </c:pt>
                <c:pt idx="1874">
                  <c:v>39984.520833328839</c:v>
                </c:pt>
                <c:pt idx="1875">
                  <c:v>39984.531249995453</c:v>
                </c:pt>
                <c:pt idx="1876">
                  <c:v>39984.541666662073</c:v>
                </c:pt>
                <c:pt idx="1877">
                  <c:v>39984.552083328832</c:v>
                </c:pt>
                <c:pt idx="1878">
                  <c:v>39984.562499995453</c:v>
                </c:pt>
                <c:pt idx="1879">
                  <c:v>39984.572916662109</c:v>
                </c:pt>
                <c:pt idx="1880">
                  <c:v>39984.583333328832</c:v>
                </c:pt>
                <c:pt idx="1881">
                  <c:v>39984.593749995372</c:v>
                </c:pt>
                <c:pt idx="1882">
                  <c:v>39984.604166661979</c:v>
                </c:pt>
                <c:pt idx="1883">
                  <c:v>39984.614583328832</c:v>
                </c:pt>
                <c:pt idx="1884">
                  <c:v>39984.624999995431</c:v>
                </c:pt>
                <c:pt idx="1885">
                  <c:v>39984.635416661971</c:v>
                </c:pt>
                <c:pt idx="1886">
                  <c:v>39984.64583332881</c:v>
                </c:pt>
                <c:pt idx="1887">
                  <c:v>39984.656249995482</c:v>
                </c:pt>
                <c:pt idx="1888">
                  <c:v>39984.666666661971</c:v>
                </c:pt>
                <c:pt idx="1889">
                  <c:v>39984.677083328752</c:v>
                </c:pt>
                <c:pt idx="1890">
                  <c:v>39984.687499995423</c:v>
                </c:pt>
                <c:pt idx="1891">
                  <c:v>39984.697916661957</c:v>
                </c:pt>
                <c:pt idx="1892">
                  <c:v>39984.708333328803</c:v>
                </c:pt>
                <c:pt idx="1893">
                  <c:v>39984.718749995409</c:v>
                </c:pt>
                <c:pt idx="1894">
                  <c:v>39984.729166661848</c:v>
                </c:pt>
                <c:pt idx="1895">
                  <c:v>39984.739583328737</c:v>
                </c:pt>
                <c:pt idx="1896">
                  <c:v>39984.749999995402</c:v>
                </c:pt>
                <c:pt idx="1897">
                  <c:v>39984.760416661942</c:v>
                </c:pt>
                <c:pt idx="1898">
                  <c:v>39984.770833328781</c:v>
                </c:pt>
                <c:pt idx="1899">
                  <c:v>39984.781249995387</c:v>
                </c:pt>
                <c:pt idx="1900">
                  <c:v>39984.791666661833</c:v>
                </c:pt>
                <c:pt idx="1901">
                  <c:v>39984.802083328781</c:v>
                </c:pt>
                <c:pt idx="1902">
                  <c:v>39984.812499995431</c:v>
                </c:pt>
                <c:pt idx="1903">
                  <c:v>39984.822916662051</c:v>
                </c:pt>
                <c:pt idx="1904">
                  <c:v>39984.833333328759</c:v>
                </c:pt>
                <c:pt idx="1905">
                  <c:v>39984.84374999538</c:v>
                </c:pt>
                <c:pt idx="1906">
                  <c:v>39984.854166662037</c:v>
                </c:pt>
                <c:pt idx="1907">
                  <c:v>39984.864583328752</c:v>
                </c:pt>
                <c:pt idx="1908">
                  <c:v>39984.874999995431</c:v>
                </c:pt>
                <c:pt idx="1909">
                  <c:v>39984.885416662037</c:v>
                </c:pt>
                <c:pt idx="1910">
                  <c:v>39984.895833328752</c:v>
                </c:pt>
                <c:pt idx="1911">
                  <c:v>39984.906249995409</c:v>
                </c:pt>
                <c:pt idx="1912">
                  <c:v>39984.916666662029</c:v>
                </c:pt>
                <c:pt idx="1913">
                  <c:v>39984.927083328686</c:v>
                </c:pt>
                <c:pt idx="1914">
                  <c:v>39984.937499995358</c:v>
                </c:pt>
                <c:pt idx="1915">
                  <c:v>39984.947916662022</c:v>
                </c:pt>
                <c:pt idx="1916">
                  <c:v>39984.958333328803</c:v>
                </c:pt>
                <c:pt idx="1917">
                  <c:v>39984.968749995351</c:v>
                </c:pt>
                <c:pt idx="1918">
                  <c:v>39984.979166661891</c:v>
                </c:pt>
                <c:pt idx="1919">
                  <c:v>39984.98958332873</c:v>
                </c:pt>
                <c:pt idx="1920">
                  <c:v>39984.999999995343</c:v>
                </c:pt>
                <c:pt idx="1921">
                  <c:v>39985.010416662008</c:v>
                </c:pt>
                <c:pt idx="1922">
                  <c:v>39985.02083332873</c:v>
                </c:pt>
                <c:pt idx="1923">
                  <c:v>39985.031249995343</c:v>
                </c:pt>
                <c:pt idx="1924">
                  <c:v>39985.041666661862</c:v>
                </c:pt>
                <c:pt idx="1925">
                  <c:v>39985.052083328708</c:v>
                </c:pt>
                <c:pt idx="1926">
                  <c:v>39985.062499995329</c:v>
                </c:pt>
                <c:pt idx="1927">
                  <c:v>39985.072916661993</c:v>
                </c:pt>
                <c:pt idx="1928">
                  <c:v>39985.083333328701</c:v>
                </c:pt>
                <c:pt idx="1929">
                  <c:v>39985.093749995191</c:v>
                </c:pt>
                <c:pt idx="1930">
                  <c:v>39985.104166661862</c:v>
                </c:pt>
                <c:pt idx="1931">
                  <c:v>39985.114583328701</c:v>
                </c:pt>
                <c:pt idx="1932">
                  <c:v>39985.124999995307</c:v>
                </c:pt>
                <c:pt idx="1933">
                  <c:v>39985.135416661848</c:v>
                </c:pt>
                <c:pt idx="1934">
                  <c:v>39985.145833328643</c:v>
                </c:pt>
                <c:pt idx="1935">
                  <c:v>39985.156249995343</c:v>
                </c:pt>
                <c:pt idx="1936">
                  <c:v>39985.16666666184</c:v>
                </c:pt>
                <c:pt idx="1937">
                  <c:v>39985.177083328643</c:v>
                </c:pt>
                <c:pt idx="1938">
                  <c:v>39985.1874999953</c:v>
                </c:pt>
                <c:pt idx="1939">
                  <c:v>39985.197916661833</c:v>
                </c:pt>
                <c:pt idx="1940">
                  <c:v>39985.208333328643</c:v>
                </c:pt>
                <c:pt idx="1941">
                  <c:v>39985.218749995292</c:v>
                </c:pt>
                <c:pt idx="1942">
                  <c:v>39985.229166661687</c:v>
                </c:pt>
                <c:pt idx="1943">
                  <c:v>39985.239583328621</c:v>
                </c:pt>
                <c:pt idx="1944">
                  <c:v>39985.249999995292</c:v>
                </c:pt>
                <c:pt idx="1945">
                  <c:v>39985.260416661811</c:v>
                </c:pt>
                <c:pt idx="1946">
                  <c:v>39985.270833328643</c:v>
                </c:pt>
                <c:pt idx="1947">
                  <c:v>39985.281249995278</c:v>
                </c:pt>
                <c:pt idx="1948">
                  <c:v>39985.291666661673</c:v>
                </c:pt>
                <c:pt idx="1949">
                  <c:v>39985.302083328643</c:v>
                </c:pt>
                <c:pt idx="1950">
                  <c:v>39985.3124999953</c:v>
                </c:pt>
                <c:pt idx="1951">
                  <c:v>39985.322916661928</c:v>
                </c:pt>
                <c:pt idx="1952">
                  <c:v>39985.333333328643</c:v>
                </c:pt>
                <c:pt idx="1953">
                  <c:v>39985.343749995263</c:v>
                </c:pt>
                <c:pt idx="1954">
                  <c:v>39985.354166661928</c:v>
                </c:pt>
                <c:pt idx="1955">
                  <c:v>39985.364583328643</c:v>
                </c:pt>
                <c:pt idx="1956">
                  <c:v>39985.374999995263</c:v>
                </c:pt>
                <c:pt idx="1957">
                  <c:v>39985.38541666192</c:v>
                </c:pt>
                <c:pt idx="1958">
                  <c:v>39985.395833328643</c:v>
                </c:pt>
                <c:pt idx="1959">
                  <c:v>39985.406249995249</c:v>
                </c:pt>
                <c:pt idx="1960">
                  <c:v>39985.416666661913</c:v>
                </c:pt>
                <c:pt idx="1961">
                  <c:v>39985.427083328599</c:v>
                </c:pt>
                <c:pt idx="1962">
                  <c:v>39985.437499995227</c:v>
                </c:pt>
                <c:pt idx="1963">
                  <c:v>39985.447916661913</c:v>
                </c:pt>
                <c:pt idx="1964">
                  <c:v>39985.458333328701</c:v>
                </c:pt>
                <c:pt idx="1965">
                  <c:v>39985.468749995227</c:v>
                </c:pt>
                <c:pt idx="1966">
                  <c:v>39985.479166661738</c:v>
                </c:pt>
                <c:pt idx="1967">
                  <c:v>39985.489583328621</c:v>
                </c:pt>
                <c:pt idx="1968">
                  <c:v>39985.499999995227</c:v>
                </c:pt>
                <c:pt idx="1969">
                  <c:v>39985.510416661877</c:v>
                </c:pt>
                <c:pt idx="1970">
                  <c:v>39985.520833328621</c:v>
                </c:pt>
                <c:pt idx="1971">
                  <c:v>39985.53124999522</c:v>
                </c:pt>
                <c:pt idx="1972">
                  <c:v>39985.541666661709</c:v>
                </c:pt>
                <c:pt idx="1973">
                  <c:v>39985.552083328621</c:v>
                </c:pt>
                <c:pt idx="1974">
                  <c:v>39985.562499995212</c:v>
                </c:pt>
                <c:pt idx="1975">
                  <c:v>39985.572916661877</c:v>
                </c:pt>
                <c:pt idx="1976">
                  <c:v>39985.583333328606</c:v>
                </c:pt>
                <c:pt idx="1977">
                  <c:v>39985.593749995183</c:v>
                </c:pt>
                <c:pt idx="1978">
                  <c:v>39985.604166661687</c:v>
                </c:pt>
                <c:pt idx="1979">
                  <c:v>39985.614583328606</c:v>
                </c:pt>
                <c:pt idx="1980">
                  <c:v>39985.624999995198</c:v>
                </c:pt>
                <c:pt idx="1981">
                  <c:v>39985.635416661673</c:v>
                </c:pt>
                <c:pt idx="1982">
                  <c:v>39985.645833328599</c:v>
                </c:pt>
                <c:pt idx="1983">
                  <c:v>39985.656249995212</c:v>
                </c:pt>
                <c:pt idx="1984">
                  <c:v>39985.666666661673</c:v>
                </c:pt>
                <c:pt idx="1985">
                  <c:v>39985.677083328519</c:v>
                </c:pt>
                <c:pt idx="1986">
                  <c:v>39985.687499995183</c:v>
                </c:pt>
                <c:pt idx="1987">
                  <c:v>39985.697916661637</c:v>
                </c:pt>
                <c:pt idx="1988">
                  <c:v>39985.708333328599</c:v>
                </c:pt>
                <c:pt idx="1989">
                  <c:v>39985.718749995183</c:v>
                </c:pt>
                <c:pt idx="1990">
                  <c:v>39985.729166661557</c:v>
                </c:pt>
                <c:pt idx="1991">
                  <c:v>39985.739583328512</c:v>
                </c:pt>
                <c:pt idx="1992">
                  <c:v>39985.749999995169</c:v>
                </c:pt>
                <c:pt idx="1993">
                  <c:v>39985.760416661622</c:v>
                </c:pt>
                <c:pt idx="1994">
                  <c:v>39985.770833328599</c:v>
                </c:pt>
                <c:pt idx="1995">
                  <c:v>39985.781249995161</c:v>
                </c:pt>
                <c:pt idx="1996">
                  <c:v>39985.791666661557</c:v>
                </c:pt>
                <c:pt idx="1997">
                  <c:v>39985.802083328599</c:v>
                </c:pt>
                <c:pt idx="1998">
                  <c:v>39985.812499995212</c:v>
                </c:pt>
                <c:pt idx="1999">
                  <c:v>39985.822916661797</c:v>
                </c:pt>
                <c:pt idx="2000">
                  <c:v>39985.833333328541</c:v>
                </c:pt>
                <c:pt idx="2001">
                  <c:v>39985.843749995147</c:v>
                </c:pt>
                <c:pt idx="2002">
                  <c:v>39985.854166661797</c:v>
                </c:pt>
                <c:pt idx="2003">
                  <c:v>39985.864583328541</c:v>
                </c:pt>
                <c:pt idx="2004">
                  <c:v>39985.874999995198</c:v>
                </c:pt>
                <c:pt idx="2005">
                  <c:v>39985.885416661797</c:v>
                </c:pt>
                <c:pt idx="2006">
                  <c:v>39985.895833328541</c:v>
                </c:pt>
                <c:pt idx="2007">
                  <c:v>39985.906249995198</c:v>
                </c:pt>
                <c:pt idx="2008">
                  <c:v>39985.916666661768</c:v>
                </c:pt>
                <c:pt idx="2009">
                  <c:v>39985.927083328461</c:v>
                </c:pt>
                <c:pt idx="2010">
                  <c:v>39985.937499995132</c:v>
                </c:pt>
                <c:pt idx="2011">
                  <c:v>39985.947916661768</c:v>
                </c:pt>
                <c:pt idx="2012">
                  <c:v>39985.958333328599</c:v>
                </c:pt>
                <c:pt idx="2013">
                  <c:v>39985.968749995118</c:v>
                </c:pt>
                <c:pt idx="2014">
                  <c:v>39985.979166661578</c:v>
                </c:pt>
                <c:pt idx="2015">
                  <c:v>39985.989583328512</c:v>
                </c:pt>
                <c:pt idx="2016">
                  <c:v>39985.999999995111</c:v>
                </c:pt>
                <c:pt idx="2017">
                  <c:v>39986.010416661768</c:v>
                </c:pt>
                <c:pt idx="2018">
                  <c:v>39986.020833328497</c:v>
                </c:pt>
                <c:pt idx="2019">
                  <c:v>39986.031249995103</c:v>
                </c:pt>
                <c:pt idx="2020">
                  <c:v>39986.041666661571</c:v>
                </c:pt>
                <c:pt idx="2021">
                  <c:v>39986.052083328497</c:v>
                </c:pt>
                <c:pt idx="2022">
                  <c:v>39986.062499995103</c:v>
                </c:pt>
                <c:pt idx="2023">
                  <c:v>39986.072916661717</c:v>
                </c:pt>
                <c:pt idx="2024">
                  <c:v>39986.083333328497</c:v>
                </c:pt>
                <c:pt idx="2025">
                  <c:v>39986.093749995067</c:v>
                </c:pt>
                <c:pt idx="2026">
                  <c:v>39986.104166661557</c:v>
                </c:pt>
                <c:pt idx="2027">
                  <c:v>39986.114583328483</c:v>
                </c:pt>
                <c:pt idx="2028">
                  <c:v>39986.124999995081</c:v>
                </c:pt>
                <c:pt idx="2029">
                  <c:v>39986.135416661549</c:v>
                </c:pt>
                <c:pt idx="2030">
                  <c:v>39986.145833328483</c:v>
                </c:pt>
                <c:pt idx="2031">
                  <c:v>39986.156249995132</c:v>
                </c:pt>
                <c:pt idx="2032">
                  <c:v>39986.166666661549</c:v>
                </c:pt>
                <c:pt idx="2033">
                  <c:v>39986.177083328403</c:v>
                </c:pt>
                <c:pt idx="2034">
                  <c:v>39986.187499995067</c:v>
                </c:pt>
                <c:pt idx="2035">
                  <c:v>39986.197916661542</c:v>
                </c:pt>
                <c:pt idx="2036">
                  <c:v>39986.208333328461</c:v>
                </c:pt>
                <c:pt idx="2037">
                  <c:v>39986.21874999506</c:v>
                </c:pt>
                <c:pt idx="2038">
                  <c:v>39986.229166661447</c:v>
                </c:pt>
                <c:pt idx="2039">
                  <c:v>39986.239583328388</c:v>
                </c:pt>
                <c:pt idx="2040">
                  <c:v>39986.249999995052</c:v>
                </c:pt>
                <c:pt idx="2041">
                  <c:v>39986.260416661527</c:v>
                </c:pt>
                <c:pt idx="2042">
                  <c:v>39986.270833328432</c:v>
                </c:pt>
                <c:pt idx="2043">
                  <c:v>39986.281249995052</c:v>
                </c:pt>
                <c:pt idx="2044">
                  <c:v>39986.291666661433</c:v>
                </c:pt>
                <c:pt idx="2045">
                  <c:v>39986.302083328432</c:v>
                </c:pt>
                <c:pt idx="2046">
                  <c:v>39986.312499995103</c:v>
                </c:pt>
                <c:pt idx="2047">
                  <c:v>39986.322916661593</c:v>
                </c:pt>
                <c:pt idx="2048">
                  <c:v>39986.333333328432</c:v>
                </c:pt>
                <c:pt idx="2049">
                  <c:v>39986.343749995031</c:v>
                </c:pt>
                <c:pt idx="2050">
                  <c:v>39986.354166661593</c:v>
                </c:pt>
                <c:pt idx="2051">
                  <c:v>39986.36458332841</c:v>
                </c:pt>
                <c:pt idx="2052">
                  <c:v>39986.374999995081</c:v>
                </c:pt>
                <c:pt idx="2053">
                  <c:v>39986.385416661593</c:v>
                </c:pt>
                <c:pt idx="2054">
                  <c:v>39986.395833328403</c:v>
                </c:pt>
                <c:pt idx="2055">
                  <c:v>39986.40624999506</c:v>
                </c:pt>
                <c:pt idx="2056">
                  <c:v>39986.416666661593</c:v>
                </c:pt>
                <c:pt idx="2057">
                  <c:v>39986.427083328337</c:v>
                </c:pt>
                <c:pt idx="2058">
                  <c:v>39986.437499995009</c:v>
                </c:pt>
                <c:pt idx="2059">
                  <c:v>39986.447916661593</c:v>
                </c:pt>
                <c:pt idx="2060">
                  <c:v>39986.458333328497</c:v>
                </c:pt>
                <c:pt idx="2061">
                  <c:v>39986.468749995001</c:v>
                </c:pt>
                <c:pt idx="2062">
                  <c:v>39986.479166661498</c:v>
                </c:pt>
                <c:pt idx="2063">
                  <c:v>39986.489583328381</c:v>
                </c:pt>
                <c:pt idx="2064">
                  <c:v>39986.499999995001</c:v>
                </c:pt>
                <c:pt idx="2065">
                  <c:v>39986.510416661593</c:v>
                </c:pt>
                <c:pt idx="2066">
                  <c:v>39986.520833328381</c:v>
                </c:pt>
                <c:pt idx="2067">
                  <c:v>39986.531249995001</c:v>
                </c:pt>
                <c:pt idx="2068">
                  <c:v>39986.541666661491</c:v>
                </c:pt>
                <c:pt idx="2069">
                  <c:v>39986.552083328359</c:v>
                </c:pt>
                <c:pt idx="2070">
                  <c:v>39986.562499995001</c:v>
                </c:pt>
                <c:pt idx="2071">
                  <c:v>39986.572916661593</c:v>
                </c:pt>
                <c:pt idx="2072">
                  <c:v>39986.583333328352</c:v>
                </c:pt>
                <c:pt idx="2073">
                  <c:v>39986.593749994972</c:v>
                </c:pt>
                <c:pt idx="2074">
                  <c:v>39986.604166661491</c:v>
                </c:pt>
                <c:pt idx="2075">
                  <c:v>39986.614583328352</c:v>
                </c:pt>
                <c:pt idx="2076">
                  <c:v>39986.624999995001</c:v>
                </c:pt>
                <c:pt idx="2077">
                  <c:v>39986.635416661491</c:v>
                </c:pt>
                <c:pt idx="2078">
                  <c:v>39986.645833328337</c:v>
                </c:pt>
                <c:pt idx="2079">
                  <c:v>39986.656249995031</c:v>
                </c:pt>
                <c:pt idx="2080">
                  <c:v>39986.666666661476</c:v>
                </c:pt>
                <c:pt idx="2081">
                  <c:v>39986.677083328294</c:v>
                </c:pt>
                <c:pt idx="2082">
                  <c:v>39986.687499995001</c:v>
                </c:pt>
                <c:pt idx="2083">
                  <c:v>39986.697916661476</c:v>
                </c:pt>
                <c:pt idx="2084">
                  <c:v>39986.708333328323</c:v>
                </c:pt>
                <c:pt idx="2085">
                  <c:v>39986.718749994943</c:v>
                </c:pt>
                <c:pt idx="2086">
                  <c:v>39986.729166661353</c:v>
                </c:pt>
                <c:pt idx="2087">
                  <c:v>39986.739583328272</c:v>
                </c:pt>
                <c:pt idx="2088">
                  <c:v>39986.749999994943</c:v>
                </c:pt>
                <c:pt idx="2089">
                  <c:v>39986.760416661462</c:v>
                </c:pt>
                <c:pt idx="2090">
                  <c:v>39986.770833328308</c:v>
                </c:pt>
                <c:pt idx="2091">
                  <c:v>39986.781249994943</c:v>
                </c:pt>
                <c:pt idx="2092">
                  <c:v>39986.791666661331</c:v>
                </c:pt>
                <c:pt idx="2093">
                  <c:v>39986.802083328301</c:v>
                </c:pt>
                <c:pt idx="2094">
                  <c:v>39986.812499995009</c:v>
                </c:pt>
                <c:pt idx="2095">
                  <c:v>39986.822916661593</c:v>
                </c:pt>
                <c:pt idx="2096">
                  <c:v>39986.833333328301</c:v>
                </c:pt>
                <c:pt idx="2097">
                  <c:v>39986.843749994943</c:v>
                </c:pt>
                <c:pt idx="2098">
                  <c:v>39986.854166661578</c:v>
                </c:pt>
                <c:pt idx="2099">
                  <c:v>39986.864583328243</c:v>
                </c:pt>
                <c:pt idx="2100">
                  <c:v>39986.874999995001</c:v>
                </c:pt>
                <c:pt idx="2101">
                  <c:v>39986.885416661571</c:v>
                </c:pt>
                <c:pt idx="2102">
                  <c:v>39986.895833328243</c:v>
                </c:pt>
                <c:pt idx="2103">
                  <c:v>39986.906249995001</c:v>
                </c:pt>
                <c:pt idx="2104">
                  <c:v>39986.916666661557</c:v>
                </c:pt>
                <c:pt idx="2105">
                  <c:v>39986.927083328228</c:v>
                </c:pt>
                <c:pt idx="2106">
                  <c:v>39986.9374999949</c:v>
                </c:pt>
                <c:pt idx="2107">
                  <c:v>39986.947916661557</c:v>
                </c:pt>
                <c:pt idx="2108">
                  <c:v>39986.958333328403</c:v>
                </c:pt>
                <c:pt idx="2109">
                  <c:v>39986.9687499949</c:v>
                </c:pt>
                <c:pt idx="2110">
                  <c:v>39986.979166661411</c:v>
                </c:pt>
                <c:pt idx="2111">
                  <c:v>39986.989583328213</c:v>
                </c:pt>
                <c:pt idx="2112">
                  <c:v>39986.9999999949</c:v>
                </c:pt>
                <c:pt idx="2113">
                  <c:v>39987.010416661527</c:v>
                </c:pt>
                <c:pt idx="2114">
                  <c:v>39987.020833328213</c:v>
                </c:pt>
                <c:pt idx="2115">
                  <c:v>39987.0312499949</c:v>
                </c:pt>
                <c:pt idx="2116">
                  <c:v>39987.041666661396</c:v>
                </c:pt>
                <c:pt idx="2117">
                  <c:v>39987.052083328213</c:v>
                </c:pt>
                <c:pt idx="2118">
                  <c:v>39987.062499994863</c:v>
                </c:pt>
                <c:pt idx="2119">
                  <c:v>39987.072916661527</c:v>
                </c:pt>
                <c:pt idx="2120">
                  <c:v>39987.083333328213</c:v>
                </c:pt>
                <c:pt idx="2121">
                  <c:v>39987.093749994863</c:v>
                </c:pt>
                <c:pt idx="2122">
                  <c:v>39987.104166661367</c:v>
                </c:pt>
                <c:pt idx="2123">
                  <c:v>39987.114583328213</c:v>
                </c:pt>
                <c:pt idx="2124">
                  <c:v>39987.124999994849</c:v>
                </c:pt>
                <c:pt idx="2125">
                  <c:v>39987.135416661353</c:v>
                </c:pt>
                <c:pt idx="2126">
                  <c:v>39987.145833328213</c:v>
                </c:pt>
                <c:pt idx="2127">
                  <c:v>39987.156249995001</c:v>
                </c:pt>
                <c:pt idx="2128">
                  <c:v>39987.166666661353</c:v>
                </c:pt>
                <c:pt idx="2129">
                  <c:v>39987.177083328199</c:v>
                </c:pt>
                <c:pt idx="2130">
                  <c:v>39987.187499994841</c:v>
                </c:pt>
                <c:pt idx="2131">
                  <c:v>39987.197916661338</c:v>
                </c:pt>
                <c:pt idx="2132">
                  <c:v>39987.208333328213</c:v>
                </c:pt>
                <c:pt idx="2133">
                  <c:v>39987.218749994841</c:v>
                </c:pt>
                <c:pt idx="2134">
                  <c:v>39987.229166661207</c:v>
                </c:pt>
                <c:pt idx="2135">
                  <c:v>39987.239583328163</c:v>
                </c:pt>
                <c:pt idx="2136">
                  <c:v>39987.249999994841</c:v>
                </c:pt>
                <c:pt idx="2137">
                  <c:v>39987.260416661309</c:v>
                </c:pt>
                <c:pt idx="2138">
                  <c:v>39987.270833328213</c:v>
                </c:pt>
                <c:pt idx="2139">
                  <c:v>39987.281249994812</c:v>
                </c:pt>
                <c:pt idx="2140">
                  <c:v>39987.291666661193</c:v>
                </c:pt>
                <c:pt idx="2141">
                  <c:v>39987.302083328213</c:v>
                </c:pt>
                <c:pt idx="2142">
                  <c:v>39987.3124999949</c:v>
                </c:pt>
                <c:pt idx="2143">
                  <c:v>39987.322916661447</c:v>
                </c:pt>
                <c:pt idx="2144">
                  <c:v>39987.333333328199</c:v>
                </c:pt>
                <c:pt idx="2145">
                  <c:v>39987.343749994798</c:v>
                </c:pt>
                <c:pt idx="2146">
                  <c:v>39987.354166661447</c:v>
                </c:pt>
                <c:pt idx="2147">
                  <c:v>39987.364583328199</c:v>
                </c:pt>
                <c:pt idx="2148">
                  <c:v>39987.3749999949</c:v>
                </c:pt>
                <c:pt idx="2149">
                  <c:v>39987.385416661447</c:v>
                </c:pt>
                <c:pt idx="2150">
                  <c:v>39987.395833328199</c:v>
                </c:pt>
                <c:pt idx="2151">
                  <c:v>39987.4062499949</c:v>
                </c:pt>
                <c:pt idx="2152">
                  <c:v>39987.416666661433</c:v>
                </c:pt>
                <c:pt idx="2153">
                  <c:v>39987.427083328112</c:v>
                </c:pt>
                <c:pt idx="2154">
                  <c:v>39987.437499994783</c:v>
                </c:pt>
                <c:pt idx="2155">
                  <c:v>39987.447916661433</c:v>
                </c:pt>
                <c:pt idx="2156">
                  <c:v>39987.458333328243</c:v>
                </c:pt>
                <c:pt idx="2157">
                  <c:v>39987.468749994769</c:v>
                </c:pt>
                <c:pt idx="2158">
                  <c:v>39987.479166661222</c:v>
                </c:pt>
                <c:pt idx="2159">
                  <c:v>39987.489583328163</c:v>
                </c:pt>
                <c:pt idx="2160">
                  <c:v>39987.499999994761</c:v>
                </c:pt>
                <c:pt idx="2161">
                  <c:v>39987.510416661433</c:v>
                </c:pt>
                <c:pt idx="2162">
                  <c:v>39987.520833328163</c:v>
                </c:pt>
                <c:pt idx="2163">
                  <c:v>39987.531249994761</c:v>
                </c:pt>
                <c:pt idx="2164">
                  <c:v>39987.541666661207</c:v>
                </c:pt>
                <c:pt idx="2165">
                  <c:v>39987.552083328141</c:v>
                </c:pt>
                <c:pt idx="2166">
                  <c:v>39987.562499994747</c:v>
                </c:pt>
                <c:pt idx="2167">
                  <c:v>39987.572916661396</c:v>
                </c:pt>
                <c:pt idx="2168">
                  <c:v>39987.583333328141</c:v>
                </c:pt>
                <c:pt idx="2169">
                  <c:v>39987.593749994718</c:v>
                </c:pt>
                <c:pt idx="2170">
                  <c:v>39987.604166661207</c:v>
                </c:pt>
                <c:pt idx="2171">
                  <c:v>39987.614583328141</c:v>
                </c:pt>
                <c:pt idx="2172">
                  <c:v>39987.624999994732</c:v>
                </c:pt>
                <c:pt idx="2173">
                  <c:v>39987.635416661193</c:v>
                </c:pt>
                <c:pt idx="2174">
                  <c:v>39987.645833328141</c:v>
                </c:pt>
                <c:pt idx="2175">
                  <c:v>39987.656249994798</c:v>
                </c:pt>
                <c:pt idx="2176">
                  <c:v>39987.666666661193</c:v>
                </c:pt>
                <c:pt idx="2177">
                  <c:v>39987.677083328053</c:v>
                </c:pt>
                <c:pt idx="2178">
                  <c:v>39987.687499994718</c:v>
                </c:pt>
                <c:pt idx="2179">
                  <c:v>39987.697916661178</c:v>
                </c:pt>
                <c:pt idx="2180">
                  <c:v>39987.708333328097</c:v>
                </c:pt>
                <c:pt idx="2181">
                  <c:v>39987.71874999471</c:v>
                </c:pt>
                <c:pt idx="2182">
                  <c:v>39987.729166661113</c:v>
                </c:pt>
                <c:pt idx="2183">
                  <c:v>39987.739583328039</c:v>
                </c:pt>
                <c:pt idx="2184">
                  <c:v>39987.749999994703</c:v>
                </c:pt>
                <c:pt idx="2185">
                  <c:v>39987.760416661171</c:v>
                </c:pt>
                <c:pt idx="2186">
                  <c:v>39987.770833328083</c:v>
                </c:pt>
                <c:pt idx="2187">
                  <c:v>39987.781249994703</c:v>
                </c:pt>
                <c:pt idx="2188">
                  <c:v>39987.791666661091</c:v>
                </c:pt>
                <c:pt idx="2189">
                  <c:v>39987.802083328083</c:v>
                </c:pt>
                <c:pt idx="2190">
                  <c:v>39987.812499994739</c:v>
                </c:pt>
                <c:pt idx="2191">
                  <c:v>39987.822916661316</c:v>
                </c:pt>
                <c:pt idx="2192">
                  <c:v>39987.833333328083</c:v>
                </c:pt>
                <c:pt idx="2193">
                  <c:v>39987.843749994681</c:v>
                </c:pt>
                <c:pt idx="2194">
                  <c:v>39987.854166661316</c:v>
                </c:pt>
                <c:pt idx="2195">
                  <c:v>39987.864583328061</c:v>
                </c:pt>
                <c:pt idx="2196">
                  <c:v>39987.874999994732</c:v>
                </c:pt>
                <c:pt idx="2197">
                  <c:v>39987.885416661316</c:v>
                </c:pt>
                <c:pt idx="2198">
                  <c:v>39987.895833328061</c:v>
                </c:pt>
                <c:pt idx="2199">
                  <c:v>39987.906249994732</c:v>
                </c:pt>
                <c:pt idx="2200">
                  <c:v>39987.916666661316</c:v>
                </c:pt>
                <c:pt idx="2201">
                  <c:v>39987.927083328002</c:v>
                </c:pt>
                <c:pt idx="2202">
                  <c:v>39987.937499994659</c:v>
                </c:pt>
                <c:pt idx="2203">
                  <c:v>39987.947916661316</c:v>
                </c:pt>
                <c:pt idx="2204">
                  <c:v>39987.958333328097</c:v>
                </c:pt>
                <c:pt idx="2205">
                  <c:v>39987.968749994652</c:v>
                </c:pt>
                <c:pt idx="2206">
                  <c:v>39987.979166661127</c:v>
                </c:pt>
                <c:pt idx="2207">
                  <c:v>39987.989583328032</c:v>
                </c:pt>
                <c:pt idx="2208">
                  <c:v>39987.999999994638</c:v>
                </c:pt>
                <c:pt idx="2209">
                  <c:v>39988.010416661193</c:v>
                </c:pt>
                <c:pt idx="2210">
                  <c:v>39988.020833328032</c:v>
                </c:pt>
                <c:pt idx="2211">
                  <c:v>39988.031249994638</c:v>
                </c:pt>
                <c:pt idx="2212">
                  <c:v>39988.041666661127</c:v>
                </c:pt>
                <c:pt idx="2213">
                  <c:v>39988.05208332801</c:v>
                </c:pt>
                <c:pt idx="2214">
                  <c:v>39988.06249999463</c:v>
                </c:pt>
                <c:pt idx="2215">
                  <c:v>39988.072916661193</c:v>
                </c:pt>
                <c:pt idx="2216">
                  <c:v>39988.083333328002</c:v>
                </c:pt>
                <c:pt idx="2217">
                  <c:v>39988.093749994587</c:v>
                </c:pt>
                <c:pt idx="2218">
                  <c:v>39988.10416666112</c:v>
                </c:pt>
                <c:pt idx="2219">
                  <c:v>39988.114583328002</c:v>
                </c:pt>
                <c:pt idx="2220">
                  <c:v>39988.124999994623</c:v>
                </c:pt>
                <c:pt idx="2221">
                  <c:v>39988.135416661113</c:v>
                </c:pt>
                <c:pt idx="2222">
                  <c:v>39988.145833328002</c:v>
                </c:pt>
                <c:pt idx="2223">
                  <c:v>39988.156249994652</c:v>
                </c:pt>
                <c:pt idx="2224">
                  <c:v>39988.166666661113</c:v>
                </c:pt>
                <c:pt idx="2225">
                  <c:v>39988.177083327937</c:v>
                </c:pt>
                <c:pt idx="2226">
                  <c:v>39988.187499994601</c:v>
                </c:pt>
                <c:pt idx="2227">
                  <c:v>39988.197916661098</c:v>
                </c:pt>
                <c:pt idx="2228">
                  <c:v>39988.208333327981</c:v>
                </c:pt>
                <c:pt idx="2229">
                  <c:v>39988.218749994601</c:v>
                </c:pt>
                <c:pt idx="2230">
                  <c:v>39988.229166660989</c:v>
                </c:pt>
                <c:pt idx="2231">
                  <c:v>39988.239583327922</c:v>
                </c:pt>
                <c:pt idx="2232">
                  <c:v>39988.249999994601</c:v>
                </c:pt>
                <c:pt idx="2233">
                  <c:v>39988.260416661091</c:v>
                </c:pt>
                <c:pt idx="2234">
                  <c:v>39988.270833327959</c:v>
                </c:pt>
                <c:pt idx="2235">
                  <c:v>39988.281249994601</c:v>
                </c:pt>
                <c:pt idx="2236">
                  <c:v>39988.291666660967</c:v>
                </c:pt>
                <c:pt idx="2237">
                  <c:v>39988.302083327952</c:v>
                </c:pt>
                <c:pt idx="2238">
                  <c:v>39988.31249999463</c:v>
                </c:pt>
                <c:pt idx="2239">
                  <c:v>39988.322916661193</c:v>
                </c:pt>
                <c:pt idx="2240">
                  <c:v>39988.333333327952</c:v>
                </c:pt>
                <c:pt idx="2241">
                  <c:v>39988.343749994601</c:v>
                </c:pt>
                <c:pt idx="2242">
                  <c:v>39988.354166661193</c:v>
                </c:pt>
                <c:pt idx="2243">
                  <c:v>39988.364583327901</c:v>
                </c:pt>
                <c:pt idx="2244">
                  <c:v>39988.37499999463</c:v>
                </c:pt>
                <c:pt idx="2245">
                  <c:v>39988.385416661193</c:v>
                </c:pt>
                <c:pt idx="2246">
                  <c:v>39988.395833327901</c:v>
                </c:pt>
                <c:pt idx="2247">
                  <c:v>39988.40624999463</c:v>
                </c:pt>
                <c:pt idx="2248">
                  <c:v>39988.416666661193</c:v>
                </c:pt>
                <c:pt idx="2249">
                  <c:v>39988.427083327879</c:v>
                </c:pt>
                <c:pt idx="2250">
                  <c:v>39988.437499994543</c:v>
                </c:pt>
                <c:pt idx="2251">
                  <c:v>39988.447916661193</c:v>
                </c:pt>
                <c:pt idx="2252">
                  <c:v>39988.458333328002</c:v>
                </c:pt>
                <c:pt idx="2253">
                  <c:v>39988.468749994543</c:v>
                </c:pt>
                <c:pt idx="2254">
                  <c:v>39988.479166661062</c:v>
                </c:pt>
                <c:pt idx="2255">
                  <c:v>39988.489583327901</c:v>
                </c:pt>
                <c:pt idx="2256">
                  <c:v>39988.499999994543</c:v>
                </c:pt>
                <c:pt idx="2257">
                  <c:v>39988.510416661193</c:v>
                </c:pt>
                <c:pt idx="2258">
                  <c:v>39988.520833327901</c:v>
                </c:pt>
                <c:pt idx="2259">
                  <c:v>39988.531249994543</c:v>
                </c:pt>
                <c:pt idx="2260">
                  <c:v>39988.541666661062</c:v>
                </c:pt>
                <c:pt idx="2261">
                  <c:v>39988.552083327901</c:v>
                </c:pt>
                <c:pt idx="2262">
                  <c:v>39988.562499994543</c:v>
                </c:pt>
                <c:pt idx="2263">
                  <c:v>39988.572916661178</c:v>
                </c:pt>
                <c:pt idx="2264">
                  <c:v>39988.583333327842</c:v>
                </c:pt>
                <c:pt idx="2265">
                  <c:v>39988.593749994507</c:v>
                </c:pt>
                <c:pt idx="2266">
                  <c:v>39988.60416666104</c:v>
                </c:pt>
                <c:pt idx="2267">
                  <c:v>39988.614583327842</c:v>
                </c:pt>
                <c:pt idx="2268">
                  <c:v>39988.624999994499</c:v>
                </c:pt>
                <c:pt idx="2269">
                  <c:v>39988.635416661033</c:v>
                </c:pt>
                <c:pt idx="2270">
                  <c:v>39988.645833327842</c:v>
                </c:pt>
                <c:pt idx="2271">
                  <c:v>39988.656249994601</c:v>
                </c:pt>
                <c:pt idx="2272">
                  <c:v>39988.666666661011</c:v>
                </c:pt>
                <c:pt idx="2273">
                  <c:v>39988.677083327821</c:v>
                </c:pt>
                <c:pt idx="2274">
                  <c:v>39988.687499994499</c:v>
                </c:pt>
                <c:pt idx="2275">
                  <c:v>39988.697916661011</c:v>
                </c:pt>
                <c:pt idx="2276">
                  <c:v>39988.708333327813</c:v>
                </c:pt>
                <c:pt idx="2277">
                  <c:v>39988.718749994499</c:v>
                </c:pt>
                <c:pt idx="2278">
                  <c:v>39988.729166660909</c:v>
                </c:pt>
                <c:pt idx="2279">
                  <c:v>39988.739583327813</c:v>
                </c:pt>
                <c:pt idx="2280">
                  <c:v>39988.749999994499</c:v>
                </c:pt>
                <c:pt idx="2281">
                  <c:v>39988.760416661004</c:v>
                </c:pt>
                <c:pt idx="2282">
                  <c:v>39988.770833327799</c:v>
                </c:pt>
                <c:pt idx="2283">
                  <c:v>39988.781249994463</c:v>
                </c:pt>
                <c:pt idx="2284">
                  <c:v>39988.791666660887</c:v>
                </c:pt>
                <c:pt idx="2285">
                  <c:v>39988.802083327799</c:v>
                </c:pt>
                <c:pt idx="2286">
                  <c:v>39988.812499994601</c:v>
                </c:pt>
                <c:pt idx="2287">
                  <c:v>39988.82291666112</c:v>
                </c:pt>
                <c:pt idx="2288">
                  <c:v>39988.833333327799</c:v>
                </c:pt>
                <c:pt idx="2289">
                  <c:v>39988.843749994448</c:v>
                </c:pt>
                <c:pt idx="2290">
                  <c:v>39988.854166661113</c:v>
                </c:pt>
                <c:pt idx="2291">
                  <c:v>39988.864583327799</c:v>
                </c:pt>
                <c:pt idx="2292">
                  <c:v>39988.874999994601</c:v>
                </c:pt>
                <c:pt idx="2293">
                  <c:v>39988.885416661113</c:v>
                </c:pt>
                <c:pt idx="2294">
                  <c:v>39988.895833327799</c:v>
                </c:pt>
                <c:pt idx="2295">
                  <c:v>39988.906249994601</c:v>
                </c:pt>
                <c:pt idx="2296">
                  <c:v>39988.916666661084</c:v>
                </c:pt>
                <c:pt idx="2297">
                  <c:v>39988.927083327762</c:v>
                </c:pt>
                <c:pt idx="2298">
                  <c:v>39988.937499994441</c:v>
                </c:pt>
                <c:pt idx="2299">
                  <c:v>39988.947916661084</c:v>
                </c:pt>
                <c:pt idx="2300">
                  <c:v>39988.958333327842</c:v>
                </c:pt>
                <c:pt idx="2301">
                  <c:v>39988.968749994419</c:v>
                </c:pt>
                <c:pt idx="2302">
                  <c:v>39988.979166660967</c:v>
                </c:pt>
                <c:pt idx="2303">
                  <c:v>39988.989583327748</c:v>
                </c:pt>
                <c:pt idx="2304">
                  <c:v>39988.999999994412</c:v>
                </c:pt>
                <c:pt idx="2305">
                  <c:v>39989.010416661084</c:v>
                </c:pt>
                <c:pt idx="2306">
                  <c:v>39989.020833327741</c:v>
                </c:pt>
                <c:pt idx="2307">
                  <c:v>39989.031249994412</c:v>
                </c:pt>
                <c:pt idx="2308">
                  <c:v>39989.041666660967</c:v>
                </c:pt>
                <c:pt idx="2309">
                  <c:v>39989.052083327733</c:v>
                </c:pt>
                <c:pt idx="2310">
                  <c:v>39989.062499994398</c:v>
                </c:pt>
                <c:pt idx="2311">
                  <c:v>39989.072916661047</c:v>
                </c:pt>
                <c:pt idx="2312">
                  <c:v>39989.083333327733</c:v>
                </c:pt>
                <c:pt idx="2313">
                  <c:v>39989.093749994383</c:v>
                </c:pt>
                <c:pt idx="2314">
                  <c:v>39989.104166660967</c:v>
                </c:pt>
                <c:pt idx="2315">
                  <c:v>39989.114583327719</c:v>
                </c:pt>
                <c:pt idx="2316">
                  <c:v>39989.124999994383</c:v>
                </c:pt>
                <c:pt idx="2317">
                  <c:v>39989.135416660967</c:v>
                </c:pt>
                <c:pt idx="2318">
                  <c:v>39989.145833327711</c:v>
                </c:pt>
                <c:pt idx="2319">
                  <c:v>39989.156249994441</c:v>
                </c:pt>
                <c:pt idx="2320">
                  <c:v>39989.166666660967</c:v>
                </c:pt>
                <c:pt idx="2321">
                  <c:v>39989.177083327697</c:v>
                </c:pt>
                <c:pt idx="2322">
                  <c:v>39989.187499994368</c:v>
                </c:pt>
                <c:pt idx="2323">
                  <c:v>39989.197916660967</c:v>
                </c:pt>
                <c:pt idx="2324">
                  <c:v>39989.208333327697</c:v>
                </c:pt>
                <c:pt idx="2325">
                  <c:v>39989.218749994361</c:v>
                </c:pt>
                <c:pt idx="2326">
                  <c:v>39989.229166660807</c:v>
                </c:pt>
                <c:pt idx="2327">
                  <c:v>39989.239583327682</c:v>
                </c:pt>
                <c:pt idx="2328">
                  <c:v>39989.249999994361</c:v>
                </c:pt>
                <c:pt idx="2329">
                  <c:v>39989.260416660967</c:v>
                </c:pt>
                <c:pt idx="2330">
                  <c:v>39989.270833327682</c:v>
                </c:pt>
                <c:pt idx="2331">
                  <c:v>39989.281249994347</c:v>
                </c:pt>
                <c:pt idx="2332">
                  <c:v>39989.291666660807</c:v>
                </c:pt>
                <c:pt idx="2333">
                  <c:v>39989.302083327682</c:v>
                </c:pt>
                <c:pt idx="2334">
                  <c:v>39989.312499994398</c:v>
                </c:pt>
                <c:pt idx="2335">
                  <c:v>39989.322916661004</c:v>
                </c:pt>
                <c:pt idx="2336">
                  <c:v>39989.333333327668</c:v>
                </c:pt>
                <c:pt idx="2337">
                  <c:v>39989.343749994332</c:v>
                </c:pt>
                <c:pt idx="2338">
                  <c:v>39989.354166661004</c:v>
                </c:pt>
                <c:pt idx="2339">
                  <c:v>39989.364583327661</c:v>
                </c:pt>
                <c:pt idx="2340">
                  <c:v>39989.374999994398</c:v>
                </c:pt>
                <c:pt idx="2341">
                  <c:v>39989.385416660989</c:v>
                </c:pt>
                <c:pt idx="2342">
                  <c:v>39989.395833327653</c:v>
                </c:pt>
                <c:pt idx="2343">
                  <c:v>39989.406249994398</c:v>
                </c:pt>
                <c:pt idx="2344">
                  <c:v>39989.416666660982</c:v>
                </c:pt>
                <c:pt idx="2345">
                  <c:v>39989.427083327617</c:v>
                </c:pt>
                <c:pt idx="2346">
                  <c:v>39989.43749999431</c:v>
                </c:pt>
                <c:pt idx="2347">
                  <c:v>39989.447916660982</c:v>
                </c:pt>
                <c:pt idx="2348">
                  <c:v>39989.458333327697</c:v>
                </c:pt>
                <c:pt idx="2349">
                  <c:v>39989.468749994303</c:v>
                </c:pt>
                <c:pt idx="2350">
                  <c:v>39989.479166660924</c:v>
                </c:pt>
                <c:pt idx="2351">
                  <c:v>39989.489583327631</c:v>
                </c:pt>
                <c:pt idx="2352">
                  <c:v>39989.499999994303</c:v>
                </c:pt>
                <c:pt idx="2353">
                  <c:v>39989.51041666096</c:v>
                </c:pt>
                <c:pt idx="2354">
                  <c:v>39989.520833327631</c:v>
                </c:pt>
                <c:pt idx="2355">
                  <c:v>39989.531249994288</c:v>
                </c:pt>
                <c:pt idx="2356">
                  <c:v>39989.541666660924</c:v>
                </c:pt>
                <c:pt idx="2357">
                  <c:v>39989.552083327617</c:v>
                </c:pt>
                <c:pt idx="2358">
                  <c:v>39989.562499994281</c:v>
                </c:pt>
                <c:pt idx="2359">
                  <c:v>39989.572916660953</c:v>
                </c:pt>
                <c:pt idx="2360">
                  <c:v>39989.58333332761</c:v>
                </c:pt>
                <c:pt idx="2361">
                  <c:v>39989.593749994267</c:v>
                </c:pt>
                <c:pt idx="2362">
                  <c:v>39989.604166660924</c:v>
                </c:pt>
                <c:pt idx="2363">
                  <c:v>39989.614583327602</c:v>
                </c:pt>
                <c:pt idx="2364">
                  <c:v>39989.624999994267</c:v>
                </c:pt>
                <c:pt idx="2365">
                  <c:v>39989.635416660924</c:v>
                </c:pt>
                <c:pt idx="2366">
                  <c:v>39989.645833327602</c:v>
                </c:pt>
                <c:pt idx="2367">
                  <c:v>39989.65624999431</c:v>
                </c:pt>
                <c:pt idx="2368">
                  <c:v>39989.666666660924</c:v>
                </c:pt>
                <c:pt idx="2369">
                  <c:v>39989.677083327588</c:v>
                </c:pt>
                <c:pt idx="2370">
                  <c:v>39989.687499994252</c:v>
                </c:pt>
                <c:pt idx="2371">
                  <c:v>39989.697916660873</c:v>
                </c:pt>
                <c:pt idx="2372">
                  <c:v>39989.708333327602</c:v>
                </c:pt>
                <c:pt idx="2373">
                  <c:v>39989.718749994237</c:v>
                </c:pt>
                <c:pt idx="2374">
                  <c:v>39989.729166660691</c:v>
                </c:pt>
                <c:pt idx="2375">
                  <c:v>39989.739583327573</c:v>
                </c:pt>
                <c:pt idx="2376">
                  <c:v>39989.749999994237</c:v>
                </c:pt>
                <c:pt idx="2377">
                  <c:v>39989.760416660778</c:v>
                </c:pt>
                <c:pt idx="2378">
                  <c:v>39989.770833327602</c:v>
                </c:pt>
                <c:pt idx="2379">
                  <c:v>39989.78124999423</c:v>
                </c:pt>
                <c:pt idx="2380">
                  <c:v>39989.791666660669</c:v>
                </c:pt>
                <c:pt idx="2381">
                  <c:v>39989.802083327602</c:v>
                </c:pt>
                <c:pt idx="2382">
                  <c:v>39989.812499994281</c:v>
                </c:pt>
                <c:pt idx="2383">
                  <c:v>39989.822916660887</c:v>
                </c:pt>
                <c:pt idx="2384">
                  <c:v>39989.833333327602</c:v>
                </c:pt>
                <c:pt idx="2385">
                  <c:v>39989.843749994223</c:v>
                </c:pt>
                <c:pt idx="2386">
                  <c:v>39989.85416666088</c:v>
                </c:pt>
                <c:pt idx="2387">
                  <c:v>39989.864583327602</c:v>
                </c:pt>
                <c:pt idx="2388">
                  <c:v>39989.874999994252</c:v>
                </c:pt>
                <c:pt idx="2389">
                  <c:v>39989.885416660873</c:v>
                </c:pt>
                <c:pt idx="2390">
                  <c:v>39989.89583332758</c:v>
                </c:pt>
                <c:pt idx="2391">
                  <c:v>39989.906249994252</c:v>
                </c:pt>
                <c:pt idx="2392">
                  <c:v>39989.916666660873</c:v>
                </c:pt>
                <c:pt idx="2393">
                  <c:v>39989.92708332753</c:v>
                </c:pt>
                <c:pt idx="2394">
                  <c:v>39989.937499994201</c:v>
                </c:pt>
                <c:pt idx="2395">
                  <c:v>39989.947916660858</c:v>
                </c:pt>
                <c:pt idx="2396">
                  <c:v>39989.95833332761</c:v>
                </c:pt>
                <c:pt idx="2397">
                  <c:v>39989.968749994201</c:v>
                </c:pt>
                <c:pt idx="2398">
                  <c:v>39989.97916666072</c:v>
                </c:pt>
                <c:pt idx="2399">
                  <c:v>39989.989583327559</c:v>
                </c:pt>
                <c:pt idx="2400">
                  <c:v>39989.999999994201</c:v>
                </c:pt>
                <c:pt idx="2401">
                  <c:v>39990.010416660843</c:v>
                </c:pt>
                <c:pt idx="2402">
                  <c:v>39990.020833327551</c:v>
                </c:pt>
                <c:pt idx="2403">
                  <c:v>39990.031249994201</c:v>
                </c:pt>
                <c:pt idx="2404">
                  <c:v>39990.041666660713</c:v>
                </c:pt>
                <c:pt idx="2405">
                  <c:v>39990.052083327551</c:v>
                </c:pt>
                <c:pt idx="2406">
                  <c:v>39990.062499994201</c:v>
                </c:pt>
                <c:pt idx="2407">
                  <c:v>39990.072916660829</c:v>
                </c:pt>
                <c:pt idx="2408">
                  <c:v>39990.0833333275</c:v>
                </c:pt>
                <c:pt idx="2409">
                  <c:v>39990.093749994157</c:v>
                </c:pt>
                <c:pt idx="2410">
                  <c:v>39990.104166660691</c:v>
                </c:pt>
                <c:pt idx="2411">
                  <c:v>39990.1145833275</c:v>
                </c:pt>
                <c:pt idx="2412">
                  <c:v>39990.124999994201</c:v>
                </c:pt>
                <c:pt idx="2413">
                  <c:v>39990.135416660683</c:v>
                </c:pt>
                <c:pt idx="2414">
                  <c:v>39990.1458333275</c:v>
                </c:pt>
                <c:pt idx="2415">
                  <c:v>39990.15624999423</c:v>
                </c:pt>
                <c:pt idx="2416">
                  <c:v>39990.166666660662</c:v>
                </c:pt>
                <c:pt idx="2417">
                  <c:v>39990.177083327471</c:v>
                </c:pt>
                <c:pt idx="2418">
                  <c:v>39990.187499994143</c:v>
                </c:pt>
                <c:pt idx="2419">
                  <c:v>39990.197916660662</c:v>
                </c:pt>
                <c:pt idx="2420">
                  <c:v>39990.2083333275</c:v>
                </c:pt>
                <c:pt idx="2421">
                  <c:v>39990.218749994143</c:v>
                </c:pt>
                <c:pt idx="2422">
                  <c:v>39990.229166660552</c:v>
                </c:pt>
                <c:pt idx="2423">
                  <c:v>39990.239583327457</c:v>
                </c:pt>
                <c:pt idx="2424">
                  <c:v>39990.249999994143</c:v>
                </c:pt>
                <c:pt idx="2425">
                  <c:v>39990.260416660647</c:v>
                </c:pt>
                <c:pt idx="2426">
                  <c:v>39990.2708333275</c:v>
                </c:pt>
                <c:pt idx="2427">
                  <c:v>39990.281249994143</c:v>
                </c:pt>
                <c:pt idx="2428">
                  <c:v>39990.291666660538</c:v>
                </c:pt>
                <c:pt idx="2429">
                  <c:v>39990.302083327442</c:v>
                </c:pt>
                <c:pt idx="2430">
                  <c:v>39990.312499994201</c:v>
                </c:pt>
                <c:pt idx="2431">
                  <c:v>39990.322916660771</c:v>
                </c:pt>
                <c:pt idx="2432">
                  <c:v>39990.333333327442</c:v>
                </c:pt>
                <c:pt idx="2433">
                  <c:v>39990.343749994099</c:v>
                </c:pt>
                <c:pt idx="2434">
                  <c:v>39990.354166660763</c:v>
                </c:pt>
                <c:pt idx="2435">
                  <c:v>39990.364583327442</c:v>
                </c:pt>
                <c:pt idx="2436">
                  <c:v>39990.374999994201</c:v>
                </c:pt>
                <c:pt idx="2437">
                  <c:v>39990.385416660763</c:v>
                </c:pt>
                <c:pt idx="2438">
                  <c:v>39990.395833327442</c:v>
                </c:pt>
                <c:pt idx="2439">
                  <c:v>39990.406249994201</c:v>
                </c:pt>
                <c:pt idx="2440">
                  <c:v>39990.416666660727</c:v>
                </c:pt>
                <c:pt idx="2441">
                  <c:v>39990.427083327413</c:v>
                </c:pt>
                <c:pt idx="2442">
                  <c:v>39990.437499994099</c:v>
                </c:pt>
                <c:pt idx="2443">
                  <c:v>39990.447916660727</c:v>
                </c:pt>
                <c:pt idx="2444">
                  <c:v>39990.4583333275</c:v>
                </c:pt>
                <c:pt idx="2445">
                  <c:v>39990.468749994099</c:v>
                </c:pt>
                <c:pt idx="2446">
                  <c:v>39990.479166660582</c:v>
                </c:pt>
                <c:pt idx="2447">
                  <c:v>39990.489583327399</c:v>
                </c:pt>
                <c:pt idx="2448">
                  <c:v>39990.499999994063</c:v>
                </c:pt>
                <c:pt idx="2449">
                  <c:v>39990.510416660727</c:v>
                </c:pt>
                <c:pt idx="2450">
                  <c:v>39990.520833327399</c:v>
                </c:pt>
                <c:pt idx="2451">
                  <c:v>39990.531249994063</c:v>
                </c:pt>
                <c:pt idx="2452">
                  <c:v>39990.541666660567</c:v>
                </c:pt>
                <c:pt idx="2453">
                  <c:v>39990.552083327399</c:v>
                </c:pt>
                <c:pt idx="2454">
                  <c:v>39990.562499994048</c:v>
                </c:pt>
                <c:pt idx="2455">
                  <c:v>39990.572916660713</c:v>
                </c:pt>
                <c:pt idx="2456">
                  <c:v>39990.583333327399</c:v>
                </c:pt>
                <c:pt idx="2457">
                  <c:v>39990.593749994026</c:v>
                </c:pt>
                <c:pt idx="2458">
                  <c:v>39990.604166660567</c:v>
                </c:pt>
                <c:pt idx="2459">
                  <c:v>39990.614583327369</c:v>
                </c:pt>
                <c:pt idx="2460">
                  <c:v>39990.624999994041</c:v>
                </c:pt>
                <c:pt idx="2461">
                  <c:v>39990.635416660567</c:v>
                </c:pt>
                <c:pt idx="2462">
                  <c:v>39990.645833327362</c:v>
                </c:pt>
                <c:pt idx="2463">
                  <c:v>39990.656249994099</c:v>
                </c:pt>
                <c:pt idx="2464">
                  <c:v>39990.666666660567</c:v>
                </c:pt>
                <c:pt idx="2465">
                  <c:v>39990.677083327348</c:v>
                </c:pt>
                <c:pt idx="2466">
                  <c:v>39990.687499994019</c:v>
                </c:pt>
                <c:pt idx="2467">
                  <c:v>39990.697916660567</c:v>
                </c:pt>
                <c:pt idx="2468">
                  <c:v>39990.708333327348</c:v>
                </c:pt>
                <c:pt idx="2469">
                  <c:v>39990.718749994012</c:v>
                </c:pt>
                <c:pt idx="2470">
                  <c:v>39990.729166660443</c:v>
                </c:pt>
                <c:pt idx="2471">
                  <c:v>39990.739583327333</c:v>
                </c:pt>
                <c:pt idx="2472">
                  <c:v>39990.749999994012</c:v>
                </c:pt>
                <c:pt idx="2473">
                  <c:v>39990.760416660567</c:v>
                </c:pt>
                <c:pt idx="2474">
                  <c:v>39990.770833327333</c:v>
                </c:pt>
                <c:pt idx="2475">
                  <c:v>39990.781249993997</c:v>
                </c:pt>
                <c:pt idx="2476">
                  <c:v>39990.791666660421</c:v>
                </c:pt>
                <c:pt idx="2477">
                  <c:v>39990.802083327333</c:v>
                </c:pt>
                <c:pt idx="2478">
                  <c:v>39990.812499994099</c:v>
                </c:pt>
                <c:pt idx="2479">
                  <c:v>39990.822916660647</c:v>
                </c:pt>
                <c:pt idx="2480">
                  <c:v>39990.833333327319</c:v>
                </c:pt>
                <c:pt idx="2481">
                  <c:v>39990.843749993983</c:v>
                </c:pt>
                <c:pt idx="2482">
                  <c:v>39990.854166660632</c:v>
                </c:pt>
                <c:pt idx="2483">
                  <c:v>39990.864583327311</c:v>
                </c:pt>
                <c:pt idx="2484">
                  <c:v>39990.874999994041</c:v>
                </c:pt>
                <c:pt idx="2485">
                  <c:v>39990.885416660632</c:v>
                </c:pt>
                <c:pt idx="2486">
                  <c:v>39990.895833327311</c:v>
                </c:pt>
                <c:pt idx="2487">
                  <c:v>39990.906249994041</c:v>
                </c:pt>
                <c:pt idx="2488">
                  <c:v>39990.916666660632</c:v>
                </c:pt>
                <c:pt idx="2489">
                  <c:v>39990.927083327268</c:v>
                </c:pt>
                <c:pt idx="2490">
                  <c:v>39990.937499993961</c:v>
                </c:pt>
                <c:pt idx="2491">
                  <c:v>39990.947916660632</c:v>
                </c:pt>
                <c:pt idx="2492">
                  <c:v>39990.958333327362</c:v>
                </c:pt>
                <c:pt idx="2493">
                  <c:v>39990.968749993961</c:v>
                </c:pt>
                <c:pt idx="2494">
                  <c:v>39990.979166660567</c:v>
                </c:pt>
                <c:pt idx="2495">
                  <c:v>39990.989583327282</c:v>
                </c:pt>
                <c:pt idx="2496">
                  <c:v>39990.999999993946</c:v>
                </c:pt>
                <c:pt idx="2497">
                  <c:v>39991.010416660603</c:v>
                </c:pt>
                <c:pt idx="2498">
                  <c:v>39991.020833327282</c:v>
                </c:pt>
                <c:pt idx="2499">
                  <c:v>39991.031249993939</c:v>
                </c:pt>
                <c:pt idx="2500">
                  <c:v>39991.041666660567</c:v>
                </c:pt>
                <c:pt idx="2501">
                  <c:v>39991.052083327268</c:v>
                </c:pt>
                <c:pt idx="2502">
                  <c:v>39991.062499993932</c:v>
                </c:pt>
                <c:pt idx="2503">
                  <c:v>39991.072916660603</c:v>
                </c:pt>
                <c:pt idx="2504">
                  <c:v>39991.08333332726</c:v>
                </c:pt>
                <c:pt idx="2505">
                  <c:v>39991.093749993917</c:v>
                </c:pt>
                <c:pt idx="2506">
                  <c:v>39991.104166660567</c:v>
                </c:pt>
                <c:pt idx="2507">
                  <c:v>39991.114583327253</c:v>
                </c:pt>
                <c:pt idx="2508">
                  <c:v>39991.124999993917</c:v>
                </c:pt>
                <c:pt idx="2509">
                  <c:v>39991.135416660567</c:v>
                </c:pt>
                <c:pt idx="2510">
                  <c:v>39991.145833327253</c:v>
                </c:pt>
                <c:pt idx="2511">
                  <c:v>39991.156249993997</c:v>
                </c:pt>
                <c:pt idx="2512">
                  <c:v>39991.166666660567</c:v>
                </c:pt>
                <c:pt idx="2513">
                  <c:v>39991.177083327217</c:v>
                </c:pt>
                <c:pt idx="2514">
                  <c:v>39991.187499993903</c:v>
                </c:pt>
                <c:pt idx="2515">
                  <c:v>39991.197916660523</c:v>
                </c:pt>
                <c:pt idx="2516">
                  <c:v>39991.208333327231</c:v>
                </c:pt>
                <c:pt idx="2517">
                  <c:v>39991.218749993903</c:v>
                </c:pt>
                <c:pt idx="2518">
                  <c:v>39991.229166660341</c:v>
                </c:pt>
                <c:pt idx="2519">
                  <c:v>39991.239583327217</c:v>
                </c:pt>
                <c:pt idx="2520">
                  <c:v>39991.249999993888</c:v>
                </c:pt>
                <c:pt idx="2521">
                  <c:v>39991.260416660472</c:v>
                </c:pt>
                <c:pt idx="2522">
                  <c:v>39991.270833327217</c:v>
                </c:pt>
                <c:pt idx="2523">
                  <c:v>39991.281249993881</c:v>
                </c:pt>
                <c:pt idx="2524">
                  <c:v>39991.29166666032</c:v>
                </c:pt>
                <c:pt idx="2525">
                  <c:v>39991.302083327209</c:v>
                </c:pt>
                <c:pt idx="2526">
                  <c:v>39991.312499993932</c:v>
                </c:pt>
                <c:pt idx="2527">
                  <c:v>39991.322916660538</c:v>
                </c:pt>
                <c:pt idx="2528">
                  <c:v>39991.333333327202</c:v>
                </c:pt>
                <c:pt idx="2529">
                  <c:v>39991.343749993866</c:v>
                </c:pt>
                <c:pt idx="2530">
                  <c:v>39991.354166660531</c:v>
                </c:pt>
                <c:pt idx="2531">
                  <c:v>39991.364583327202</c:v>
                </c:pt>
                <c:pt idx="2532">
                  <c:v>39991.37499999391</c:v>
                </c:pt>
                <c:pt idx="2533">
                  <c:v>39991.385416660523</c:v>
                </c:pt>
                <c:pt idx="2534">
                  <c:v>39991.395833327202</c:v>
                </c:pt>
                <c:pt idx="2535">
                  <c:v>39991.406249993903</c:v>
                </c:pt>
                <c:pt idx="2536">
                  <c:v>39991.416666660523</c:v>
                </c:pt>
                <c:pt idx="2537">
                  <c:v>39991.42708332718</c:v>
                </c:pt>
                <c:pt idx="2538">
                  <c:v>39991.437499993837</c:v>
                </c:pt>
                <c:pt idx="2539">
                  <c:v>39991.447916660509</c:v>
                </c:pt>
                <c:pt idx="2540">
                  <c:v>39991.458333327239</c:v>
                </c:pt>
                <c:pt idx="2541">
                  <c:v>39991.468749993837</c:v>
                </c:pt>
                <c:pt idx="2542">
                  <c:v>39991.479166660378</c:v>
                </c:pt>
                <c:pt idx="2543">
                  <c:v>39991.489583327202</c:v>
                </c:pt>
                <c:pt idx="2544">
                  <c:v>39991.49999999383</c:v>
                </c:pt>
                <c:pt idx="2545">
                  <c:v>39991.510416660487</c:v>
                </c:pt>
                <c:pt idx="2546">
                  <c:v>39991.520833327202</c:v>
                </c:pt>
                <c:pt idx="2547">
                  <c:v>39991.531249993823</c:v>
                </c:pt>
                <c:pt idx="2548">
                  <c:v>39991.541666660363</c:v>
                </c:pt>
                <c:pt idx="2549">
                  <c:v>39991.552083327202</c:v>
                </c:pt>
                <c:pt idx="2550">
                  <c:v>39991.562499993823</c:v>
                </c:pt>
                <c:pt idx="2551">
                  <c:v>39991.57291666048</c:v>
                </c:pt>
                <c:pt idx="2552">
                  <c:v>39991.583333327202</c:v>
                </c:pt>
                <c:pt idx="2553">
                  <c:v>39991.593749993692</c:v>
                </c:pt>
                <c:pt idx="2554">
                  <c:v>39991.604166660341</c:v>
                </c:pt>
                <c:pt idx="2555">
                  <c:v>39991.61458332718</c:v>
                </c:pt>
                <c:pt idx="2556">
                  <c:v>39991.624999993801</c:v>
                </c:pt>
                <c:pt idx="2557">
                  <c:v>39991.635416660341</c:v>
                </c:pt>
                <c:pt idx="2558">
                  <c:v>39991.64583332718</c:v>
                </c:pt>
                <c:pt idx="2559">
                  <c:v>39991.656249993837</c:v>
                </c:pt>
                <c:pt idx="2560">
                  <c:v>39991.666666660327</c:v>
                </c:pt>
                <c:pt idx="2561">
                  <c:v>39991.677083327122</c:v>
                </c:pt>
                <c:pt idx="2562">
                  <c:v>39991.687499993794</c:v>
                </c:pt>
                <c:pt idx="2563">
                  <c:v>39991.69791666032</c:v>
                </c:pt>
                <c:pt idx="2564">
                  <c:v>39991.708333327158</c:v>
                </c:pt>
                <c:pt idx="2565">
                  <c:v>39991.718749993779</c:v>
                </c:pt>
                <c:pt idx="2566">
                  <c:v>39991.729166660189</c:v>
                </c:pt>
                <c:pt idx="2567">
                  <c:v>39991.739583327108</c:v>
                </c:pt>
                <c:pt idx="2568">
                  <c:v>39991.749999993772</c:v>
                </c:pt>
                <c:pt idx="2569">
                  <c:v>39991.760416660312</c:v>
                </c:pt>
                <c:pt idx="2570">
                  <c:v>39991.770833327151</c:v>
                </c:pt>
                <c:pt idx="2571">
                  <c:v>39991.781249993757</c:v>
                </c:pt>
                <c:pt idx="2572">
                  <c:v>39991.791666660189</c:v>
                </c:pt>
                <c:pt idx="2573">
                  <c:v>39991.8020833271</c:v>
                </c:pt>
                <c:pt idx="2574">
                  <c:v>39991.812499993801</c:v>
                </c:pt>
                <c:pt idx="2575">
                  <c:v>39991.822916660421</c:v>
                </c:pt>
                <c:pt idx="2576">
                  <c:v>39991.8333333271</c:v>
                </c:pt>
                <c:pt idx="2577">
                  <c:v>39991.84374999375</c:v>
                </c:pt>
                <c:pt idx="2578">
                  <c:v>39991.854166660407</c:v>
                </c:pt>
                <c:pt idx="2579">
                  <c:v>39991.8645833271</c:v>
                </c:pt>
                <c:pt idx="2580">
                  <c:v>39991.874999993743</c:v>
                </c:pt>
                <c:pt idx="2581">
                  <c:v>39991.885416660407</c:v>
                </c:pt>
                <c:pt idx="2582">
                  <c:v>39991.8958333271</c:v>
                </c:pt>
                <c:pt idx="2583">
                  <c:v>39991.906249993743</c:v>
                </c:pt>
                <c:pt idx="2584">
                  <c:v>39991.9166666604</c:v>
                </c:pt>
                <c:pt idx="2585">
                  <c:v>39991.927083327057</c:v>
                </c:pt>
                <c:pt idx="2586">
                  <c:v>39991.937499993728</c:v>
                </c:pt>
                <c:pt idx="2587">
                  <c:v>39991.947916660392</c:v>
                </c:pt>
                <c:pt idx="2588">
                  <c:v>39991.958333327202</c:v>
                </c:pt>
                <c:pt idx="2589">
                  <c:v>39991.968749993721</c:v>
                </c:pt>
                <c:pt idx="2590">
                  <c:v>39991.979166660247</c:v>
                </c:pt>
                <c:pt idx="2591">
                  <c:v>39991.989583327049</c:v>
                </c:pt>
                <c:pt idx="2592">
                  <c:v>39991.999999993714</c:v>
                </c:pt>
                <c:pt idx="2593">
                  <c:v>39992.010416660378</c:v>
                </c:pt>
                <c:pt idx="2594">
                  <c:v>39992.020833327042</c:v>
                </c:pt>
                <c:pt idx="2595">
                  <c:v>39992.031249993714</c:v>
                </c:pt>
                <c:pt idx="2596">
                  <c:v>39992.041666660232</c:v>
                </c:pt>
                <c:pt idx="2597">
                  <c:v>39992.052083327042</c:v>
                </c:pt>
                <c:pt idx="2598">
                  <c:v>39992.062499993677</c:v>
                </c:pt>
                <c:pt idx="2599">
                  <c:v>39992.072916660363</c:v>
                </c:pt>
                <c:pt idx="2600">
                  <c:v>39992.083333327042</c:v>
                </c:pt>
                <c:pt idx="2601">
                  <c:v>39992.093749993583</c:v>
                </c:pt>
                <c:pt idx="2602">
                  <c:v>39992.10416666021</c:v>
                </c:pt>
                <c:pt idx="2603">
                  <c:v>39992.114583327042</c:v>
                </c:pt>
                <c:pt idx="2604">
                  <c:v>39992.124999993677</c:v>
                </c:pt>
                <c:pt idx="2605">
                  <c:v>39992.135416660203</c:v>
                </c:pt>
                <c:pt idx="2606">
                  <c:v>39992.145833327013</c:v>
                </c:pt>
                <c:pt idx="2607">
                  <c:v>39992.156249993699</c:v>
                </c:pt>
                <c:pt idx="2608">
                  <c:v>39992.166666660181</c:v>
                </c:pt>
                <c:pt idx="2609">
                  <c:v>39992.177083327013</c:v>
                </c:pt>
                <c:pt idx="2610">
                  <c:v>39992.18749999367</c:v>
                </c:pt>
                <c:pt idx="2611">
                  <c:v>39992.197916660181</c:v>
                </c:pt>
                <c:pt idx="2612">
                  <c:v>39992.208333327013</c:v>
                </c:pt>
                <c:pt idx="2613">
                  <c:v>39992.218749993663</c:v>
                </c:pt>
                <c:pt idx="2614">
                  <c:v>39992.229166660072</c:v>
                </c:pt>
                <c:pt idx="2615">
                  <c:v>39992.239583326998</c:v>
                </c:pt>
                <c:pt idx="2616">
                  <c:v>39992.249999993663</c:v>
                </c:pt>
                <c:pt idx="2617">
                  <c:v>39992.260416660167</c:v>
                </c:pt>
                <c:pt idx="2618">
                  <c:v>39992.270833327013</c:v>
                </c:pt>
                <c:pt idx="2619">
                  <c:v>39992.281249993634</c:v>
                </c:pt>
                <c:pt idx="2620">
                  <c:v>39992.291666660058</c:v>
                </c:pt>
                <c:pt idx="2621">
                  <c:v>39992.302083327013</c:v>
                </c:pt>
                <c:pt idx="2622">
                  <c:v>39992.312499993641</c:v>
                </c:pt>
                <c:pt idx="2623">
                  <c:v>39992.322916660312</c:v>
                </c:pt>
                <c:pt idx="2624">
                  <c:v>39992.333333327013</c:v>
                </c:pt>
                <c:pt idx="2625">
                  <c:v>39992.343749993634</c:v>
                </c:pt>
                <c:pt idx="2626">
                  <c:v>39992.354166660283</c:v>
                </c:pt>
                <c:pt idx="2627">
                  <c:v>39992.364583327013</c:v>
                </c:pt>
                <c:pt idx="2628">
                  <c:v>39992.374999993641</c:v>
                </c:pt>
                <c:pt idx="2629">
                  <c:v>39992.385416660283</c:v>
                </c:pt>
                <c:pt idx="2630">
                  <c:v>39992.395833327013</c:v>
                </c:pt>
                <c:pt idx="2631">
                  <c:v>39992.406249993619</c:v>
                </c:pt>
                <c:pt idx="2632">
                  <c:v>39992.416666660283</c:v>
                </c:pt>
                <c:pt idx="2633">
                  <c:v>39992.427083326947</c:v>
                </c:pt>
                <c:pt idx="2634">
                  <c:v>39992.437499993597</c:v>
                </c:pt>
                <c:pt idx="2635">
                  <c:v>39992.447916660283</c:v>
                </c:pt>
                <c:pt idx="2636">
                  <c:v>39992.458333327042</c:v>
                </c:pt>
                <c:pt idx="2637">
                  <c:v>39992.468749993597</c:v>
                </c:pt>
                <c:pt idx="2638">
                  <c:v>39992.479166660167</c:v>
                </c:pt>
                <c:pt idx="2639">
                  <c:v>39992.489583326998</c:v>
                </c:pt>
                <c:pt idx="2640">
                  <c:v>39992.499999993597</c:v>
                </c:pt>
                <c:pt idx="2641">
                  <c:v>39992.510416660247</c:v>
                </c:pt>
                <c:pt idx="2642">
                  <c:v>39992.520833326998</c:v>
                </c:pt>
                <c:pt idx="2643">
                  <c:v>39992.53124999359</c:v>
                </c:pt>
                <c:pt idx="2644">
                  <c:v>39992.541666660167</c:v>
                </c:pt>
                <c:pt idx="2645">
                  <c:v>39992.552083326998</c:v>
                </c:pt>
                <c:pt idx="2646">
                  <c:v>39992.562499993583</c:v>
                </c:pt>
                <c:pt idx="2647">
                  <c:v>39992.572916660232</c:v>
                </c:pt>
                <c:pt idx="2648">
                  <c:v>39992.583333326998</c:v>
                </c:pt>
                <c:pt idx="2649">
                  <c:v>39992.593749993583</c:v>
                </c:pt>
                <c:pt idx="2650">
                  <c:v>39992.604166660167</c:v>
                </c:pt>
                <c:pt idx="2651">
                  <c:v>39992.614583326998</c:v>
                </c:pt>
                <c:pt idx="2652">
                  <c:v>39992.624999993568</c:v>
                </c:pt>
                <c:pt idx="2653">
                  <c:v>39992.635416660167</c:v>
                </c:pt>
                <c:pt idx="2654">
                  <c:v>39992.645833326962</c:v>
                </c:pt>
                <c:pt idx="2655">
                  <c:v>39992.656249993612</c:v>
                </c:pt>
                <c:pt idx="2656">
                  <c:v>39992.666666660167</c:v>
                </c:pt>
                <c:pt idx="2657">
                  <c:v>39992.677083326889</c:v>
                </c:pt>
                <c:pt idx="2658">
                  <c:v>39992.687499993561</c:v>
                </c:pt>
                <c:pt idx="2659">
                  <c:v>39992.697916660167</c:v>
                </c:pt>
                <c:pt idx="2660">
                  <c:v>39992.70833332694</c:v>
                </c:pt>
                <c:pt idx="2661">
                  <c:v>39992.718749993554</c:v>
                </c:pt>
                <c:pt idx="2662">
                  <c:v>39992.729166659992</c:v>
                </c:pt>
                <c:pt idx="2663">
                  <c:v>39992.739583326882</c:v>
                </c:pt>
                <c:pt idx="2664">
                  <c:v>39992.749999993539</c:v>
                </c:pt>
                <c:pt idx="2665">
                  <c:v>39992.760416660167</c:v>
                </c:pt>
                <c:pt idx="2666">
                  <c:v>39992.77083332694</c:v>
                </c:pt>
                <c:pt idx="2667">
                  <c:v>39992.781249993532</c:v>
                </c:pt>
                <c:pt idx="2668">
                  <c:v>39992.791666659978</c:v>
                </c:pt>
                <c:pt idx="2669">
                  <c:v>39992.80208332694</c:v>
                </c:pt>
                <c:pt idx="2670">
                  <c:v>39992.812499993597</c:v>
                </c:pt>
                <c:pt idx="2671">
                  <c:v>39992.822916660189</c:v>
                </c:pt>
                <c:pt idx="2672">
                  <c:v>39992.833333326911</c:v>
                </c:pt>
                <c:pt idx="2673">
                  <c:v>39992.843749993517</c:v>
                </c:pt>
                <c:pt idx="2674">
                  <c:v>39992.854166660181</c:v>
                </c:pt>
                <c:pt idx="2675">
                  <c:v>39992.864583326897</c:v>
                </c:pt>
                <c:pt idx="2676">
                  <c:v>39992.874999993583</c:v>
                </c:pt>
                <c:pt idx="2677">
                  <c:v>39992.885416660181</c:v>
                </c:pt>
                <c:pt idx="2678">
                  <c:v>39992.895833326897</c:v>
                </c:pt>
                <c:pt idx="2679">
                  <c:v>39992.906249993561</c:v>
                </c:pt>
                <c:pt idx="2680">
                  <c:v>39992.916666660167</c:v>
                </c:pt>
                <c:pt idx="2681">
                  <c:v>39992.927083326831</c:v>
                </c:pt>
                <c:pt idx="2682">
                  <c:v>39992.937499993503</c:v>
                </c:pt>
                <c:pt idx="2683">
                  <c:v>39992.94791666016</c:v>
                </c:pt>
                <c:pt idx="2684">
                  <c:v>39992.958333326998</c:v>
                </c:pt>
                <c:pt idx="2685">
                  <c:v>39992.968749993488</c:v>
                </c:pt>
                <c:pt idx="2686">
                  <c:v>39992.979166660029</c:v>
                </c:pt>
                <c:pt idx="2687">
                  <c:v>39992.989583326882</c:v>
                </c:pt>
                <c:pt idx="2688">
                  <c:v>39992.999999993481</c:v>
                </c:pt>
                <c:pt idx="2689">
                  <c:v>39993.010416660138</c:v>
                </c:pt>
                <c:pt idx="2690">
                  <c:v>39993.02083332686</c:v>
                </c:pt>
                <c:pt idx="2691">
                  <c:v>39993.031249993473</c:v>
                </c:pt>
                <c:pt idx="2692">
                  <c:v>39993.041666660021</c:v>
                </c:pt>
                <c:pt idx="2693">
                  <c:v>39993.05208332686</c:v>
                </c:pt>
                <c:pt idx="2694">
                  <c:v>39993.062499993473</c:v>
                </c:pt>
                <c:pt idx="2695">
                  <c:v>39993.07291666013</c:v>
                </c:pt>
                <c:pt idx="2696">
                  <c:v>39993.08333332686</c:v>
                </c:pt>
                <c:pt idx="2697">
                  <c:v>39993.093749993342</c:v>
                </c:pt>
                <c:pt idx="2698">
                  <c:v>39993.104166659999</c:v>
                </c:pt>
                <c:pt idx="2699">
                  <c:v>39993.114583326838</c:v>
                </c:pt>
                <c:pt idx="2700">
                  <c:v>39993.124999993452</c:v>
                </c:pt>
                <c:pt idx="2701">
                  <c:v>39993.135416659992</c:v>
                </c:pt>
                <c:pt idx="2702">
                  <c:v>39993.145833326831</c:v>
                </c:pt>
                <c:pt idx="2703">
                  <c:v>39993.156249993503</c:v>
                </c:pt>
                <c:pt idx="2704">
                  <c:v>39993.166666659992</c:v>
                </c:pt>
                <c:pt idx="2705">
                  <c:v>39993.177083326773</c:v>
                </c:pt>
                <c:pt idx="2706">
                  <c:v>39993.187499993437</c:v>
                </c:pt>
                <c:pt idx="2707">
                  <c:v>39993.197916659978</c:v>
                </c:pt>
                <c:pt idx="2708">
                  <c:v>39993.208333326809</c:v>
                </c:pt>
                <c:pt idx="2709">
                  <c:v>39993.21874999343</c:v>
                </c:pt>
                <c:pt idx="2710">
                  <c:v>39993.229166659919</c:v>
                </c:pt>
                <c:pt idx="2711">
                  <c:v>39993.239583326758</c:v>
                </c:pt>
                <c:pt idx="2712">
                  <c:v>39993.249999993423</c:v>
                </c:pt>
                <c:pt idx="2713">
                  <c:v>39993.260416659978</c:v>
                </c:pt>
                <c:pt idx="2714">
                  <c:v>39993.270833326802</c:v>
                </c:pt>
                <c:pt idx="2715">
                  <c:v>39993.281249993423</c:v>
                </c:pt>
                <c:pt idx="2716">
                  <c:v>39993.291666659912</c:v>
                </c:pt>
                <c:pt idx="2717">
                  <c:v>39993.302083326802</c:v>
                </c:pt>
                <c:pt idx="2718">
                  <c:v>39993.312499993452</c:v>
                </c:pt>
                <c:pt idx="2719">
                  <c:v>39993.322916660072</c:v>
                </c:pt>
                <c:pt idx="2720">
                  <c:v>39993.33333332678</c:v>
                </c:pt>
                <c:pt idx="2721">
                  <c:v>39993.343749993401</c:v>
                </c:pt>
                <c:pt idx="2722">
                  <c:v>39993.354166660058</c:v>
                </c:pt>
                <c:pt idx="2723">
                  <c:v>39993.36458332678</c:v>
                </c:pt>
                <c:pt idx="2724">
                  <c:v>39993.374999993401</c:v>
                </c:pt>
                <c:pt idx="2725">
                  <c:v>39993.385416660058</c:v>
                </c:pt>
                <c:pt idx="2726">
                  <c:v>39993.39583332678</c:v>
                </c:pt>
                <c:pt idx="2727">
                  <c:v>39993.406249993401</c:v>
                </c:pt>
                <c:pt idx="2728">
                  <c:v>39993.41666666005</c:v>
                </c:pt>
                <c:pt idx="2729">
                  <c:v>39993.427083326707</c:v>
                </c:pt>
                <c:pt idx="2730">
                  <c:v>39993.437499993379</c:v>
                </c:pt>
                <c:pt idx="2731">
                  <c:v>39993.447916660043</c:v>
                </c:pt>
                <c:pt idx="2732">
                  <c:v>39993.458333326802</c:v>
                </c:pt>
                <c:pt idx="2733">
                  <c:v>39993.468749993372</c:v>
                </c:pt>
                <c:pt idx="2734">
                  <c:v>39993.479166659978</c:v>
                </c:pt>
                <c:pt idx="2735">
                  <c:v>39993.489583326751</c:v>
                </c:pt>
                <c:pt idx="2736">
                  <c:v>39993.499999993357</c:v>
                </c:pt>
                <c:pt idx="2737">
                  <c:v>39993.510416660029</c:v>
                </c:pt>
                <c:pt idx="2738">
                  <c:v>39993.5208333267</c:v>
                </c:pt>
                <c:pt idx="2739">
                  <c:v>39993.531249993357</c:v>
                </c:pt>
                <c:pt idx="2740">
                  <c:v>39993.541666659978</c:v>
                </c:pt>
                <c:pt idx="2741">
                  <c:v>39993.5520833267</c:v>
                </c:pt>
                <c:pt idx="2742">
                  <c:v>39993.56249999335</c:v>
                </c:pt>
                <c:pt idx="2743">
                  <c:v>39993.572916660007</c:v>
                </c:pt>
                <c:pt idx="2744">
                  <c:v>39993.5833333267</c:v>
                </c:pt>
                <c:pt idx="2745">
                  <c:v>39993.593749993197</c:v>
                </c:pt>
                <c:pt idx="2746">
                  <c:v>39993.604166659978</c:v>
                </c:pt>
                <c:pt idx="2747">
                  <c:v>39993.6145833267</c:v>
                </c:pt>
                <c:pt idx="2748">
                  <c:v>39993.624999993342</c:v>
                </c:pt>
                <c:pt idx="2749">
                  <c:v>39993.635416659978</c:v>
                </c:pt>
                <c:pt idx="2750">
                  <c:v>39993.6458333267</c:v>
                </c:pt>
                <c:pt idx="2751">
                  <c:v>39993.656249993342</c:v>
                </c:pt>
                <c:pt idx="2752">
                  <c:v>39993.666666659978</c:v>
                </c:pt>
                <c:pt idx="2753">
                  <c:v>39993.677083326656</c:v>
                </c:pt>
                <c:pt idx="2754">
                  <c:v>39993.687499993321</c:v>
                </c:pt>
                <c:pt idx="2755">
                  <c:v>39993.697916659978</c:v>
                </c:pt>
                <c:pt idx="2756">
                  <c:v>39993.708333326649</c:v>
                </c:pt>
                <c:pt idx="2757">
                  <c:v>39993.718749993313</c:v>
                </c:pt>
                <c:pt idx="2758">
                  <c:v>39993.729166659818</c:v>
                </c:pt>
                <c:pt idx="2759">
                  <c:v>39993.739583326627</c:v>
                </c:pt>
                <c:pt idx="2760">
                  <c:v>39993.749999993313</c:v>
                </c:pt>
                <c:pt idx="2761">
                  <c:v>39993.76041665997</c:v>
                </c:pt>
                <c:pt idx="2762">
                  <c:v>39993.770833326642</c:v>
                </c:pt>
                <c:pt idx="2763">
                  <c:v>39993.781249993277</c:v>
                </c:pt>
                <c:pt idx="2764">
                  <c:v>39993.791666659803</c:v>
                </c:pt>
                <c:pt idx="2765">
                  <c:v>39993.802083326642</c:v>
                </c:pt>
                <c:pt idx="2766">
                  <c:v>39993.812499993299</c:v>
                </c:pt>
                <c:pt idx="2767">
                  <c:v>39993.822916659963</c:v>
                </c:pt>
                <c:pt idx="2768">
                  <c:v>39993.833333326642</c:v>
                </c:pt>
                <c:pt idx="2769">
                  <c:v>39993.843749993277</c:v>
                </c:pt>
                <c:pt idx="2770">
                  <c:v>39993.854166659949</c:v>
                </c:pt>
                <c:pt idx="2771">
                  <c:v>39993.864583326613</c:v>
                </c:pt>
                <c:pt idx="2772">
                  <c:v>39993.874999993299</c:v>
                </c:pt>
                <c:pt idx="2773">
                  <c:v>39993.885416659941</c:v>
                </c:pt>
                <c:pt idx="2774">
                  <c:v>39993.895833326613</c:v>
                </c:pt>
                <c:pt idx="2775">
                  <c:v>39993.906249993299</c:v>
                </c:pt>
                <c:pt idx="2776">
                  <c:v>39993.916666659941</c:v>
                </c:pt>
                <c:pt idx="2777">
                  <c:v>39993.927083326598</c:v>
                </c:pt>
                <c:pt idx="2778">
                  <c:v>39993.937499993262</c:v>
                </c:pt>
                <c:pt idx="2779">
                  <c:v>39993.947916659941</c:v>
                </c:pt>
                <c:pt idx="2780">
                  <c:v>39993.9583333267</c:v>
                </c:pt>
                <c:pt idx="2781">
                  <c:v>39993.968749993262</c:v>
                </c:pt>
                <c:pt idx="2782">
                  <c:v>39993.979166659898</c:v>
                </c:pt>
                <c:pt idx="2783">
                  <c:v>39993.989583326613</c:v>
                </c:pt>
                <c:pt idx="2784">
                  <c:v>39993.999999993233</c:v>
                </c:pt>
                <c:pt idx="2785">
                  <c:v>39994.010416659912</c:v>
                </c:pt>
                <c:pt idx="2786">
                  <c:v>39994.020833326613</c:v>
                </c:pt>
                <c:pt idx="2787">
                  <c:v>39994.031249993233</c:v>
                </c:pt>
                <c:pt idx="2788">
                  <c:v>39994.041666659898</c:v>
                </c:pt>
                <c:pt idx="2789">
                  <c:v>39994.052083326613</c:v>
                </c:pt>
                <c:pt idx="2790">
                  <c:v>39994.062499993233</c:v>
                </c:pt>
                <c:pt idx="2791">
                  <c:v>39994.072916659898</c:v>
                </c:pt>
                <c:pt idx="2792">
                  <c:v>39994.083333326613</c:v>
                </c:pt>
                <c:pt idx="2793">
                  <c:v>39994.093749993182</c:v>
                </c:pt>
                <c:pt idx="2794">
                  <c:v>39994.104166659883</c:v>
                </c:pt>
                <c:pt idx="2795">
                  <c:v>39994.114583326613</c:v>
                </c:pt>
                <c:pt idx="2796">
                  <c:v>39994.124999993197</c:v>
                </c:pt>
                <c:pt idx="2797">
                  <c:v>39994.135416659883</c:v>
                </c:pt>
                <c:pt idx="2798">
                  <c:v>39994.145833326613</c:v>
                </c:pt>
                <c:pt idx="2799">
                  <c:v>39994.156249993212</c:v>
                </c:pt>
                <c:pt idx="2800">
                  <c:v>39994.166666659883</c:v>
                </c:pt>
                <c:pt idx="2801">
                  <c:v>39994.17708332654</c:v>
                </c:pt>
                <c:pt idx="2802">
                  <c:v>39994.187499993197</c:v>
                </c:pt>
                <c:pt idx="2803">
                  <c:v>39994.197916659847</c:v>
                </c:pt>
                <c:pt idx="2804">
                  <c:v>39994.208333326598</c:v>
                </c:pt>
                <c:pt idx="2805">
                  <c:v>39994.218749993197</c:v>
                </c:pt>
                <c:pt idx="2806">
                  <c:v>39994.229166659657</c:v>
                </c:pt>
                <c:pt idx="2807">
                  <c:v>39994.239583326533</c:v>
                </c:pt>
                <c:pt idx="2808">
                  <c:v>39994.24999999319</c:v>
                </c:pt>
                <c:pt idx="2809">
                  <c:v>39994.260416659847</c:v>
                </c:pt>
                <c:pt idx="2810">
                  <c:v>39994.270833326598</c:v>
                </c:pt>
                <c:pt idx="2811">
                  <c:v>39994.281249993182</c:v>
                </c:pt>
                <c:pt idx="2812">
                  <c:v>39994.291666659643</c:v>
                </c:pt>
                <c:pt idx="2813">
                  <c:v>39994.302083326598</c:v>
                </c:pt>
                <c:pt idx="2814">
                  <c:v>39994.312499993212</c:v>
                </c:pt>
                <c:pt idx="2815">
                  <c:v>39994.322916659839</c:v>
                </c:pt>
                <c:pt idx="2816">
                  <c:v>39994.333333326598</c:v>
                </c:pt>
                <c:pt idx="2817">
                  <c:v>39994.343749993168</c:v>
                </c:pt>
                <c:pt idx="2818">
                  <c:v>39994.354166659832</c:v>
                </c:pt>
                <c:pt idx="2819">
                  <c:v>39994.364583326562</c:v>
                </c:pt>
                <c:pt idx="2820">
                  <c:v>39994.374999993212</c:v>
                </c:pt>
                <c:pt idx="2821">
                  <c:v>39994.385416659832</c:v>
                </c:pt>
                <c:pt idx="2822">
                  <c:v>39994.395833326562</c:v>
                </c:pt>
                <c:pt idx="2823">
                  <c:v>39994.406249993212</c:v>
                </c:pt>
                <c:pt idx="2824">
                  <c:v>39994.416666659818</c:v>
                </c:pt>
                <c:pt idx="2825">
                  <c:v>39994.427083326482</c:v>
                </c:pt>
                <c:pt idx="2826">
                  <c:v>39994.437499993153</c:v>
                </c:pt>
                <c:pt idx="2827">
                  <c:v>39994.44791665981</c:v>
                </c:pt>
                <c:pt idx="2828">
                  <c:v>39994.458333326598</c:v>
                </c:pt>
                <c:pt idx="2829">
                  <c:v>39994.468749993139</c:v>
                </c:pt>
                <c:pt idx="2830">
                  <c:v>39994.479166659767</c:v>
                </c:pt>
                <c:pt idx="2831">
                  <c:v>39994.48958332654</c:v>
                </c:pt>
                <c:pt idx="2832">
                  <c:v>39994.499999993131</c:v>
                </c:pt>
                <c:pt idx="2833">
                  <c:v>39994.510416659803</c:v>
                </c:pt>
                <c:pt idx="2834">
                  <c:v>39994.52083332654</c:v>
                </c:pt>
                <c:pt idx="2835">
                  <c:v>39994.531249993131</c:v>
                </c:pt>
                <c:pt idx="2836">
                  <c:v>39994.541666659767</c:v>
                </c:pt>
                <c:pt idx="2837">
                  <c:v>39994.552083326511</c:v>
                </c:pt>
                <c:pt idx="2838">
                  <c:v>39994.562499993117</c:v>
                </c:pt>
                <c:pt idx="2839">
                  <c:v>39994.572916659781</c:v>
                </c:pt>
                <c:pt idx="2840">
                  <c:v>39994.583333326504</c:v>
                </c:pt>
                <c:pt idx="2841">
                  <c:v>39994.593749993022</c:v>
                </c:pt>
                <c:pt idx="2842">
                  <c:v>39994.604166659767</c:v>
                </c:pt>
                <c:pt idx="2843">
                  <c:v>39994.614583326504</c:v>
                </c:pt>
                <c:pt idx="2844">
                  <c:v>39994.624999993102</c:v>
                </c:pt>
                <c:pt idx="2845">
                  <c:v>39994.635416659723</c:v>
                </c:pt>
                <c:pt idx="2846">
                  <c:v>39994.645833326482</c:v>
                </c:pt>
                <c:pt idx="2847">
                  <c:v>39994.656249993161</c:v>
                </c:pt>
                <c:pt idx="2848">
                  <c:v>39994.666666659643</c:v>
                </c:pt>
                <c:pt idx="2849">
                  <c:v>39994.677083326431</c:v>
                </c:pt>
                <c:pt idx="2850">
                  <c:v>39994.687499993088</c:v>
                </c:pt>
                <c:pt idx="2851">
                  <c:v>39994.697916659628</c:v>
                </c:pt>
                <c:pt idx="2852">
                  <c:v>39994.708333326482</c:v>
                </c:pt>
                <c:pt idx="2853">
                  <c:v>39994.718749993081</c:v>
                </c:pt>
                <c:pt idx="2854">
                  <c:v>39994.729166659548</c:v>
                </c:pt>
                <c:pt idx="2855">
                  <c:v>39994.739583326409</c:v>
                </c:pt>
                <c:pt idx="2856">
                  <c:v>39994.749999993073</c:v>
                </c:pt>
                <c:pt idx="2857">
                  <c:v>39994.760416659621</c:v>
                </c:pt>
                <c:pt idx="2858">
                  <c:v>39994.770833326453</c:v>
                </c:pt>
                <c:pt idx="2859">
                  <c:v>39994.781249993073</c:v>
                </c:pt>
                <c:pt idx="2860">
                  <c:v>39994.791666659541</c:v>
                </c:pt>
                <c:pt idx="2861">
                  <c:v>39994.802083326453</c:v>
                </c:pt>
                <c:pt idx="2862">
                  <c:v>39994.812499993102</c:v>
                </c:pt>
                <c:pt idx="2863">
                  <c:v>39994.822916659723</c:v>
                </c:pt>
                <c:pt idx="2864">
                  <c:v>39994.833333326438</c:v>
                </c:pt>
                <c:pt idx="2865">
                  <c:v>39994.843749993051</c:v>
                </c:pt>
                <c:pt idx="2866">
                  <c:v>39994.854166659723</c:v>
                </c:pt>
                <c:pt idx="2867">
                  <c:v>39994.864583326431</c:v>
                </c:pt>
                <c:pt idx="2868">
                  <c:v>39994.874999993102</c:v>
                </c:pt>
                <c:pt idx="2869">
                  <c:v>39994.885416659708</c:v>
                </c:pt>
                <c:pt idx="2870">
                  <c:v>39994.895833326431</c:v>
                </c:pt>
                <c:pt idx="2871">
                  <c:v>39994.906249993081</c:v>
                </c:pt>
                <c:pt idx="2872">
                  <c:v>39994.916666659701</c:v>
                </c:pt>
                <c:pt idx="2873">
                  <c:v>39994.927083326373</c:v>
                </c:pt>
                <c:pt idx="2874">
                  <c:v>39994.93749999303</c:v>
                </c:pt>
                <c:pt idx="2875">
                  <c:v>39994.947916659687</c:v>
                </c:pt>
                <c:pt idx="2876">
                  <c:v>39994.958333326504</c:v>
                </c:pt>
                <c:pt idx="2877">
                  <c:v>39994.968749993022</c:v>
                </c:pt>
                <c:pt idx="2878">
                  <c:v>39994.979166659577</c:v>
                </c:pt>
              </c:numCache>
            </c:numRef>
          </c:xVal>
          <c:yVal>
            <c:numRef>
              <c:f>Tabelle1!$B$5:$B$2883</c:f>
              <c:numCache>
                <c:formatCode>General</c:formatCode>
                <c:ptCount val="2879"/>
                <c:pt idx="0">
                  <c:v>1183</c:v>
                </c:pt>
                <c:pt idx="1">
                  <c:v>1138</c:v>
                </c:pt>
                <c:pt idx="2">
                  <c:v>1097</c:v>
                </c:pt>
                <c:pt idx="3">
                  <c:v>1119</c:v>
                </c:pt>
                <c:pt idx="4">
                  <c:v>1106</c:v>
                </c:pt>
                <c:pt idx="5">
                  <c:v>1112</c:v>
                </c:pt>
                <c:pt idx="6">
                  <c:v>1128</c:v>
                </c:pt>
                <c:pt idx="7">
                  <c:v>1132</c:v>
                </c:pt>
                <c:pt idx="8">
                  <c:v>1057</c:v>
                </c:pt>
                <c:pt idx="9">
                  <c:v>1033</c:v>
                </c:pt>
                <c:pt idx="10">
                  <c:v>993</c:v>
                </c:pt>
                <c:pt idx="11">
                  <c:v>958</c:v>
                </c:pt>
                <c:pt idx="12">
                  <c:v>1001</c:v>
                </c:pt>
                <c:pt idx="13">
                  <c:v>1069</c:v>
                </c:pt>
                <c:pt idx="14">
                  <c:v>1097</c:v>
                </c:pt>
                <c:pt idx="15">
                  <c:v>1097</c:v>
                </c:pt>
                <c:pt idx="16">
                  <c:v>1099</c:v>
                </c:pt>
                <c:pt idx="17">
                  <c:v>1075</c:v>
                </c:pt>
                <c:pt idx="18">
                  <c:v>1056</c:v>
                </c:pt>
                <c:pt idx="19">
                  <c:v>1018</c:v>
                </c:pt>
                <c:pt idx="20">
                  <c:v>1064</c:v>
                </c:pt>
                <c:pt idx="21">
                  <c:v>1093</c:v>
                </c:pt>
                <c:pt idx="22">
                  <c:v>1024</c:v>
                </c:pt>
                <c:pt idx="23">
                  <c:v>984</c:v>
                </c:pt>
                <c:pt idx="24">
                  <c:v>963</c:v>
                </c:pt>
                <c:pt idx="25">
                  <c:v>908</c:v>
                </c:pt>
                <c:pt idx="26">
                  <c:v>854</c:v>
                </c:pt>
                <c:pt idx="27">
                  <c:v>817</c:v>
                </c:pt>
                <c:pt idx="28">
                  <c:v>687</c:v>
                </c:pt>
                <c:pt idx="29">
                  <c:v>549</c:v>
                </c:pt>
                <c:pt idx="30">
                  <c:v>446</c:v>
                </c:pt>
                <c:pt idx="31">
                  <c:v>390</c:v>
                </c:pt>
                <c:pt idx="32">
                  <c:v>326</c:v>
                </c:pt>
                <c:pt idx="33">
                  <c:v>266</c:v>
                </c:pt>
                <c:pt idx="34">
                  <c:v>232</c:v>
                </c:pt>
                <c:pt idx="35">
                  <c:v>206</c:v>
                </c:pt>
                <c:pt idx="36">
                  <c:v>200</c:v>
                </c:pt>
                <c:pt idx="37">
                  <c:v>189</c:v>
                </c:pt>
                <c:pt idx="38">
                  <c:v>203</c:v>
                </c:pt>
                <c:pt idx="39">
                  <c:v>231</c:v>
                </c:pt>
                <c:pt idx="40">
                  <c:v>262</c:v>
                </c:pt>
                <c:pt idx="41">
                  <c:v>296</c:v>
                </c:pt>
                <c:pt idx="42">
                  <c:v>352</c:v>
                </c:pt>
                <c:pt idx="43">
                  <c:v>403</c:v>
                </c:pt>
                <c:pt idx="44">
                  <c:v>456</c:v>
                </c:pt>
                <c:pt idx="45">
                  <c:v>533</c:v>
                </c:pt>
                <c:pt idx="46">
                  <c:v>588</c:v>
                </c:pt>
                <c:pt idx="47">
                  <c:v>666</c:v>
                </c:pt>
                <c:pt idx="48">
                  <c:v>740</c:v>
                </c:pt>
                <c:pt idx="49">
                  <c:v>823</c:v>
                </c:pt>
                <c:pt idx="50">
                  <c:v>867</c:v>
                </c:pt>
                <c:pt idx="51">
                  <c:v>983</c:v>
                </c:pt>
                <c:pt idx="52">
                  <c:v>982</c:v>
                </c:pt>
                <c:pt idx="53">
                  <c:v>1033</c:v>
                </c:pt>
                <c:pt idx="54">
                  <c:v>1057</c:v>
                </c:pt>
                <c:pt idx="55">
                  <c:v>1110</c:v>
                </c:pt>
                <c:pt idx="56">
                  <c:v>1146</c:v>
                </c:pt>
                <c:pt idx="57">
                  <c:v>1203</c:v>
                </c:pt>
                <c:pt idx="58">
                  <c:v>1238</c:v>
                </c:pt>
                <c:pt idx="59">
                  <c:v>1291</c:v>
                </c:pt>
                <c:pt idx="60">
                  <c:v>1278</c:v>
                </c:pt>
                <c:pt idx="61">
                  <c:v>1312</c:v>
                </c:pt>
                <c:pt idx="62">
                  <c:v>1356</c:v>
                </c:pt>
                <c:pt idx="63">
                  <c:v>1343</c:v>
                </c:pt>
                <c:pt idx="64">
                  <c:v>1343</c:v>
                </c:pt>
                <c:pt idx="65">
                  <c:v>1359</c:v>
                </c:pt>
                <c:pt idx="66">
                  <c:v>1424</c:v>
                </c:pt>
                <c:pt idx="67">
                  <c:v>1460</c:v>
                </c:pt>
                <c:pt idx="68">
                  <c:v>1430</c:v>
                </c:pt>
                <c:pt idx="69">
                  <c:v>1466</c:v>
                </c:pt>
                <c:pt idx="70">
                  <c:v>1469</c:v>
                </c:pt>
                <c:pt idx="71">
                  <c:v>1506</c:v>
                </c:pt>
                <c:pt idx="72">
                  <c:v>1476</c:v>
                </c:pt>
                <c:pt idx="73">
                  <c:v>1446</c:v>
                </c:pt>
                <c:pt idx="74">
                  <c:v>1427</c:v>
                </c:pt>
                <c:pt idx="75">
                  <c:v>1417</c:v>
                </c:pt>
                <c:pt idx="76">
                  <c:v>1350</c:v>
                </c:pt>
                <c:pt idx="77">
                  <c:v>1282</c:v>
                </c:pt>
                <c:pt idx="78">
                  <c:v>1245</c:v>
                </c:pt>
                <c:pt idx="79">
                  <c:v>1230</c:v>
                </c:pt>
                <c:pt idx="80">
                  <c:v>1231</c:v>
                </c:pt>
                <c:pt idx="81">
                  <c:v>1145</c:v>
                </c:pt>
                <c:pt idx="82">
                  <c:v>1051</c:v>
                </c:pt>
                <c:pt idx="83">
                  <c:v>1027</c:v>
                </c:pt>
                <c:pt idx="84">
                  <c:v>1080</c:v>
                </c:pt>
                <c:pt idx="85">
                  <c:v>1020</c:v>
                </c:pt>
                <c:pt idx="86">
                  <c:v>936</c:v>
                </c:pt>
                <c:pt idx="87">
                  <c:v>891</c:v>
                </c:pt>
                <c:pt idx="88">
                  <c:v>973</c:v>
                </c:pt>
                <c:pt idx="89">
                  <c:v>1051</c:v>
                </c:pt>
                <c:pt idx="90">
                  <c:v>1092</c:v>
                </c:pt>
                <c:pt idx="91">
                  <c:v>1134</c:v>
                </c:pt>
                <c:pt idx="92">
                  <c:v>1152</c:v>
                </c:pt>
                <c:pt idx="93">
                  <c:v>1171</c:v>
                </c:pt>
                <c:pt idx="94">
                  <c:v>1132</c:v>
                </c:pt>
                <c:pt idx="95">
                  <c:v>1080</c:v>
                </c:pt>
                <c:pt idx="96">
                  <c:v>1052</c:v>
                </c:pt>
                <c:pt idx="97">
                  <c:v>991</c:v>
                </c:pt>
                <c:pt idx="98">
                  <c:v>968</c:v>
                </c:pt>
                <c:pt idx="99">
                  <c:v>943</c:v>
                </c:pt>
                <c:pt idx="100">
                  <c:v>905</c:v>
                </c:pt>
                <c:pt idx="101">
                  <c:v>857</c:v>
                </c:pt>
                <c:pt idx="102">
                  <c:v>855</c:v>
                </c:pt>
                <c:pt idx="103">
                  <c:v>854</c:v>
                </c:pt>
                <c:pt idx="104">
                  <c:v>837</c:v>
                </c:pt>
                <c:pt idx="105">
                  <c:v>815</c:v>
                </c:pt>
                <c:pt idx="106">
                  <c:v>804</c:v>
                </c:pt>
                <c:pt idx="107">
                  <c:v>791</c:v>
                </c:pt>
                <c:pt idx="108">
                  <c:v>724</c:v>
                </c:pt>
                <c:pt idx="109">
                  <c:v>689</c:v>
                </c:pt>
                <c:pt idx="110">
                  <c:v>686</c:v>
                </c:pt>
                <c:pt idx="111">
                  <c:v>660</c:v>
                </c:pt>
                <c:pt idx="112">
                  <c:v>668</c:v>
                </c:pt>
                <c:pt idx="113">
                  <c:v>652</c:v>
                </c:pt>
                <c:pt idx="114">
                  <c:v>666</c:v>
                </c:pt>
                <c:pt idx="115">
                  <c:v>695</c:v>
                </c:pt>
                <c:pt idx="116">
                  <c:v>721</c:v>
                </c:pt>
                <c:pt idx="117">
                  <c:v>726</c:v>
                </c:pt>
                <c:pt idx="118">
                  <c:v>719</c:v>
                </c:pt>
                <c:pt idx="119">
                  <c:v>735</c:v>
                </c:pt>
                <c:pt idx="120">
                  <c:v>709</c:v>
                </c:pt>
                <c:pt idx="121">
                  <c:v>666</c:v>
                </c:pt>
                <c:pt idx="122">
                  <c:v>650</c:v>
                </c:pt>
                <c:pt idx="123">
                  <c:v>651</c:v>
                </c:pt>
                <c:pt idx="124">
                  <c:v>668</c:v>
                </c:pt>
                <c:pt idx="125">
                  <c:v>618</c:v>
                </c:pt>
                <c:pt idx="126">
                  <c:v>576</c:v>
                </c:pt>
                <c:pt idx="127">
                  <c:v>584</c:v>
                </c:pt>
                <c:pt idx="128">
                  <c:v>616</c:v>
                </c:pt>
                <c:pt idx="129">
                  <c:v>661</c:v>
                </c:pt>
                <c:pt idx="130">
                  <c:v>705</c:v>
                </c:pt>
                <c:pt idx="131">
                  <c:v>717</c:v>
                </c:pt>
                <c:pt idx="132">
                  <c:v>815</c:v>
                </c:pt>
                <c:pt idx="133">
                  <c:v>863</c:v>
                </c:pt>
                <c:pt idx="134">
                  <c:v>909</c:v>
                </c:pt>
                <c:pt idx="135">
                  <c:v>1030</c:v>
                </c:pt>
                <c:pt idx="136">
                  <c:v>1142</c:v>
                </c:pt>
                <c:pt idx="137">
                  <c:v>1228</c:v>
                </c:pt>
                <c:pt idx="138">
                  <c:v>1316</c:v>
                </c:pt>
                <c:pt idx="139">
                  <c:v>1420</c:v>
                </c:pt>
                <c:pt idx="140">
                  <c:v>1582</c:v>
                </c:pt>
                <c:pt idx="141">
                  <c:v>1725</c:v>
                </c:pt>
                <c:pt idx="142">
                  <c:v>1802</c:v>
                </c:pt>
                <c:pt idx="143">
                  <c:v>1861</c:v>
                </c:pt>
                <c:pt idx="144">
                  <c:v>1964</c:v>
                </c:pt>
                <c:pt idx="145">
                  <c:v>1999</c:v>
                </c:pt>
                <c:pt idx="146">
                  <c:v>2041</c:v>
                </c:pt>
                <c:pt idx="147">
                  <c:v>2224</c:v>
                </c:pt>
                <c:pt idx="148">
                  <c:v>2445</c:v>
                </c:pt>
                <c:pt idx="149">
                  <c:v>2543</c:v>
                </c:pt>
                <c:pt idx="150">
                  <c:v>2650</c:v>
                </c:pt>
                <c:pt idx="151">
                  <c:v>2792</c:v>
                </c:pt>
                <c:pt idx="152">
                  <c:v>3041</c:v>
                </c:pt>
                <c:pt idx="153">
                  <c:v>3198</c:v>
                </c:pt>
                <c:pt idx="154">
                  <c:v>3443</c:v>
                </c:pt>
                <c:pt idx="155">
                  <c:v>3661</c:v>
                </c:pt>
                <c:pt idx="156">
                  <c:v>3687</c:v>
                </c:pt>
                <c:pt idx="157">
                  <c:v>3894</c:v>
                </c:pt>
                <c:pt idx="158">
                  <c:v>4073</c:v>
                </c:pt>
                <c:pt idx="159">
                  <c:v>4261</c:v>
                </c:pt>
                <c:pt idx="160">
                  <c:v>4218</c:v>
                </c:pt>
                <c:pt idx="161">
                  <c:v>4351</c:v>
                </c:pt>
                <c:pt idx="162">
                  <c:v>4503</c:v>
                </c:pt>
                <c:pt idx="163">
                  <c:v>4577</c:v>
                </c:pt>
                <c:pt idx="164">
                  <c:v>4690</c:v>
                </c:pt>
                <c:pt idx="165">
                  <c:v>4814</c:v>
                </c:pt>
                <c:pt idx="166">
                  <c:v>4918</c:v>
                </c:pt>
                <c:pt idx="167">
                  <c:v>5036</c:v>
                </c:pt>
                <c:pt idx="168">
                  <c:v>5187</c:v>
                </c:pt>
                <c:pt idx="169">
                  <c:v>5114</c:v>
                </c:pt>
                <c:pt idx="170">
                  <c:v>5311</c:v>
                </c:pt>
                <c:pt idx="171">
                  <c:v>5439</c:v>
                </c:pt>
                <c:pt idx="172">
                  <c:v>5452</c:v>
                </c:pt>
                <c:pt idx="173">
                  <c:v>5516</c:v>
                </c:pt>
                <c:pt idx="174">
                  <c:v>5409</c:v>
                </c:pt>
                <c:pt idx="175">
                  <c:v>5387</c:v>
                </c:pt>
                <c:pt idx="176">
                  <c:v>5217</c:v>
                </c:pt>
                <c:pt idx="177">
                  <c:v>5233</c:v>
                </c:pt>
                <c:pt idx="178">
                  <c:v>5129</c:v>
                </c:pt>
                <c:pt idx="179">
                  <c:v>4982</c:v>
                </c:pt>
                <c:pt idx="180">
                  <c:v>5000</c:v>
                </c:pt>
                <c:pt idx="181">
                  <c:v>4848</c:v>
                </c:pt>
                <c:pt idx="182">
                  <c:v>4828</c:v>
                </c:pt>
                <c:pt idx="183">
                  <c:v>4800</c:v>
                </c:pt>
                <c:pt idx="184">
                  <c:v>4710</c:v>
                </c:pt>
                <c:pt idx="185">
                  <c:v>4737</c:v>
                </c:pt>
                <c:pt idx="186">
                  <c:v>4668</c:v>
                </c:pt>
                <c:pt idx="187">
                  <c:v>4718</c:v>
                </c:pt>
                <c:pt idx="188">
                  <c:v>4713</c:v>
                </c:pt>
                <c:pt idx="189">
                  <c:v>4480</c:v>
                </c:pt>
                <c:pt idx="190">
                  <c:v>4491</c:v>
                </c:pt>
                <c:pt idx="191">
                  <c:v>5136</c:v>
                </c:pt>
                <c:pt idx="192">
                  <c:v>5035</c:v>
                </c:pt>
                <c:pt idx="193">
                  <c:v>5070</c:v>
                </c:pt>
                <c:pt idx="194">
                  <c:v>5133</c:v>
                </c:pt>
                <c:pt idx="195">
                  <c:v>5231</c:v>
                </c:pt>
                <c:pt idx="196">
                  <c:v>5271</c:v>
                </c:pt>
                <c:pt idx="197">
                  <c:v>5486</c:v>
                </c:pt>
                <c:pt idx="198">
                  <c:v>5553</c:v>
                </c:pt>
                <c:pt idx="199">
                  <c:v>5631</c:v>
                </c:pt>
                <c:pt idx="200">
                  <c:v>5624</c:v>
                </c:pt>
                <c:pt idx="201">
                  <c:v>5587</c:v>
                </c:pt>
                <c:pt idx="202">
                  <c:v>5403</c:v>
                </c:pt>
                <c:pt idx="203">
                  <c:v>5540</c:v>
                </c:pt>
                <c:pt idx="204">
                  <c:v>5434</c:v>
                </c:pt>
                <c:pt idx="205">
                  <c:v>5377</c:v>
                </c:pt>
                <c:pt idx="206">
                  <c:v>5395</c:v>
                </c:pt>
                <c:pt idx="207">
                  <c:v>5421</c:v>
                </c:pt>
                <c:pt idx="208">
                  <c:v>5457</c:v>
                </c:pt>
                <c:pt idx="209">
                  <c:v>5493</c:v>
                </c:pt>
                <c:pt idx="210">
                  <c:v>5535</c:v>
                </c:pt>
                <c:pt idx="211">
                  <c:v>5271</c:v>
                </c:pt>
                <c:pt idx="212">
                  <c:v>5265</c:v>
                </c:pt>
                <c:pt idx="213">
                  <c:v>5371</c:v>
                </c:pt>
                <c:pt idx="214">
                  <c:v>5284</c:v>
                </c:pt>
                <c:pt idx="215">
                  <c:v>5225</c:v>
                </c:pt>
                <c:pt idx="216">
                  <c:v>5292</c:v>
                </c:pt>
                <c:pt idx="217">
                  <c:v>5029</c:v>
                </c:pt>
                <c:pt idx="218">
                  <c:v>5123</c:v>
                </c:pt>
                <c:pt idx="219">
                  <c:v>5254</c:v>
                </c:pt>
                <c:pt idx="220">
                  <c:v>5283</c:v>
                </c:pt>
                <c:pt idx="221">
                  <c:v>5218</c:v>
                </c:pt>
                <c:pt idx="222">
                  <c:v>5196</c:v>
                </c:pt>
                <c:pt idx="223">
                  <c:v>5131</c:v>
                </c:pt>
                <c:pt idx="224">
                  <c:v>5099</c:v>
                </c:pt>
                <c:pt idx="225">
                  <c:v>5240</c:v>
                </c:pt>
                <c:pt idx="226">
                  <c:v>5151</c:v>
                </c:pt>
                <c:pt idx="227">
                  <c:v>5243</c:v>
                </c:pt>
                <c:pt idx="228">
                  <c:v>5203</c:v>
                </c:pt>
                <c:pt idx="229">
                  <c:v>5109</c:v>
                </c:pt>
                <c:pt idx="230">
                  <c:v>5027</c:v>
                </c:pt>
                <c:pt idx="231">
                  <c:v>5020</c:v>
                </c:pt>
                <c:pt idx="232">
                  <c:v>4896</c:v>
                </c:pt>
                <c:pt idx="233">
                  <c:v>4748</c:v>
                </c:pt>
                <c:pt idx="234">
                  <c:v>4890</c:v>
                </c:pt>
                <c:pt idx="235">
                  <c:v>4693</c:v>
                </c:pt>
                <c:pt idx="236">
                  <c:v>4765</c:v>
                </c:pt>
                <c:pt idx="237">
                  <c:v>4779</c:v>
                </c:pt>
                <c:pt idx="238">
                  <c:v>4643</c:v>
                </c:pt>
                <c:pt idx="239">
                  <c:v>4322</c:v>
                </c:pt>
                <c:pt idx="240">
                  <c:v>4324</c:v>
                </c:pt>
                <c:pt idx="241">
                  <c:v>4263</c:v>
                </c:pt>
                <c:pt idx="242">
                  <c:v>4315</c:v>
                </c:pt>
                <c:pt idx="243">
                  <c:v>4208</c:v>
                </c:pt>
                <c:pt idx="244">
                  <c:v>3962</c:v>
                </c:pt>
                <c:pt idx="245">
                  <c:v>3827</c:v>
                </c:pt>
                <c:pt idx="246">
                  <c:v>3664</c:v>
                </c:pt>
                <c:pt idx="247">
                  <c:v>3419</c:v>
                </c:pt>
                <c:pt idx="248">
                  <c:v>3253</c:v>
                </c:pt>
                <c:pt idx="249">
                  <c:v>3112</c:v>
                </c:pt>
                <c:pt idx="250">
                  <c:v>2924</c:v>
                </c:pt>
                <c:pt idx="251">
                  <c:v>2941</c:v>
                </c:pt>
                <c:pt idx="252">
                  <c:v>2690</c:v>
                </c:pt>
                <c:pt idx="253">
                  <c:v>2574</c:v>
                </c:pt>
                <c:pt idx="254">
                  <c:v>2542</c:v>
                </c:pt>
                <c:pt idx="255">
                  <c:v>2277</c:v>
                </c:pt>
                <c:pt idx="256">
                  <c:v>2276</c:v>
                </c:pt>
                <c:pt idx="257">
                  <c:v>2303</c:v>
                </c:pt>
                <c:pt idx="258">
                  <c:v>2304</c:v>
                </c:pt>
                <c:pt idx="259">
                  <c:v>2155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2173</c:v>
                </c:pt>
                <c:pt idx="288">
                  <c:v>2053</c:v>
                </c:pt>
                <c:pt idx="289">
                  <c:v>2122</c:v>
                </c:pt>
                <c:pt idx="290">
                  <c:v>2216</c:v>
                </c:pt>
                <c:pt idx="291">
                  <c:v>2277</c:v>
                </c:pt>
                <c:pt idx="292">
                  <c:v>2203</c:v>
                </c:pt>
                <c:pt idx="293">
                  <c:v>2058</c:v>
                </c:pt>
                <c:pt idx="294">
                  <c:v>2007</c:v>
                </c:pt>
                <c:pt idx="295">
                  <c:v>2276</c:v>
                </c:pt>
                <c:pt idx="296">
                  <c:v>2159</c:v>
                </c:pt>
                <c:pt idx="297">
                  <c:v>2143</c:v>
                </c:pt>
                <c:pt idx="298">
                  <c:v>2179</c:v>
                </c:pt>
                <c:pt idx="299">
                  <c:v>2148</c:v>
                </c:pt>
                <c:pt idx="300">
                  <c:v>1983</c:v>
                </c:pt>
                <c:pt idx="301">
                  <c:v>2079</c:v>
                </c:pt>
                <c:pt idx="302">
                  <c:v>2080</c:v>
                </c:pt>
                <c:pt idx="303">
                  <c:v>1919</c:v>
                </c:pt>
                <c:pt idx="304">
                  <c:v>1867</c:v>
                </c:pt>
                <c:pt idx="305">
                  <c:v>1916</c:v>
                </c:pt>
                <c:pt idx="306">
                  <c:v>1967</c:v>
                </c:pt>
                <c:pt idx="307">
                  <c:v>1902</c:v>
                </c:pt>
                <c:pt idx="308">
                  <c:v>1953</c:v>
                </c:pt>
                <c:pt idx="309">
                  <c:v>1914</c:v>
                </c:pt>
                <c:pt idx="310">
                  <c:v>1897</c:v>
                </c:pt>
                <c:pt idx="311">
                  <c:v>1879</c:v>
                </c:pt>
                <c:pt idx="312">
                  <c:v>1904</c:v>
                </c:pt>
                <c:pt idx="313">
                  <c:v>1877</c:v>
                </c:pt>
                <c:pt idx="314">
                  <c:v>1912</c:v>
                </c:pt>
                <c:pt idx="315">
                  <c:v>1826</c:v>
                </c:pt>
                <c:pt idx="316">
                  <c:v>1992</c:v>
                </c:pt>
                <c:pt idx="317">
                  <c:v>2141</c:v>
                </c:pt>
                <c:pt idx="318">
                  <c:v>2427</c:v>
                </c:pt>
                <c:pt idx="319">
                  <c:v>2544</c:v>
                </c:pt>
                <c:pt idx="320">
                  <c:v>2678</c:v>
                </c:pt>
                <c:pt idx="321">
                  <c:v>2794</c:v>
                </c:pt>
                <c:pt idx="322">
                  <c:v>3008</c:v>
                </c:pt>
                <c:pt idx="323">
                  <c:v>3265</c:v>
                </c:pt>
                <c:pt idx="324">
                  <c:v>3233</c:v>
                </c:pt>
                <c:pt idx="325">
                  <c:v>3168</c:v>
                </c:pt>
                <c:pt idx="326">
                  <c:v>3245</c:v>
                </c:pt>
                <c:pt idx="327">
                  <c:v>3371</c:v>
                </c:pt>
                <c:pt idx="328">
                  <c:v>3562</c:v>
                </c:pt>
                <c:pt idx="329">
                  <c:v>3529</c:v>
                </c:pt>
                <c:pt idx="330">
                  <c:v>3460</c:v>
                </c:pt>
                <c:pt idx="331">
                  <c:v>3581</c:v>
                </c:pt>
                <c:pt idx="332">
                  <c:v>3686</c:v>
                </c:pt>
                <c:pt idx="333">
                  <c:v>3885</c:v>
                </c:pt>
                <c:pt idx="334">
                  <c:v>3792</c:v>
                </c:pt>
                <c:pt idx="335">
                  <c:v>4044</c:v>
                </c:pt>
                <c:pt idx="336">
                  <c:v>3892</c:v>
                </c:pt>
                <c:pt idx="337">
                  <c:v>3965</c:v>
                </c:pt>
                <c:pt idx="338">
                  <c:v>4085</c:v>
                </c:pt>
                <c:pt idx="339">
                  <c:v>4126</c:v>
                </c:pt>
                <c:pt idx="340">
                  <c:v>4325</c:v>
                </c:pt>
                <c:pt idx="341">
                  <c:v>4308</c:v>
                </c:pt>
                <c:pt idx="342">
                  <c:v>4242</c:v>
                </c:pt>
                <c:pt idx="343">
                  <c:v>4434</c:v>
                </c:pt>
                <c:pt idx="344">
                  <c:v>4422</c:v>
                </c:pt>
                <c:pt idx="345">
                  <c:v>4449</c:v>
                </c:pt>
                <c:pt idx="346">
                  <c:v>4707</c:v>
                </c:pt>
                <c:pt idx="347">
                  <c:v>4993</c:v>
                </c:pt>
                <c:pt idx="348">
                  <c:v>5021</c:v>
                </c:pt>
                <c:pt idx="349">
                  <c:v>4888</c:v>
                </c:pt>
                <c:pt idx="350">
                  <c:v>4937</c:v>
                </c:pt>
                <c:pt idx="351">
                  <c:v>4813</c:v>
                </c:pt>
                <c:pt idx="352">
                  <c:v>4847</c:v>
                </c:pt>
                <c:pt idx="353">
                  <c:v>5012</c:v>
                </c:pt>
                <c:pt idx="354">
                  <c:v>5057</c:v>
                </c:pt>
                <c:pt idx="355">
                  <c:v>4773</c:v>
                </c:pt>
                <c:pt idx="356">
                  <c:v>4578</c:v>
                </c:pt>
                <c:pt idx="357">
                  <c:v>4683</c:v>
                </c:pt>
                <c:pt idx="358">
                  <c:v>4338</c:v>
                </c:pt>
                <c:pt idx="359">
                  <c:v>4199</c:v>
                </c:pt>
                <c:pt idx="360">
                  <c:v>4089</c:v>
                </c:pt>
                <c:pt idx="361">
                  <c:v>3773</c:v>
                </c:pt>
                <c:pt idx="362">
                  <c:v>3806</c:v>
                </c:pt>
                <c:pt idx="363">
                  <c:v>3556</c:v>
                </c:pt>
                <c:pt idx="364">
                  <c:v>3254</c:v>
                </c:pt>
                <c:pt idx="365">
                  <c:v>3270</c:v>
                </c:pt>
                <c:pt idx="366">
                  <c:v>3167</c:v>
                </c:pt>
                <c:pt idx="367">
                  <c:v>2906</c:v>
                </c:pt>
                <c:pt idx="368">
                  <c:v>2828</c:v>
                </c:pt>
                <c:pt idx="369">
                  <c:v>2782</c:v>
                </c:pt>
                <c:pt idx="370">
                  <c:v>2668</c:v>
                </c:pt>
                <c:pt idx="371">
                  <c:v>2533</c:v>
                </c:pt>
                <c:pt idx="372">
                  <c:v>2262</c:v>
                </c:pt>
                <c:pt idx="373">
                  <c:v>2264</c:v>
                </c:pt>
                <c:pt idx="374">
                  <c:v>2280</c:v>
                </c:pt>
                <c:pt idx="375">
                  <c:v>2230</c:v>
                </c:pt>
                <c:pt idx="376">
                  <c:v>1893</c:v>
                </c:pt>
                <c:pt idx="377">
                  <c:v>1771</c:v>
                </c:pt>
                <c:pt idx="378">
                  <c:v>1831</c:v>
                </c:pt>
                <c:pt idx="379">
                  <c:v>1998</c:v>
                </c:pt>
                <c:pt idx="380">
                  <c:v>1970</c:v>
                </c:pt>
                <c:pt idx="381">
                  <c:v>1765</c:v>
                </c:pt>
                <c:pt idx="382">
                  <c:v>0</c:v>
                </c:pt>
                <c:pt idx="383">
                  <c:v>1698</c:v>
                </c:pt>
                <c:pt idx="384">
                  <c:v>1669</c:v>
                </c:pt>
                <c:pt idx="385">
                  <c:v>1655</c:v>
                </c:pt>
                <c:pt idx="386">
                  <c:v>1545</c:v>
                </c:pt>
                <c:pt idx="387">
                  <c:v>1586</c:v>
                </c:pt>
                <c:pt idx="388">
                  <c:v>1538</c:v>
                </c:pt>
                <c:pt idx="389">
                  <c:v>1446</c:v>
                </c:pt>
                <c:pt idx="390">
                  <c:v>1581</c:v>
                </c:pt>
                <c:pt idx="391">
                  <c:v>1598</c:v>
                </c:pt>
                <c:pt idx="392">
                  <c:v>1631</c:v>
                </c:pt>
                <c:pt idx="393">
                  <c:v>1556</c:v>
                </c:pt>
                <c:pt idx="394">
                  <c:v>1455</c:v>
                </c:pt>
                <c:pt idx="395">
                  <c:v>1476</c:v>
                </c:pt>
                <c:pt idx="396">
                  <c:v>1498</c:v>
                </c:pt>
                <c:pt idx="397">
                  <c:v>1602</c:v>
                </c:pt>
                <c:pt idx="398">
                  <c:v>1555</c:v>
                </c:pt>
                <c:pt idx="399">
                  <c:v>1579</c:v>
                </c:pt>
                <c:pt idx="400">
                  <c:v>1652</c:v>
                </c:pt>
                <c:pt idx="401">
                  <c:v>1577</c:v>
                </c:pt>
                <c:pt idx="402">
                  <c:v>1543</c:v>
                </c:pt>
                <c:pt idx="403">
                  <c:v>1523</c:v>
                </c:pt>
                <c:pt idx="404">
                  <c:v>1499</c:v>
                </c:pt>
                <c:pt idx="405">
                  <c:v>1533</c:v>
                </c:pt>
                <c:pt idx="406">
                  <c:v>1562</c:v>
                </c:pt>
                <c:pt idx="407">
                  <c:v>1520</c:v>
                </c:pt>
                <c:pt idx="408">
                  <c:v>1523</c:v>
                </c:pt>
                <c:pt idx="409">
                  <c:v>1392</c:v>
                </c:pt>
                <c:pt idx="410">
                  <c:v>1148</c:v>
                </c:pt>
                <c:pt idx="411">
                  <c:v>1104</c:v>
                </c:pt>
                <c:pt idx="412">
                  <c:v>981</c:v>
                </c:pt>
                <c:pt idx="413">
                  <c:v>981</c:v>
                </c:pt>
                <c:pt idx="414">
                  <c:v>981</c:v>
                </c:pt>
                <c:pt idx="415">
                  <c:v>1035</c:v>
                </c:pt>
                <c:pt idx="416">
                  <c:v>1135</c:v>
                </c:pt>
                <c:pt idx="417">
                  <c:v>1258</c:v>
                </c:pt>
                <c:pt idx="418">
                  <c:v>1220</c:v>
                </c:pt>
                <c:pt idx="419">
                  <c:v>1377</c:v>
                </c:pt>
                <c:pt idx="420">
                  <c:v>1473</c:v>
                </c:pt>
                <c:pt idx="421">
                  <c:v>1573</c:v>
                </c:pt>
                <c:pt idx="422">
                  <c:v>1591</c:v>
                </c:pt>
                <c:pt idx="423">
                  <c:v>1630</c:v>
                </c:pt>
                <c:pt idx="424">
                  <c:v>1605</c:v>
                </c:pt>
                <c:pt idx="425">
                  <c:v>1559</c:v>
                </c:pt>
                <c:pt idx="426">
                  <c:v>1427</c:v>
                </c:pt>
                <c:pt idx="427">
                  <c:v>1355</c:v>
                </c:pt>
                <c:pt idx="428">
                  <c:v>1225</c:v>
                </c:pt>
                <c:pt idx="429">
                  <c:v>1211</c:v>
                </c:pt>
                <c:pt idx="430">
                  <c:v>1206</c:v>
                </c:pt>
                <c:pt idx="431">
                  <c:v>1192</c:v>
                </c:pt>
                <c:pt idx="432">
                  <c:v>1144</c:v>
                </c:pt>
                <c:pt idx="433">
                  <c:v>1014</c:v>
                </c:pt>
                <c:pt idx="434">
                  <c:v>1143</c:v>
                </c:pt>
                <c:pt idx="435">
                  <c:v>1163</c:v>
                </c:pt>
                <c:pt idx="436">
                  <c:v>1145</c:v>
                </c:pt>
                <c:pt idx="437">
                  <c:v>1123</c:v>
                </c:pt>
                <c:pt idx="438">
                  <c:v>1086</c:v>
                </c:pt>
                <c:pt idx="439">
                  <c:v>1133</c:v>
                </c:pt>
                <c:pt idx="440">
                  <c:v>1012</c:v>
                </c:pt>
                <c:pt idx="441">
                  <c:v>992</c:v>
                </c:pt>
                <c:pt idx="442">
                  <c:v>967</c:v>
                </c:pt>
                <c:pt idx="443">
                  <c:v>998</c:v>
                </c:pt>
                <c:pt idx="444">
                  <c:v>935</c:v>
                </c:pt>
                <c:pt idx="445">
                  <c:v>886</c:v>
                </c:pt>
                <c:pt idx="446">
                  <c:v>822</c:v>
                </c:pt>
                <c:pt idx="447">
                  <c:v>762</c:v>
                </c:pt>
                <c:pt idx="448">
                  <c:v>788</c:v>
                </c:pt>
                <c:pt idx="449">
                  <c:v>735</c:v>
                </c:pt>
                <c:pt idx="450">
                  <c:v>687</c:v>
                </c:pt>
                <c:pt idx="451">
                  <c:v>620</c:v>
                </c:pt>
                <c:pt idx="452">
                  <c:v>621</c:v>
                </c:pt>
                <c:pt idx="453">
                  <c:v>625</c:v>
                </c:pt>
                <c:pt idx="454">
                  <c:v>593</c:v>
                </c:pt>
                <c:pt idx="455">
                  <c:v>547</c:v>
                </c:pt>
                <c:pt idx="456">
                  <c:v>493</c:v>
                </c:pt>
                <c:pt idx="457">
                  <c:v>454</c:v>
                </c:pt>
                <c:pt idx="458">
                  <c:v>417</c:v>
                </c:pt>
                <c:pt idx="459">
                  <c:v>365</c:v>
                </c:pt>
                <c:pt idx="460">
                  <c:v>319</c:v>
                </c:pt>
                <c:pt idx="461">
                  <c:v>308</c:v>
                </c:pt>
                <c:pt idx="462">
                  <c:v>270</c:v>
                </c:pt>
                <c:pt idx="463">
                  <c:v>239</c:v>
                </c:pt>
                <c:pt idx="464">
                  <c:v>221</c:v>
                </c:pt>
                <c:pt idx="465">
                  <c:v>175</c:v>
                </c:pt>
                <c:pt idx="466">
                  <c:v>143</c:v>
                </c:pt>
                <c:pt idx="467">
                  <c:v>115</c:v>
                </c:pt>
                <c:pt idx="468">
                  <c:v>95</c:v>
                </c:pt>
                <c:pt idx="469">
                  <c:v>94</c:v>
                </c:pt>
                <c:pt idx="470">
                  <c:v>88</c:v>
                </c:pt>
                <c:pt idx="471">
                  <c:v>95</c:v>
                </c:pt>
                <c:pt idx="472">
                  <c:v>92</c:v>
                </c:pt>
                <c:pt idx="473">
                  <c:v>78</c:v>
                </c:pt>
                <c:pt idx="474">
                  <c:v>75</c:v>
                </c:pt>
                <c:pt idx="475">
                  <c:v>82</c:v>
                </c:pt>
                <c:pt idx="476">
                  <c:v>97</c:v>
                </c:pt>
                <c:pt idx="477">
                  <c:v>93</c:v>
                </c:pt>
                <c:pt idx="478">
                  <c:v>100</c:v>
                </c:pt>
                <c:pt idx="479">
                  <c:v>112</c:v>
                </c:pt>
                <c:pt idx="480">
                  <c:v>104</c:v>
                </c:pt>
                <c:pt idx="481">
                  <c:v>99</c:v>
                </c:pt>
                <c:pt idx="482">
                  <c:v>119</c:v>
                </c:pt>
                <c:pt idx="483">
                  <c:v>123</c:v>
                </c:pt>
                <c:pt idx="484">
                  <c:v>134</c:v>
                </c:pt>
                <c:pt idx="485">
                  <c:v>141</c:v>
                </c:pt>
                <c:pt idx="486">
                  <c:v>150</c:v>
                </c:pt>
                <c:pt idx="487">
                  <c:v>178</c:v>
                </c:pt>
                <c:pt idx="488">
                  <c:v>210</c:v>
                </c:pt>
                <c:pt idx="489">
                  <c:v>234</c:v>
                </c:pt>
                <c:pt idx="490">
                  <c:v>259</c:v>
                </c:pt>
                <c:pt idx="491">
                  <c:v>273</c:v>
                </c:pt>
                <c:pt idx="492">
                  <c:v>290</c:v>
                </c:pt>
                <c:pt idx="493">
                  <c:v>315</c:v>
                </c:pt>
                <c:pt idx="494">
                  <c:v>341</c:v>
                </c:pt>
                <c:pt idx="495">
                  <c:v>385</c:v>
                </c:pt>
                <c:pt idx="496">
                  <c:v>423</c:v>
                </c:pt>
                <c:pt idx="497">
                  <c:v>482</c:v>
                </c:pt>
                <c:pt idx="498">
                  <c:v>504</c:v>
                </c:pt>
                <c:pt idx="499">
                  <c:v>523</c:v>
                </c:pt>
                <c:pt idx="500">
                  <c:v>571</c:v>
                </c:pt>
                <c:pt idx="501">
                  <c:v>571</c:v>
                </c:pt>
                <c:pt idx="502">
                  <c:v>621</c:v>
                </c:pt>
                <c:pt idx="503">
                  <c:v>600</c:v>
                </c:pt>
                <c:pt idx="504">
                  <c:v>646</c:v>
                </c:pt>
                <c:pt idx="505">
                  <c:v>680</c:v>
                </c:pt>
                <c:pt idx="506">
                  <c:v>661</c:v>
                </c:pt>
                <c:pt idx="507">
                  <c:v>687</c:v>
                </c:pt>
                <c:pt idx="508">
                  <c:v>666</c:v>
                </c:pt>
                <c:pt idx="509">
                  <c:v>649</c:v>
                </c:pt>
                <c:pt idx="510">
                  <c:v>576</c:v>
                </c:pt>
                <c:pt idx="511">
                  <c:v>513</c:v>
                </c:pt>
                <c:pt idx="512">
                  <c:v>504</c:v>
                </c:pt>
                <c:pt idx="513">
                  <c:v>459</c:v>
                </c:pt>
                <c:pt idx="514">
                  <c:v>449</c:v>
                </c:pt>
                <c:pt idx="515">
                  <c:v>492</c:v>
                </c:pt>
                <c:pt idx="516">
                  <c:v>539</c:v>
                </c:pt>
                <c:pt idx="517">
                  <c:v>554</c:v>
                </c:pt>
                <c:pt idx="518">
                  <c:v>647</c:v>
                </c:pt>
                <c:pt idx="519">
                  <c:v>743</c:v>
                </c:pt>
                <c:pt idx="520">
                  <c:v>848</c:v>
                </c:pt>
                <c:pt idx="521">
                  <c:v>976</c:v>
                </c:pt>
                <c:pt idx="522">
                  <c:v>1087</c:v>
                </c:pt>
                <c:pt idx="523">
                  <c:v>1217</c:v>
                </c:pt>
                <c:pt idx="524">
                  <c:v>1272</c:v>
                </c:pt>
                <c:pt idx="525">
                  <c:v>1348</c:v>
                </c:pt>
                <c:pt idx="526">
                  <c:v>1396</c:v>
                </c:pt>
                <c:pt idx="527">
                  <c:v>1488</c:v>
                </c:pt>
                <c:pt idx="528">
                  <c:v>1615</c:v>
                </c:pt>
                <c:pt idx="529">
                  <c:v>1677</c:v>
                </c:pt>
                <c:pt idx="530">
                  <c:v>1762</c:v>
                </c:pt>
                <c:pt idx="531">
                  <c:v>1948</c:v>
                </c:pt>
                <c:pt idx="532">
                  <c:v>2039</c:v>
                </c:pt>
                <c:pt idx="533">
                  <c:v>2089</c:v>
                </c:pt>
                <c:pt idx="534">
                  <c:v>2109</c:v>
                </c:pt>
                <c:pt idx="535">
                  <c:v>2069</c:v>
                </c:pt>
                <c:pt idx="536">
                  <c:v>2082</c:v>
                </c:pt>
                <c:pt idx="537">
                  <c:v>2088</c:v>
                </c:pt>
                <c:pt idx="538">
                  <c:v>2099</c:v>
                </c:pt>
                <c:pt idx="539">
                  <c:v>2189</c:v>
                </c:pt>
                <c:pt idx="540">
                  <c:v>2129</c:v>
                </c:pt>
                <c:pt idx="541">
                  <c:v>2072</c:v>
                </c:pt>
                <c:pt idx="542">
                  <c:v>2052</c:v>
                </c:pt>
                <c:pt idx="543">
                  <c:v>2042</c:v>
                </c:pt>
                <c:pt idx="544">
                  <c:v>2052</c:v>
                </c:pt>
                <c:pt idx="545">
                  <c:v>2084</c:v>
                </c:pt>
                <c:pt idx="546">
                  <c:v>2094</c:v>
                </c:pt>
                <c:pt idx="547">
                  <c:v>2061</c:v>
                </c:pt>
                <c:pt idx="548">
                  <c:v>2036</c:v>
                </c:pt>
                <c:pt idx="549">
                  <c:v>2029</c:v>
                </c:pt>
                <c:pt idx="550">
                  <c:v>1990</c:v>
                </c:pt>
                <c:pt idx="551">
                  <c:v>1975</c:v>
                </c:pt>
                <c:pt idx="552">
                  <c:v>1927</c:v>
                </c:pt>
                <c:pt idx="553">
                  <c:v>1934</c:v>
                </c:pt>
                <c:pt idx="554">
                  <c:v>1820</c:v>
                </c:pt>
                <c:pt idx="555">
                  <c:v>1742</c:v>
                </c:pt>
                <c:pt idx="556">
                  <c:v>1692</c:v>
                </c:pt>
                <c:pt idx="557">
                  <c:v>1598</c:v>
                </c:pt>
                <c:pt idx="558">
                  <c:v>1476</c:v>
                </c:pt>
                <c:pt idx="559">
                  <c:v>1493</c:v>
                </c:pt>
                <c:pt idx="560">
                  <c:v>1538</c:v>
                </c:pt>
                <c:pt idx="561">
                  <c:v>1479</c:v>
                </c:pt>
                <c:pt idx="562">
                  <c:v>1441</c:v>
                </c:pt>
                <c:pt idx="563">
                  <c:v>1384</c:v>
                </c:pt>
                <c:pt idx="564">
                  <c:v>1389</c:v>
                </c:pt>
                <c:pt idx="565">
                  <c:v>1366</c:v>
                </c:pt>
                <c:pt idx="566">
                  <c:v>1376</c:v>
                </c:pt>
                <c:pt idx="567">
                  <c:v>1409</c:v>
                </c:pt>
                <c:pt idx="568">
                  <c:v>1401</c:v>
                </c:pt>
                <c:pt idx="569">
                  <c:v>1373</c:v>
                </c:pt>
                <c:pt idx="570">
                  <c:v>1349</c:v>
                </c:pt>
                <c:pt idx="571">
                  <c:v>1307</c:v>
                </c:pt>
                <c:pt idx="572">
                  <c:v>1225</c:v>
                </c:pt>
                <c:pt idx="573">
                  <c:v>1090</c:v>
                </c:pt>
                <c:pt idx="574">
                  <c:v>1060</c:v>
                </c:pt>
                <c:pt idx="575">
                  <c:v>1016</c:v>
                </c:pt>
                <c:pt idx="576">
                  <c:v>969</c:v>
                </c:pt>
                <c:pt idx="577">
                  <c:v>966</c:v>
                </c:pt>
                <c:pt idx="578">
                  <c:v>924</c:v>
                </c:pt>
                <c:pt idx="579">
                  <c:v>875</c:v>
                </c:pt>
                <c:pt idx="580">
                  <c:v>793</c:v>
                </c:pt>
                <c:pt idx="581">
                  <c:v>771</c:v>
                </c:pt>
                <c:pt idx="582">
                  <c:v>745</c:v>
                </c:pt>
                <c:pt idx="583">
                  <c:v>729</c:v>
                </c:pt>
                <c:pt idx="584">
                  <c:v>709</c:v>
                </c:pt>
                <c:pt idx="585">
                  <c:v>658</c:v>
                </c:pt>
                <c:pt idx="586">
                  <c:v>638</c:v>
                </c:pt>
                <c:pt idx="587">
                  <c:v>605</c:v>
                </c:pt>
                <c:pt idx="588">
                  <c:v>573</c:v>
                </c:pt>
                <c:pt idx="589">
                  <c:v>538</c:v>
                </c:pt>
                <c:pt idx="590">
                  <c:v>516</c:v>
                </c:pt>
                <c:pt idx="591">
                  <c:v>491</c:v>
                </c:pt>
                <c:pt idx="592">
                  <c:v>502</c:v>
                </c:pt>
                <c:pt idx="593">
                  <c:v>517</c:v>
                </c:pt>
                <c:pt idx="594">
                  <c:v>545</c:v>
                </c:pt>
                <c:pt idx="595">
                  <c:v>547</c:v>
                </c:pt>
                <c:pt idx="596">
                  <c:v>520</c:v>
                </c:pt>
                <c:pt idx="597">
                  <c:v>502</c:v>
                </c:pt>
                <c:pt idx="598">
                  <c:v>506</c:v>
                </c:pt>
                <c:pt idx="599">
                  <c:v>502</c:v>
                </c:pt>
                <c:pt idx="600">
                  <c:v>478</c:v>
                </c:pt>
                <c:pt idx="601">
                  <c:v>471</c:v>
                </c:pt>
                <c:pt idx="602">
                  <c:v>442</c:v>
                </c:pt>
                <c:pt idx="603">
                  <c:v>425</c:v>
                </c:pt>
                <c:pt idx="604">
                  <c:v>400</c:v>
                </c:pt>
                <c:pt idx="605">
                  <c:v>386</c:v>
                </c:pt>
                <c:pt idx="606">
                  <c:v>364</c:v>
                </c:pt>
                <c:pt idx="607">
                  <c:v>357</c:v>
                </c:pt>
                <c:pt idx="608">
                  <c:v>365</c:v>
                </c:pt>
                <c:pt idx="609">
                  <c:v>377</c:v>
                </c:pt>
                <c:pt idx="610">
                  <c:v>390</c:v>
                </c:pt>
                <c:pt idx="611">
                  <c:v>382</c:v>
                </c:pt>
                <c:pt idx="612">
                  <c:v>368</c:v>
                </c:pt>
                <c:pt idx="613">
                  <c:v>350</c:v>
                </c:pt>
                <c:pt idx="614">
                  <c:v>326</c:v>
                </c:pt>
                <c:pt idx="615">
                  <c:v>304</c:v>
                </c:pt>
                <c:pt idx="616">
                  <c:v>303</c:v>
                </c:pt>
                <c:pt idx="617">
                  <c:v>340</c:v>
                </c:pt>
                <c:pt idx="618">
                  <c:v>383</c:v>
                </c:pt>
                <c:pt idx="619">
                  <c:v>383</c:v>
                </c:pt>
                <c:pt idx="620">
                  <c:v>408</c:v>
                </c:pt>
                <c:pt idx="621">
                  <c:v>376</c:v>
                </c:pt>
                <c:pt idx="622">
                  <c:v>353</c:v>
                </c:pt>
                <c:pt idx="623">
                  <c:v>328</c:v>
                </c:pt>
                <c:pt idx="624">
                  <c:v>321</c:v>
                </c:pt>
                <c:pt idx="625">
                  <c:v>309</c:v>
                </c:pt>
                <c:pt idx="626">
                  <c:v>304</c:v>
                </c:pt>
                <c:pt idx="627">
                  <c:v>288</c:v>
                </c:pt>
                <c:pt idx="628">
                  <c:v>325</c:v>
                </c:pt>
                <c:pt idx="629">
                  <c:v>372</c:v>
                </c:pt>
                <c:pt idx="630">
                  <c:v>373</c:v>
                </c:pt>
                <c:pt idx="631">
                  <c:v>397</c:v>
                </c:pt>
                <c:pt idx="632">
                  <c:v>361</c:v>
                </c:pt>
                <c:pt idx="633">
                  <c:v>351</c:v>
                </c:pt>
                <c:pt idx="634">
                  <c:v>338</c:v>
                </c:pt>
                <c:pt idx="635">
                  <c:v>332</c:v>
                </c:pt>
                <c:pt idx="636">
                  <c:v>309</c:v>
                </c:pt>
                <c:pt idx="637">
                  <c:v>327</c:v>
                </c:pt>
                <c:pt idx="638">
                  <c:v>311</c:v>
                </c:pt>
                <c:pt idx="639">
                  <c:v>327</c:v>
                </c:pt>
                <c:pt idx="640">
                  <c:v>330</c:v>
                </c:pt>
                <c:pt idx="641">
                  <c:v>315</c:v>
                </c:pt>
                <c:pt idx="642">
                  <c:v>342</c:v>
                </c:pt>
                <c:pt idx="643">
                  <c:v>336</c:v>
                </c:pt>
                <c:pt idx="644">
                  <c:v>361</c:v>
                </c:pt>
                <c:pt idx="645">
                  <c:v>383</c:v>
                </c:pt>
                <c:pt idx="646">
                  <c:v>397</c:v>
                </c:pt>
                <c:pt idx="647">
                  <c:v>394</c:v>
                </c:pt>
                <c:pt idx="648">
                  <c:v>443</c:v>
                </c:pt>
                <c:pt idx="649">
                  <c:v>430</c:v>
                </c:pt>
                <c:pt idx="650">
                  <c:v>412</c:v>
                </c:pt>
                <c:pt idx="651">
                  <c:v>439</c:v>
                </c:pt>
                <c:pt idx="652">
                  <c:v>480</c:v>
                </c:pt>
                <c:pt idx="653">
                  <c:v>488</c:v>
                </c:pt>
                <c:pt idx="654">
                  <c:v>543</c:v>
                </c:pt>
                <c:pt idx="655">
                  <c:v>574</c:v>
                </c:pt>
                <c:pt idx="656">
                  <c:v>582</c:v>
                </c:pt>
                <c:pt idx="657">
                  <c:v>617</c:v>
                </c:pt>
                <c:pt idx="658">
                  <c:v>686</c:v>
                </c:pt>
                <c:pt idx="659">
                  <c:v>787</c:v>
                </c:pt>
                <c:pt idx="660">
                  <c:v>832</c:v>
                </c:pt>
                <c:pt idx="661">
                  <c:v>890</c:v>
                </c:pt>
                <c:pt idx="662">
                  <c:v>940</c:v>
                </c:pt>
                <c:pt idx="663">
                  <c:v>935</c:v>
                </c:pt>
                <c:pt idx="664">
                  <c:v>962</c:v>
                </c:pt>
                <c:pt idx="665">
                  <c:v>1049</c:v>
                </c:pt>
                <c:pt idx="666">
                  <c:v>1099</c:v>
                </c:pt>
                <c:pt idx="667">
                  <c:v>1115</c:v>
                </c:pt>
                <c:pt idx="668">
                  <c:v>1116</c:v>
                </c:pt>
                <c:pt idx="669">
                  <c:v>1159</c:v>
                </c:pt>
                <c:pt idx="670">
                  <c:v>1321</c:v>
                </c:pt>
                <c:pt idx="671">
                  <c:v>1297</c:v>
                </c:pt>
                <c:pt idx="672">
                  <c:v>1200</c:v>
                </c:pt>
                <c:pt idx="673">
                  <c:v>1279</c:v>
                </c:pt>
                <c:pt idx="674">
                  <c:v>1167</c:v>
                </c:pt>
                <c:pt idx="675">
                  <c:v>1093</c:v>
                </c:pt>
                <c:pt idx="676">
                  <c:v>1017</c:v>
                </c:pt>
                <c:pt idx="677">
                  <c:v>953</c:v>
                </c:pt>
                <c:pt idx="678">
                  <c:v>1005</c:v>
                </c:pt>
                <c:pt idx="679">
                  <c:v>1057</c:v>
                </c:pt>
                <c:pt idx="680">
                  <c:v>1088</c:v>
                </c:pt>
                <c:pt idx="681">
                  <c:v>1118</c:v>
                </c:pt>
                <c:pt idx="682">
                  <c:v>1192</c:v>
                </c:pt>
                <c:pt idx="683">
                  <c:v>1187</c:v>
                </c:pt>
                <c:pt idx="684">
                  <c:v>1134</c:v>
                </c:pt>
                <c:pt idx="685">
                  <c:v>1220</c:v>
                </c:pt>
                <c:pt idx="686">
                  <c:v>1254</c:v>
                </c:pt>
                <c:pt idx="687">
                  <c:v>1173</c:v>
                </c:pt>
                <c:pt idx="688">
                  <c:v>1052</c:v>
                </c:pt>
                <c:pt idx="689">
                  <c:v>975</c:v>
                </c:pt>
                <c:pt idx="690">
                  <c:v>1082</c:v>
                </c:pt>
                <c:pt idx="691">
                  <c:v>1124</c:v>
                </c:pt>
                <c:pt idx="692">
                  <c:v>1115</c:v>
                </c:pt>
                <c:pt idx="693">
                  <c:v>1144</c:v>
                </c:pt>
                <c:pt idx="694">
                  <c:v>1164</c:v>
                </c:pt>
                <c:pt idx="695">
                  <c:v>1180</c:v>
                </c:pt>
                <c:pt idx="696">
                  <c:v>1155</c:v>
                </c:pt>
                <c:pt idx="697">
                  <c:v>1289</c:v>
                </c:pt>
                <c:pt idx="698">
                  <c:v>1268</c:v>
                </c:pt>
                <c:pt idx="699">
                  <c:v>1205</c:v>
                </c:pt>
                <c:pt idx="700">
                  <c:v>1205</c:v>
                </c:pt>
                <c:pt idx="701">
                  <c:v>1211</c:v>
                </c:pt>
                <c:pt idx="702">
                  <c:v>1191</c:v>
                </c:pt>
                <c:pt idx="703">
                  <c:v>1154</c:v>
                </c:pt>
                <c:pt idx="704">
                  <c:v>1263</c:v>
                </c:pt>
                <c:pt idx="705">
                  <c:v>1267</c:v>
                </c:pt>
                <c:pt idx="706">
                  <c:v>1376</c:v>
                </c:pt>
                <c:pt idx="707">
                  <c:v>1508</c:v>
                </c:pt>
                <c:pt idx="708">
                  <c:v>1583</c:v>
                </c:pt>
                <c:pt idx="709">
                  <c:v>1655</c:v>
                </c:pt>
                <c:pt idx="710">
                  <c:v>1694</c:v>
                </c:pt>
                <c:pt idx="711">
                  <c:v>1742</c:v>
                </c:pt>
                <c:pt idx="712">
                  <c:v>1775</c:v>
                </c:pt>
                <c:pt idx="713">
                  <c:v>1788</c:v>
                </c:pt>
                <c:pt idx="714">
                  <c:v>1741</c:v>
                </c:pt>
                <c:pt idx="715">
                  <c:v>1730</c:v>
                </c:pt>
                <c:pt idx="716">
                  <c:v>1650</c:v>
                </c:pt>
                <c:pt idx="717">
                  <c:v>1648</c:v>
                </c:pt>
                <c:pt idx="718">
                  <c:v>1488</c:v>
                </c:pt>
                <c:pt idx="719">
                  <c:v>1383</c:v>
                </c:pt>
                <c:pt idx="720">
                  <c:v>1340</c:v>
                </c:pt>
                <c:pt idx="721">
                  <c:v>1353</c:v>
                </c:pt>
                <c:pt idx="722">
                  <c:v>1222</c:v>
                </c:pt>
                <c:pt idx="723">
                  <c:v>1189</c:v>
                </c:pt>
                <c:pt idx="724">
                  <c:v>1056</c:v>
                </c:pt>
                <c:pt idx="725">
                  <c:v>956</c:v>
                </c:pt>
                <c:pt idx="726">
                  <c:v>943</c:v>
                </c:pt>
                <c:pt idx="727">
                  <c:v>893</c:v>
                </c:pt>
                <c:pt idx="728">
                  <c:v>890</c:v>
                </c:pt>
                <c:pt idx="729">
                  <c:v>789</c:v>
                </c:pt>
                <c:pt idx="730">
                  <c:v>755</c:v>
                </c:pt>
                <c:pt idx="731">
                  <c:v>765</c:v>
                </c:pt>
                <c:pt idx="732">
                  <c:v>609</c:v>
                </c:pt>
                <c:pt idx="733">
                  <c:v>504</c:v>
                </c:pt>
                <c:pt idx="734">
                  <c:v>458</c:v>
                </c:pt>
                <c:pt idx="735">
                  <c:v>454</c:v>
                </c:pt>
                <c:pt idx="736">
                  <c:v>431</c:v>
                </c:pt>
                <c:pt idx="737">
                  <c:v>376</c:v>
                </c:pt>
                <c:pt idx="738">
                  <c:v>311</c:v>
                </c:pt>
                <c:pt idx="739">
                  <c:v>265</c:v>
                </c:pt>
                <c:pt idx="740">
                  <c:v>210</c:v>
                </c:pt>
                <c:pt idx="741">
                  <c:v>196</c:v>
                </c:pt>
                <c:pt idx="742">
                  <c:v>165</c:v>
                </c:pt>
                <c:pt idx="743">
                  <c:v>132</c:v>
                </c:pt>
                <c:pt idx="744">
                  <c:v>124</c:v>
                </c:pt>
                <c:pt idx="745">
                  <c:v>121</c:v>
                </c:pt>
                <c:pt idx="746">
                  <c:v>118</c:v>
                </c:pt>
                <c:pt idx="747">
                  <c:v>112</c:v>
                </c:pt>
                <c:pt idx="748">
                  <c:v>108</c:v>
                </c:pt>
                <c:pt idx="749">
                  <c:v>120</c:v>
                </c:pt>
                <c:pt idx="750">
                  <c:v>135</c:v>
                </c:pt>
                <c:pt idx="751">
                  <c:v>128</c:v>
                </c:pt>
                <c:pt idx="752">
                  <c:v>131</c:v>
                </c:pt>
                <c:pt idx="753">
                  <c:v>149</c:v>
                </c:pt>
                <c:pt idx="754">
                  <c:v>156</c:v>
                </c:pt>
                <c:pt idx="755">
                  <c:v>176</c:v>
                </c:pt>
                <c:pt idx="756">
                  <c:v>200</c:v>
                </c:pt>
                <c:pt idx="757">
                  <c:v>218</c:v>
                </c:pt>
                <c:pt idx="758">
                  <c:v>251</c:v>
                </c:pt>
                <c:pt idx="759">
                  <c:v>294</c:v>
                </c:pt>
                <c:pt idx="760">
                  <c:v>342</c:v>
                </c:pt>
                <c:pt idx="761">
                  <c:v>407</c:v>
                </c:pt>
                <c:pt idx="762">
                  <c:v>478</c:v>
                </c:pt>
                <c:pt idx="763">
                  <c:v>583</c:v>
                </c:pt>
                <c:pt idx="764">
                  <c:v>686</c:v>
                </c:pt>
                <c:pt idx="765">
                  <c:v>736</c:v>
                </c:pt>
                <c:pt idx="766">
                  <c:v>775</c:v>
                </c:pt>
                <c:pt idx="767">
                  <c:v>822</c:v>
                </c:pt>
                <c:pt idx="768">
                  <c:v>857</c:v>
                </c:pt>
                <c:pt idx="769">
                  <c:v>929</c:v>
                </c:pt>
                <c:pt idx="770">
                  <c:v>1007</c:v>
                </c:pt>
                <c:pt idx="771">
                  <c:v>1082</c:v>
                </c:pt>
                <c:pt idx="772">
                  <c:v>1104</c:v>
                </c:pt>
                <c:pt idx="773">
                  <c:v>1121</c:v>
                </c:pt>
                <c:pt idx="774">
                  <c:v>1146</c:v>
                </c:pt>
                <c:pt idx="775">
                  <c:v>1163</c:v>
                </c:pt>
                <c:pt idx="776">
                  <c:v>1198</c:v>
                </c:pt>
                <c:pt idx="777">
                  <c:v>1255</c:v>
                </c:pt>
                <c:pt idx="778">
                  <c:v>1272</c:v>
                </c:pt>
                <c:pt idx="779">
                  <c:v>1346</c:v>
                </c:pt>
                <c:pt idx="780">
                  <c:v>1355</c:v>
                </c:pt>
                <c:pt idx="781">
                  <c:v>1374</c:v>
                </c:pt>
                <c:pt idx="782">
                  <c:v>1437</c:v>
                </c:pt>
                <c:pt idx="783">
                  <c:v>1503</c:v>
                </c:pt>
                <c:pt idx="784">
                  <c:v>1589</c:v>
                </c:pt>
                <c:pt idx="785">
                  <c:v>1632</c:v>
                </c:pt>
                <c:pt idx="786">
                  <c:v>1654</c:v>
                </c:pt>
                <c:pt idx="787">
                  <c:v>1708</c:v>
                </c:pt>
                <c:pt idx="788">
                  <c:v>1723</c:v>
                </c:pt>
                <c:pt idx="789">
                  <c:v>1730</c:v>
                </c:pt>
                <c:pt idx="790">
                  <c:v>1731</c:v>
                </c:pt>
                <c:pt idx="791">
                  <c:v>1675</c:v>
                </c:pt>
                <c:pt idx="792">
                  <c:v>1601</c:v>
                </c:pt>
                <c:pt idx="793">
                  <c:v>1589</c:v>
                </c:pt>
                <c:pt idx="794">
                  <c:v>1635</c:v>
                </c:pt>
                <c:pt idx="795">
                  <c:v>1609</c:v>
                </c:pt>
                <c:pt idx="796">
                  <c:v>1548</c:v>
                </c:pt>
                <c:pt idx="797">
                  <c:v>1514</c:v>
                </c:pt>
                <c:pt idx="798">
                  <c:v>1473</c:v>
                </c:pt>
                <c:pt idx="799">
                  <c:v>1406</c:v>
                </c:pt>
                <c:pt idx="800">
                  <c:v>1339</c:v>
                </c:pt>
                <c:pt idx="801">
                  <c:v>1226</c:v>
                </c:pt>
                <c:pt idx="802">
                  <c:v>1203</c:v>
                </c:pt>
                <c:pt idx="803">
                  <c:v>1172</c:v>
                </c:pt>
                <c:pt idx="804">
                  <c:v>1128</c:v>
                </c:pt>
                <c:pt idx="805">
                  <c:v>1059</c:v>
                </c:pt>
                <c:pt idx="806">
                  <c:v>1069</c:v>
                </c:pt>
                <c:pt idx="807">
                  <c:v>1085</c:v>
                </c:pt>
                <c:pt idx="808">
                  <c:v>1113</c:v>
                </c:pt>
                <c:pt idx="809">
                  <c:v>1088</c:v>
                </c:pt>
                <c:pt idx="810">
                  <c:v>1052</c:v>
                </c:pt>
                <c:pt idx="811">
                  <c:v>1084</c:v>
                </c:pt>
                <c:pt idx="812">
                  <c:v>1054</c:v>
                </c:pt>
                <c:pt idx="813">
                  <c:v>1054</c:v>
                </c:pt>
                <c:pt idx="814">
                  <c:v>1059</c:v>
                </c:pt>
                <c:pt idx="815">
                  <c:v>1081</c:v>
                </c:pt>
                <c:pt idx="816">
                  <c:v>1121</c:v>
                </c:pt>
                <c:pt idx="817">
                  <c:v>1182</c:v>
                </c:pt>
                <c:pt idx="818">
                  <c:v>1273</c:v>
                </c:pt>
                <c:pt idx="819">
                  <c:v>1330</c:v>
                </c:pt>
                <c:pt idx="820">
                  <c:v>1349</c:v>
                </c:pt>
                <c:pt idx="821">
                  <c:v>1380</c:v>
                </c:pt>
                <c:pt idx="822">
                  <c:v>1299</c:v>
                </c:pt>
                <c:pt idx="823">
                  <c:v>1282</c:v>
                </c:pt>
                <c:pt idx="824">
                  <c:v>1267</c:v>
                </c:pt>
                <c:pt idx="825">
                  <c:v>1261</c:v>
                </c:pt>
                <c:pt idx="826">
                  <c:v>1204</c:v>
                </c:pt>
                <c:pt idx="827">
                  <c:v>1177</c:v>
                </c:pt>
                <c:pt idx="828">
                  <c:v>1274</c:v>
                </c:pt>
                <c:pt idx="829">
                  <c:v>1273</c:v>
                </c:pt>
                <c:pt idx="830">
                  <c:v>1186</c:v>
                </c:pt>
                <c:pt idx="831">
                  <c:v>1025</c:v>
                </c:pt>
                <c:pt idx="832">
                  <c:v>958</c:v>
                </c:pt>
                <c:pt idx="833">
                  <c:v>861</c:v>
                </c:pt>
                <c:pt idx="834">
                  <c:v>880</c:v>
                </c:pt>
                <c:pt idx="835">
                  <c:v>797</c:v>
                </c:pt>
                <c:pt idx="836">
                  <c:v>762</c:v>
                </c:pt>
                <c:pt idx="837">
                  <c:v>688</c:v>
                </c:pt>
                <c:pt idx="838">
                  <c:v>698</c:v>
                </c:pt>
                <c:pt idx="839">
                  <c:v>1002</c:v>
                </c:pt>
                <c:pt idx="840">
                  <c:v>806</c:v>
                </c:pt>
                <c:pt idx="841">
                  <c:v>731</c:v>
                </c:pt>
                <c:pt idx="842">
                  <c:v>679</c:v>
                </c:pt>
                <c:pt idx="843">
                  <c:v>716</c:v>
                </c:pt>
                <c:pt idx="844">
                  <c:v>805</c:v>
                </c:pt>
                <c:pt idx="845">
                  <c:v>973</c:v>
                </c:pt>
                <c:pt idx="846">
                  <c:v>1077</c:v>
                </c:pt>
                <c:pt idx="847">
                  <c:v>1047</c:v>
                </c:pt>
                <c:pt idx="848">
                  <c:v>1097</c:v>
                </c:pt>
                <c:pt idx="849">
                  <c:v>1126</c:v>
                </c:pt>
                <c:pt idx="850">
                  <c:v>1367</c:v>
                </c:pt>
                <c:pt idx="851">
                  <c:v>1347</c:v>
                </c:pt>
                <c:pt idx="852">
                  <c:v>1392</c:v>
                </c:pt>
                <c:pt idx="853">
                  <c:v>1399</c:v>
                </c:pt>
                <c:pt idx="854">
                  <c:v>1467</c:v>
                </c:pt>
                <c:pt idx="855">
                  <c:v>1537</c:v>
                </c:pt>
                <c:pt idx="856">
                  <c:v>1607</c:v>
                </c:pt>
                <c:pt idx="857">
                  <c:v>1700</c:v>
                </c:pt>
                <c:pt idx="858">
                  <c:v>1555</c:v>
                </c:pt>
                <c:pt idx="859">
                  <c:v>1534</c:v>
                </c:pt>
                <c:pt idx="860">
                  <c:v>1543</c:v>
                </c:pt>
                <c:pt idx="861">
                  <c:v>1670</c:v>
                </c:pt>
                <c:pt idx="862">
                  <c:v>1756</c:v>
                </c:pt>
                <c:pt idx="863">
                  <c:v>1814</c:v>
                </c:pt>
                <c:pt idx="864">
                  <c:v>1793</c:v>
                </c:pt>
                <c:pt idx="865">
                  <c:v>1807</c:v>
                </c:pt>
                <c:pt idx="866">
                  <c:v>1821</c:v>
                </c:pt>
                <c:pt idx="867">
                  <c:v>1755</c:v>
                </c:pt>
                <c:pt idx="868">
                  <c:v>1730</c:v>
                </c:pt>
                <c:pt idx="869">
                  <c:v>1735</c:v>
                </c:pt>
                <c:pt idx="870">
                  <c:v>1867</c:v>
                </c:pt>
                <c:pt idx="871">
                  <c:v>2017</c:v>
                </c:pt>
                <c:pt idx="872">
                  <c:v>2043</c:v>
                </c:pt>
                <c:pt idx="873">
                  <c:v>2003</c:v>
                </c:pt>
                <c:pt idx="874">
                  <c:v>2042</c:v>
                </c:pt>
                <c:pt idx="875">
                  <c:v>2088</c:v>
                </c:pt>
                <c:pt idx="876">
                  <c:v>2138</c:v>
                </c:pt>
                <c:pt idx="877">
                  <c:v>2065</c:v>
                </c:pt>
                <c:pt idx="878">
                  <c:v>2041</c:v>
                </c:pt>
                <c:pt idx="879">
                  <c:v>2118</c:v>
                </c:pt>
                <c:pt idx="880">
                  <c:v>2076</c:v>
                </c:pt>
                <c:pt idx="881">
                  <c:v>2196</c:v>
                </c:pt>
                <c:pt idx="882">
                  <c:v>2269</c:v>
                </c:pt>
                <c:pt idx="883">
                  <c:v>2332</c:v>
                </c:pt>
                <c:pt idx="884">
                  <c:v>2398</c:v>
                </c:pt>
                <c:pt idx="885">
                  <c:v>2602</c:v>
                </c:pt>
                <c:pt idx="886">
                  <c:v>2647</c:v>
                </c:pt>
                <c:pt idx="887">
                  <c:v>2729</c:v>
                </c:pt>
                <c:pt idx="888">
                  <c:v>2843</c:v>
                </c:pt>
                <c:pt idx="889">
                  <c:v>2750</c:v>
                </c:pt>
                <c:pt idx="890">
                  <c:v>2843</c:v>
                </c:pt>
                <c:pt idx="891">
                  <c:v>3001</c:v>
                </c:pt>
                <c:pt idx="892">
                  <c:v>2993</c:v>
                </c:pt>
                <c:pt idx="893">
                  <c:v>3028</c:v>
                </c:pt>
                <c:pt idx="894">
                  <c:v>3200</c:v>
                </c:pt>
                <c:pt idx="895">
                  <c:v>3333</c:v>
                </c:pt>
                <c:pt idx="896">
                  <c:v>3421</c:v>
                </c:pt>
                <c:pt idx="897">
                  <c:v>3393</c:v>
                </c:pt>
                <c:pt idx="898">
                  <c:v>3332</c:v>
                </c:pt>
                <c:pt idx="899">
                  <c:v>3249</c:v>
                </c:pt>
                <c:pt idx="900">
                  <c:v>3276</c:v>
                </c:pt>
                <c:pt idx="901">
                  <c:v>3302</c:v>
                </c:pt>
                <c:pt idx="902">
                  <c:v>3295</c:v>
                </c:pt>
                <c:pt idx="903">
                  <c:v>3318</c:v>
                </c:pt>
                <c:pt idx="904">
                  <c:v>3471</c:v>
                </c:pt>
                <c:pt idx="905">
                  <c:v>3407</c:v>
                </c:pt>
                <c:pt idx="906">
                  <c:v>3443</c:v>
                </c:pt>
                <c:pt idx="907">
                  <c:v>3495</c:v>
                </c:pt>
                <c:pt idx="908">
                  <c:v>3584</c:v>
                </c:pt>
                <c:pt idx="909">
                  <c:v>3542</c:v>
                </c:pt>
                <c:pt idx="910">
                  <c:v>3682</c:v>
                </c:pt>
                <c:pt idx="911">
                  <c:v>3672</c:v>
                </c:pt>
                <c:pt idx="912">
                  <c:v>3708</c:v>
                </c:pt>
                <c:pt idx="913">
                  <c:v>3652</c:v>
                </c:pt>
                <c:pt idx="914">
                  <c:v>3517</c:v>
                </c:pt>
                <c:pt idx="915">
                  <c:v>3625</c:v>
                </c:pt>
                <c:pt idx="916">
                  <c:v>3542</c:v>
                </c:pt>
                <c:pt idx="917">
                  <c:v>3600</c:v>
                </c:pt>
                <c:pt idx="918">
                  <c:v>3582</c:v>
                </c:pt>
                <c:pt idx="919">
                  <c:v>3430</c:v>
                </c:pt>
                <c:pt idx="920">
                  <c:v>3431</c:v>
                </c:pt>
                <c:pt idx="921">
                  <c:v>3304</c:v>
                </c:pt>
                <c:pt idx="922">
                  <c:v>3231</c:v>
                </c:pt>
                <c:pt idx="923">
                  <c:v>3139</c:v>
                </c:pt>
                <c:pt idx="924">
                  <c:v>3066</c:v>
                </c:pt>
                <c:pt idx="925">
                  <c:v>3054</c:v>
                </c:pt>
                <c:pt idx="926">
                  <c:v>2849</c:v>
                </c:pt>
                <c:pt idx="927">
                  <c:v>2666</c:v>
                </c:pt>
                <c:pt idx="928">
                  <c:v>2596</c:v>
                </c:pt>
                <c:pt idx="929">
                  <c:v>2382</c:v>
                </c:pt>
                <c:pt idx="930">
                  <c:v>2232</c:v>
                </c:pt>
                <c:pt idx="931">
                  <c:v>2114</c:v>
                </c:pt>
                <c:pt idx="932">
                  <c:v>1889</c:v>
                </c:pt>
                <c:pt idx="933">
                  <c:v>1702</c:v>
                </c:pt>
                <c:pt idx="934">
                  <c:v>1586</c:v>
                </c:pt>
                <c:pt idx="935">
                  <c:v>1480</c:v>
                </c:pt>
                <c:pt idx="936">
                  <c:v>1382</c:v>
                </c:pt>
                <c:pt idx="937">
                  <c:v>1275</c:v>
                </c:pt>
                <c:pt idx="938">
                  <c:v>1105</c:v>
                </c:pt>
                <c:pt idx="939">
                  <c:v>992</c:v>
                </c:pt>
                <c:pt idx="940">
                  <c:v>913</c:v>
                </c:pt>
                <c:pt idx="941">
                  <c:v>821</c:v>
                </c:pt>
                <c:pt idx="942">
                  <c:v>669</c:v>
                </c:pt>
                <c:pt idx="943">
                  <c:v>556</c:v>
                </c:pt>
                <c:pt idx="944">
                  <c:v>501</c:v>
                </c:pt>
                <c:pt idx="945">
                  <c:v>440</c:v>
                </c:pt>
                <c:pt idx="946">
                  <c:v>352</c:v>
                </c:pt>
                <c:pt idx="947">
                  <c:v>286</c:v>
                </c:pt>
                <c:pt idx="948">
                  <c:v>250</c:v>
                </c:pt>
                <c:pt idx="949">
                  <c:v>242</c:v>
                </c:pt>
                <c:pt idx="950">
                  <c:v>239</c:v>
                </c:pt>
                <c:pt idx="951">
                  <c:v>269</c:v>
                </c:pt>
                <c:pt idx="952">
                  <c:v>296</c:v>
                </c:pt>
                <c:pt idx="953">
                  <c:v>308</c:v>
                </c:pt>
                <c:pt idx="954">
                  <c:v>349</c:v>
                </c:pt>
                <c:pt idx="955">
                  <c:v>373</c:v>
                </c:pt>
                <c:pt idx="956">
                  <c:v>377</c:v>
                </c:pt>
                <c:pt idx="957">
                  <c:v>360</c:v>
                </c:pt>
                <c:pt idx="958">
                  <c:v>393</c:v>
                </c:pt>
                <c:pt idx="959">
                  <c:v>449</c:v>
                </c:pt>
                <c:pt idx="960">
                  <c:v>521</c:v>
                </c:pt>
                <c:pt idx="961">
                  <c:v>548</c:v>
                </c:pt>
                <c:pt idx="962">
                  <c:v>615</c:v>
                </c:pt>
                <c:pt idx="963">
                  <c:v>648</c:v>
                </c:pt>
                <c:pt idx="964">
                  <c:v>652</c:v>
                </c:pt>
                <c:pt idx="965">
                  <c:v>681</c:v>
                </c:pt>
                <c:pt idx="966">
                  <c:v>767</c:v>
                </c:pt>
                <c:pt idx="967">
                  <c:v>847</c:v>
                </c:pt>
                <c:pt idx="968">
                  <c:v>994</c:v>
                </c:pt>
                <c:pt idx="969">
                  <c:v>1144</c:v>
                </c:pt>
                <c:pt idx="970">
                  <c:v>1287</c:v>
                </c:pt>
                <c:pt idx="971">
                  <c:v>1400</c:v>
                </c:pt>
                <c:pt idx="972">
                  <c:v>1450</c:v>
                </c:pt>
                <c:pt idx="973">
                  <c:v>1443</c:v>
                </c:pt>
                <c:pt idx="974">
                  <c:v>1412</c:v>
                </c:pt>
                <c:pt idx="975">
                  <c:v>1604</c:v>
                </c:pt>
                <c:pt idx="976">
                  <c:v>1788</c:v>
                </c:pt>
                <c:pt idx="977">
                  <c:v>1823</c:v>
                </c:pt>
                <c:pt idx="978">
                  <c:v>1994</c:v>
                </c:pt>
                <c:pt idx="979">
                  <c:v>2092</c:v>
                </c:pt>
                <c:pt idx="980">
                  <c:v>2179</c:v>
                </c:pt>
                <c:pt idx="981">
                  <c:v>2298</c:v>
                </c:pt>
                <c:pt idx="982">
                  <c:v>2356</c:v>
                </c:pt>
                <c:pt idx="983">
                  <c:v>2548</c:v>
                </c:pt>
                <c:pt idx="984">
                  <c:v>2737</c:v>
                </c:pt>
                <c:pt idx="985">
                  <c:v>2842</c:v>
                </c:pt>
                <c:pt idx="986">
                  <c:v>2951</c:v>
                </c:pt>
                <c:pt idx="987">
                  <c:v>2950</c:v>
                </c:pt>
                <c:pt idx="988">
                  <c:v>2945</c:v>
                </c:pt>
                <c:pt idx="989">
                  <c:v>3093</c:v>
                </c:pt>
                <c:pt idx="990">
                  <c:v>3168</c:v>
                </c:pt>
                <c:pt idx="991">
                  <c:v>3211</c:v>
                </c:pt>
                <c:pt idx="992">
                  <c:v>3160</c:v>
                </c:pt>
                <c:pt idx="993">
                  <c:v>3185</c:v>
                </c:pt>
                <c:pt idx="994">
                  <c:v>3241</c:v>
                </c:pt>
                <c:pt idx="995">
                  <c:v>3260</c:v>
                </c:pt>
                <c:pt idx="996">
                  <c:v>3399</c:v>
                </c:pt>
                <c:pt idx="997">
                  <c:v>3523</c:v>
                </c:pt>
                <c:pt idx="998">
                  <c:v>3740</c:v>
                </c:pt>
                <c:pt idx="999">
                  <c:v>3873</c:v>
                </c:pt>
                <c:pt idx="1000">
                  <c:v>4014</c:v>
                </c:pt>
                <c:pt idx="1001">
                  <c:v>4160</c:v>
                </c:pt>
                <c:pt idx="1002">
                  <c:v>4340</c:v>
                </c:pt>
                <c:pt idx="1003">
                  <c:v>4488</c:v>
                </c:pt>
                <c:pt idx="1004">
                  <c:v>4640</c:v>
                </c:pt>
                <c:pt idx="1005">
                  <c:v>4893</c:v>
                </c:pt>
                <c:pt idx="1006">
                  <c:v>5037</c:v>
                </c:pt>
                <c:pt idx="1007">
                  <c:v>5082</c:v>
                </c:pt>
                <c:pt idx="1008">
                  <c:v>5084</c:v>
                </c:pt>
                <c:pt idx="1009">
                  <c:v>5173</c:v>
                </c:pt>
                <c:pt idx="1010">
                  <c:v>5462</c:v>
                </c:pt>
                <c:pt idx="1011">
                  <c:v>5543</c:v>
                </c:pt>
                <c:pt idx="1012">
                  <c:v>5596</c:v>
                </c:pt>
                <c:pt idx="1013">
                  <c:v>5723</c:v>
                </c:pt>
                <c:pt idx="1014">
                  <c:v>5753</c:v>
                </c:pt>
                <c:pt idx="1015">
                  <c:v>5641</c:v>
                </c:pt>
                <c:pt idx="1016">
                  <c:v>5861</c:v>
                </c:pt>
                <c:pt idx="1017">
                  <c:v>5758</c:v>
                </c:pt>
                <c:pt idx="1018">
                  <c:v>5696</c:v>
                </c:pt>
                <c:pt idx="1019">
                  <c:v>5764</c:v>
                </c:pt>
                <c:pt idx="1020">
                  <c:v>5809</c:v>
                </c:pt>
                <c:pt idx="1021">
                  <c:v>5733</c:v>
                </c:pt>
                <c:pt idx="1022">
                  <c:v>5534</c:v>
                </c:pt>
                <c:pt idx="1023">
                  <c:v>5404</c:v>
                </c:pt>
                <c:pt idx="1024">
                  <c:v>5563</c:v>
                </c:pt>
                <c:pt idx="1025">
                  <c:v>5473</c:v>
                </c:pt>
                <c:pt idx="1026">
                  <c:v>5484</c:v>
                </c:pt>
                <c:pt idx="1027">
                  <c:v>5495</c:v>
                </c:pt>
                <c:pt idx="1028">
                  <c:v>5595</c:v>
                </c:pt>
                <c:pt idx="1029">
                  <c:v>5156</c:v>
                </c:pt>
                <c:pt idx="1030">
                  <c:v>4938</c:v>
                </c:pt>
                <c:pt idx="1031">
                  <c:v>4685</c:v>
                </c:pt>
                <c:pt idx="1032">
                  <c:v>4350</c:v>
                </c:pt>
                <c:pt idx="1033">
                  <c:v>4234</c:v>
                </c:pt>
                <c:pt idx="1034">
                  <c:v>4048</c:v>
                </c:pt>
                <c:pt idx="1035">
                  <c:v>3971</c:v>
                </c:pt>
                <c:pt idx="1036">
                  <c:v>3863</c:v>
                </c:pt>
                <c:pt idx="1037">
                  <c:v>3606</c:v>
                </c:pt>
                <c:pt idx="1038">
                  <c:v>3600</c:v>
                </c:pt>
                <c:pt idx="1039">
                  <c:v>3615</c:v>
                </c:pt>
                <c:pt idx="1040">
                  <c:v>3382</c:v>
                </c:pt>
                <c:pt idx="1041">
                  <c:v>3120</c:v>
                </c:pt>
                <c:pt idx="1042">
                  <c:v>2718</c:v>
                </c:pt>
                <c:pt idx="1043">
                  <c:v>2709</c:v>
                </c:pt>
                <c:pt idx="1044">
                  <c:v>2485</c:v>
                </c:pt>
                <c:pt idx="1045">
                  <c:v>2412</c:v>
                </c:pt>
                <c:pt idx="1046">
                  <c:v>2387</c:v>
                </c:pt>
                <c:pt idx="1047">
                  <c:v>2283</c:v>
                </c:pt>
                <c:pt idx="1048">
                  <c:v>2371</c:v>
                </c:pt>
                <c:pt idx="1049">
                  <c:v>2372</c:v>
                </c:pt>
                <c:pt idx="1050">
                  <c:v>2301</c:v>
                </c:pt>
                <c:pt idx="1051">
                  <c:v>2190</c:v>
                </c:pt>
                <c:pt idx="1052">
                  <c:v>2113</c:v>
                </c:pt>
                <c:pt idx="1053">
                  <c:v>2012</c:v>
                </c:pt>
                <c:pt idx="1054">
                  <c:v>2101</c:v>
                </c:pt>
                <c:pt idx="1055">
                  <c:v>2241</c:v>
                </c:pt>
                <c:pt idx="1056">
                  <c:v>2279</c:v>
                </c:pt>
                <c:pt idx="1057">
                  <c:v>2324</c:v>
                </c:pt>
                <c:pt idx="1058">
                  <c:v>2338</c:v>
                </c:pt>
                <c:pt idx="1059">
                  <c:v>2423</c:v>
                </c:pt>
                <c:pt idx="1060">
                  <c:v>2424</c:v>
                </c:pt>
                <c:pt idx="1061">
                  <c:v>2406</c:v>
                </c:pt>
                <c:pt idx="1062">
                  <c:v>2457</c:v>
                </c:pt>
                <c:pt idx="1063">
                  <c:v>2516</c:v>
                </c:pt>
                <c:pt idx="1064">
                  <c:v>2551</c:v>
                </c:pt>
                <c:pt idx="1065">
                  <c:v>2481</c:v>
                </c:pt>
                <c:pt idx="1066">
                  <c:v>2560</c:v>
                </c:pt>
                <c:pt idx="1067">
                  <c:v>2621</c:v>
                </c:pt>
                <c:pt idx="1068">
                  <c:v>2638</c:v>
                </c:pt>
                <c:pt idx="1069">
                  <c:v>2753</c:v>
                </c:pt>
                <c:pt idx="1070">
                  <c:v>2804</c:v>
                </c:pt>
                <c:pt idx="1071">
                  <c:v>2749</c:v>
                </c:pt>
                <c:pt idx="1072">
                  <c:v>2801</c:v>
                </c:pt>
                <c:pt idx="1073">
                  <c:v>2799</c:v>
                </c:pt>
                <c:pt idx="1074">
                  <c:v>2704</c:v>
                </c:pt>
                <c:pt idx="1075">
                  <c:v>2758</c:v>
                </c:pt>
                <c:pt idx="1076">
                  <c:v>2777</c:v>
                </c:pt>
                <c:pt idx="1077">
                  <c:v>2806</c:v>
                </c:pt>
                <c:pt idx="1078">
                  <c:v>2965</c:v>
                </c:pt>
                <c:pt idx="1079">
                  <c:v>2987</c:v>
                </c:pt>
                <c:pt idx="1080">
                  <c:v>2867</c:v>
                </c:pt>
                <c:pt idx="1081">
                  <c:v>2901</c:v>
                </c:pt>
                <c:pt idx="1082">
                  <c:v>2886</c:v>
                </c:pt>
                <c:pt idx="1083">
                  <c:v>2869</c:v>
                </c:pt>
                <c:pt idx="1084">
                  <c:v>2953</c:v>
                </c:pt>
                <c:pt idx="1085">
                  <c:v>3018</c:v>
                </c:pt>
                <c:pt idx="1086">
                  <c:v>3155</c:v>
                </c:pt>
                <c:pt idx="1087">
                  <c:v>3323</c:v>
                </c:pt>
                <c:pt idx="1088">
                  <c:v>3392</c:v>
                </c:pt>
                <c:pt idx="1089">
                  <c:v>3383</c:v>
                </c:pt>
                <c:pt idx="1090">
                  <c:v>3537</c:v>
                </c:pt>
                <c:pt idx="1091">
                  <c:v>3782</c:v>
                </c:pt>
                <c:pt idx="1092">
                  <c:v>4183</c:v>
                </c:pt>
                <c:pt idx="1093">
                  <c:v>4392</c:v>
                </c:pt>
                <c:pt idx="1094">
                  <c:v>4625</c:v>
                </c:pt>
                <c:pt idx="1095">
                  <c:v>4836</c:v>
                </c:pt>
                <c:pt idx="1096">
                  <c:v>4914</c:v>
                </c:pt>
                <c:pt idx="1097">
                  <c:v>5106</c:v>
                </c:pt>
                <c:pt idx="1098">
                  <c:v>5234</c:v>
                </c:pt>
                <c:pt idx="1099">
                  <c:v>5498</c:v>
                </c:pt>
                <c:pt idx="1100">
                  <c:v>5690</c:v>
                </c:pt>
                <c:pt idx="1101">
                  <c:v>5863</c:v>
                </c:pt>
                <c:pt idx="1102">
                  <c:v>5783</c:v>
                </c:pt>
                <c:pt idx="1103">
                  <c:v>6015</c:v>
                </c:pt>
                <c:pt idx="1104">
                  <c:v>6086</c:v>
                </c:pt>
                <c:pt idx="1105">
                  <c:v>6303</c:v>
                </c:pt>
                <c:pt idx="1106">
                  <c:v>6368</c:v>
                </c:pt>
                <c:pt idx="1107">
                  <c:v>6303</c:v>
                </c:pt>
                <c:pt idx="1108">
                  <c:v>6518</c:v>
                </c:pt>
                <c:pt idx="1109">
                  <c:v>6580</c:v>
                </c:pt>
                <c:pt idx="1110">
                  <c:v>6677</c:v>
                </c:pt>
                <c:pt idx="1111">
                  <c:v>6923</c:v>
                </c:pt>
                <c:pt idx="1112">
                  <c:v>6991</c:v>
                </c:pt>
                <c:pt idx="1113">
                  <c:v>7016</c:v>
                </c:pt>
                <c:pt idx="1114">
                  <c:v>7057</c:v>
                </c:pt>
                <c:pt idx="1115">
                  <c:v>7157</c:v>
                </c:pt>
                <c:pt idx="1116">
                  <c:v>7099</c:v>
                </c:pt>
                <c:pt idx="1117">
                  <c:v>7079</c:v>
                </c:pt>
                <c:pt idx="1118">
                  <c:v>6996</c:v>
                </c:pt>
                <c:pt idx="1119">
                  <c:v>7127</c:v>
                </c:pt>
                <c:pt idx="1120">
                  <c:v>7157</c:v>
                </c:pt>
                <c:pt idx="1121">
                  <c:v>7010</c:v>
                </c:pt>
                <c:pt idx="1122">
                  <c:v>7158</c:v>
                </c:pt>
                <c:pt idx="1123">
                  <c:v>7227</c:v>
                </c:pt>
                <c:pt idx="1124">
                  <c:v>7230</c:v>
                </c:pt>
                <c:pt idx="1125">
                  <c:v>7209</c:v>
                </c:pt>
                <c:pt idx="1126">
                  <c:v>7253</c:v>
                </c:pt>
                <c:pt idx="1127">
                  <c:v>7111</c:v>
                </c:pt>
                <c:pt idx="1128">
                  <c:v>7135</c:v>
                </c:pt>
                <c:pt idx="1129">
                  <c:v>7045</c:v>
                </c:pt>
                <c:pt idx="1130">
                  <c:v>6829</c:v>
                </c:pt>
                <c:pt idx="1131">
                  <c:v>6549</c:v>
                </c:pt>
                <c:pt idx="1132">
                  <c:v>6544</c:v>
                </c:pt>
                <c:pt idx="1133">
                  <c:v>6446</c:v>
                </c:pt>
                <c:pt idx="1134">
                  <c:v>6209</c:v>
                </c:pt>
                <c:pt idx="1135">
                  <c:v>6172</c:v>
                </c:pt>
                <c:pt idx="1136">
                  <c:v>5874</c:v>
                </c:pt>
                <c:pt idx="1137">
                  <c:v>5577</c:v>
                </c:pt>
                <c:pt idx="1138">
                  <c:v>5322</c:v>
                </c:pt>
                <c:pt idx="1139">
                  <c:v>5060</c:v>
                </c:pt>
                <c:pt idx="1140">
                  <c:v>4817</c:v>
                </c:pt>
                <c:pt idx="1141">
                  <c:v>4599</c:v>
                </c:pt>
                <c:pt idx="1142">
                  <c:v>4473</c:v>
                </c:pt>
                <c:pt idx="1143">
                  <c:v>4236</c:v>
                </c:pt>
                <c:pt idx="1144">
                  <c:v>4099</c:v>
                </c:pt>
                <c:pt idx="1145">
                  <c:v>4015</c:v>
                </c:pt>
                <c:pt idx="1146">
                  <c:v>3917</c:v>
                </c:pt>
                <c:pt idx="1147">
                  <c:v>3794</c:v>
                </c:pt>
                <c:pt idx="1148">
                  <c:v>3785</c:v>
                </c:pt>
                <c:pt idx="1149">
                  <c:v>3726</c:v>
                </c:pt>
                <c:pt idx="1150">
                  <c:v>3735</c:v>
                </c:pt>
                <c:pt idx="1151">
                  <c:v>3778</c:v>
                </c:pt>
                <c:pt idx="1152">
                  <c:v>3728</c:v>
                </c:pt>
                <c:pt idx="1153">
                  <c:v>3687</c:v>
                </c:pt>
                <c:pt idx="1154">
                  <c:v>3650</c:v>
                </c:pt>
                <c:pt idx="1155">
                  <c:v>3606</c:v>
                </c:pt>
                <c:pt idx="1156">
                  <c:v>3643</c:v>
                </c:pt>
                <c:pt idx="1157">
                  <c:v>3558</c:v>
                </c:pt>
                <c:pt idx="1158">
                  <c:v>3490</c:v>
                </c:pt>
                <c:pt idx="1159">
                  <c:v>3453</c:v>
                </c:pt>
                <c:pt idx="1160">
                  <c:v>3412</c:v>
                </c:pt>
                <c:pt idx="1161">
                  <c:v>3356</c:v>
                </c:pt>
                <c:pt idx="1162">
                  <c:v>3302</c:v>
                </c:pt>
                <c:pt idx="1163">
                  <c:v>3222</c:v>
                </c:pt>
                <c:pt idx="1164">
                  <c:v>3153</c:v>
                </c:pt>
                <c:pt idx="1165">
                  <c:v>3088</c:v>
                </c:pt>
                <c:pt idx="1166">
                  <c:v>3005</c:v>
                </c:pt>
                <c:pt idx="1167">
                  <c:v>2952</c:v>
                </c:pt>
                <c:pt idx="1168">
                  <c:v>2985</c:v>
                </c:pt>
                <c:pt idx="1169">
                  <c:v>2945</c:v>
                </c:pt>
                <c:pt idx="1170">
                  <c:v>2846</c:v>
                </c:pt>
                <c:pt idx="1171">
                  <c:v>2789</c:v>
                </c:pt>
                <c:pt idx="1172">
                  <c:v>2781</c:v>
                </c:pt>
                <c:pt idx="1173">
                  <c:v>2698</c:v>
                </c:pt>
                <c:pt idx="1174">
                  <c:v>2635</c:v>
                </c:pt>
                <c:pt idx="1175">
                  <c:v>2546</c:v>
                </c:pt>
                <c:pt idx="1176">
                  <c:v>2468</c:v>
                </c:pt>
                <c:pt idx="1177">
                  <c:v>2365</c:v>
                </c:pt>
                <c:pt idx="1178">
                  <c:v>2293</c:v>
                </c:pt>
                <c:pt idx="1179">
                  <c:v>2285</c:v>
                </c:pt>
                <c:pt idx="1180">
                  <c:v>2256</c:v>
                </c:pt>
                <c:pt idx="1181">
                  <c:v>2218</c:v>
                </c:pt>
                <c:pt idx="1182">
                  <c:v>2259</c:v>
                </c:pt>
                <c:pt idx="1183">
                  <c:v>2331</c:v>
                </c:pt>
                <c:pt idx="1184">
                  <c:v>2286</c:v>
                </c:pt>
                <c:pt idx="1185">
                  <c:v>2367</c:v>
                </c:pt>
                <c:pt idx="1186">
                  <c:v>2475</c:v>
                </c:pt>
                <c:pt idx="1187">
                  <c:v>2705</c:v>
                </c:pt>
                <c:pt idx="1188">
                  <c:v>2770</c:v>
                </c:pt>
                <c:pt idx="1189">
                  <c:v>2848</c:v>
                </c:pt>
                <c:pt idx="1190">
                  <c:v>2817</c:v>
                </c:pt>
                <c:pt idx="1191">
                  <c:v>2920</c:v>
                </c:pt>
                <c:pt idx="1192">
                  <c:v>2947</c:v>
                </c:pt>
                <c:pt idx="1193">
                  <c:v>3043</c:v>
                </c:pt>
                <c:pt idx="1194">
                  <c:v>2956</c:v>
                </c:pt>
                <c:pt idx="1195">
                  <c:v>2976</c:v>
                </c:pt>
                <c:pt idx="1196">
                  <c:v>2894</c:v>
                </c:pt>
                <c:pt idx="1197">
                  <c:v>2877</c:v>
                </c:pt>
                <c:pt idx="1198">
                  <c:v>2824</c:v>
                </c:pt>
                <c:pt idx="1199">
                  <c:v>2822</c:v>
                </c:pt>
                <c:pt idx="1200">
                  <c:v>2836</c:v>
                </c:pt>
                <c:pt idx="1201">
                  <c:v>2824</c:v>
                </c:pt>
                <c:pt idx="1202">
                  <c:v>2865</c:v>
                </c:pt>
                <c:pt idx="1203">
                  <c:v>2890</c:v>
                </c:pt>
                <c:pt idx="1204">
                  <c:v>2846</c:v>
                </c:pt>
                <c:pt idx="1205">
                  <c:v>2868</c:v>
                </c:pt>
                <c:pt idx="1206">
                  <c:v>2825</c:v>
                </c:pt>
                <c:pt idx="1207">
                  <c:v>2806</c:v>
                </c:pt>
                <c:pt idx="1208">
                  <c:v>2778</c:v>
                </c:pt>
                <c:pt idx="1209">
                  <c:v>2745</c:v>
                </c:pt>
                <c:pt idx="1210">
                  <c:v>2688</c:v>
                </c:pt>
                <c:pt idx="1211">
                  <c:v>2757</c:v>
                </c:pt>
                <c:pt idx="1212">
                  <c:v>2739</c:v>
                </c:pt>
                <c:pt idx="1213">
                  <c:v>2675</c:v>
                </c:pt>
                <c:pt idx="1214">
                  <c:v>2645</c:v>
                </c:pt>
                <c:pt idx="1215">
                  <c:v>2538</c:v>
                </c:pt>
                <c:pt idx="1216">
                  <c:v>2538</c:v>
                </c:pt>
                <c:pt idx="1217">
                  <c:v>2399</c:v>
                </c:pt>
                <c:pt idx="1218">
                  <c:v>2321</c:v>
                </c:pt>
                <c:pt idx="1219">
                  <c:v>2275</c:v>
                </c:pt>
                <c:pt idx="1220">
                  <c:v>2245</c:v>
                </c:pt>
                <c:pt idx="1221">
                  <c:v>2092</c:v>
                </c:pt>
                <c:pt idx="1222">
                  <c:v>1927</c:v>
                </c:pt>
                <c:pt idx="1223">
                  <c:v>1915</c:v>
                </c:pt>
                <c:pt idx="1224">
                  <c:v>1867</c:v>
                </c:pt>
                <c:pt idx="1225">
                  <c:v>1747</c:v>
                </c:pt>
                <c:pt idx="1226">
                  <c:v>1707</c:v>
                </c:pt>
                <c:pt idx="1227">
                  <c:v>1629</c:v>
                </c:pt>
                <c:pt idx="1228">
                  <c:v>1528</c:v>
                </c:pt>
                <c:pt idx="1229">
                  <c:v>1382</c:v>
                </c:pt>
                <c:pt idx="1230">
                  <c:v>1303</c:v>
                </c:pt>
                <c:pt idx="1231">
                  <c:v>1227</c:v>
                </c:pt>
                <c:pt idx="1232">
                  <c:v>1084</c:v>
                </c:pt>
                <c:pt idx="1233">
                  <c:v>956</c:v>
                </c:pt>
                <c:pt idx="1234">
                  <c:v>859</c:v>
                </c:pt>
                <c:pt idx="1235">
                  <c:v>740</c:v>
                </c:pt>
                <c:pt idx="1236">
                  <c:v>742</c:v>
                </c:pt>
                <c:pt idx="1237">
                  <c:v>662</c:v>
                </c:pt>
                <c:pt idx="1238">
                  <c:v>589</c:v>
                </c:pt>
                <c:pt idx="1239">
                  <c:v>568</c:v>
                </c:pt>
                <c:pt idx="1240">
                  <c:v>556</c:v>
                </c:pt>
                <c:pt idx="1241">
                  <c:v>474</c:v>
                </c:pt>
                <c:pt idx="1242">
                  <c:v>442</c:v>
                </c:pt>
                <c:pt idx="1243">
                  <c:v>377</c:v>
                </c:pt>
                <c:pt idx="1244">
                  <c:v>350</c:v>
                </c:pt>
                <c:pt idx="1245">
                  <c:v>347</c:v>
                </c:pt>
                <c:pt idx="1246">
                  <c:v>346</c:v>
                </c:pt>
                <c:pt idx="1247">
                  <c:v>339</c:v>
                </c:pt>
                <c:pt idx="1248">
                  <c:v>337</c:v>
                </c:pt>
                <c:pt idx="1249">
                  <c:v>341</c:v>
                </c:pt>
                <c:pt idx="1250">
                  <c:v>331</c:v>
                </c:pt>
                <c:pt idx="1251">
                  <c:v>342</c:v>
                </c:pt>
                <c:pt idx="1252">
                  <c:v>329</c:v>
                </c:pt>
                <c:pt idx="1253">
                  <c:v>305</c:v>
                </c:pt>
                <c:pt idx="1254">
                  <c:v>302</c:v>
                </c:pt>
                <c:pt idx="1255">
                  <c:v>294</c:v>
                </c:pt>
                <c:pt idx="1256">
                  <c:v>286</c:v>
                </c:pt>
                <c:pt idx="1257">
                  <c:v>316</c:v>
                </c:pt>
                <c:pt idx="1258">
                  <c:v>345</c:v>
                </c:pt>
                <c:pt idx="1259">
                  <c:v>368</c:v>
                </c:pt>
                <c:pt idx="1260">
                  <c:v>387</c:v>
                </c:pt>
                <c:pt idx="1261">
                  <c:v>404</c:v>
                </c:pt>
                <c:pt idx="1262">
                  <c:v>424</c:v>
                </c:pt>
                <c:pt idx="1263">
                  <c:v>434</c:v>
                </c:pt>
                <c:pt idx="1264">
                  <c:v>460</c:v>
                </c:pt>
                <c:pt idx="1265">
                  <c:v>486</c:v>
                </c:pt>
                <c:pt idx="1266">
                  <c:v>526</c:v>
                </c:pt>
                <c:pt idx="1267">
                  <c:v>577</c:v>
                </c:pt>
                <c:pt idx="1268">
                  <c:v>621</c:v>
                </c:pt>
                <c:pt idx="1269">
                  <c:v>672</c:v>
                </c:pt>
                <c:pt idx="1270">
                  <c:v>748</c:v>
                </c:pt>
                <c:pt idx="1271">
                  <c:v>784</c:v>
                </c:pt>
                <c:pt idx="1272">
                  <c:v>795</c:v>
                </c:pt>
                <c:pt idx="1273">
                  <c:v>808</c:v>
                </c:pt>
                <c:pt idx="1274">
                  <c:v>837</c:v>
                </c:pt>
                <c:pt idx="1275">
                  <c:v>826</c:v>
                </c:pt>
                <c:pt idx="1276">
                  <c:v>771</c:v>
                </c:pt>
                <c:pt idx="1277">
                  <c:v>682</c:v>
                </c:pt>
                <c:pt idx="1278">
                  <c:v>636</c:v>
                </c:pt>
                <c:pt idx="1279">
                  <c:v>521</c:v>
                </c:pt>
                <c:pt idx="1280">
                  <c:v>453</c:v>
                </c:pt>
                <c:pt idx="1281">
                  <c:v>411</c:v>
                </c:pt>
                <c:pt idx="1282">
                  <c:v>386</c:v>
                </c:pt>
                <c:pt idx="1283">
                  <c:v>352</c:v>
                </c:pt>
                <c:pt idx="1284">
                  <c:v>347</c:v>
                </c:pt>
                <c:pt idx="1285">
                  <c:v>314</c:v>
                </c:pt>
                <c:pt idx="1286">
                  <c:v>289</c:v>
                </c:pt>
                <c:pt idx="1287">
                  <c:v>263</c:v>
                </c:pt>
                <c:pt idx="1288">
                  <c:v>278</c:v>
                </c:pt>
                <c:pt idx="1289">
                  <c:v>304</c:v>
                </c:pt>
                <c:pt idx="1290">
                  <c:v>316</c:v>
                </c:pt>
                <c:pt idx="1291">
                  <c:v>331</c:v>
                </c:pt>
                <c:pt idx="1292">
                  <c:v>345</c:v>
                </c:pt>
                <c:pt idx="1293">
                  <c:v>327</c:v>
                </c:pt>
                <c:pt idx="1294">
                  <c:v>360</c:v>
                </c:pt>
                <c:pt idx="1295">
                  <c:v>363</c:v>
                </c:pt>
                <c:pt idx="1296">
                  <c:v>358</c:v>
                </c:pt>
                <c:pt idx="1297">
                  <c:v>444</c:v>
                </c:pt>
                <c:pt idx="1298">
                  <c:v>473</c:v>
                </c:pt>
                <c:pt idx="1299">
                  <c:v>522</c:v>
                </c:pt>
                <c:pt idx="1300">
                  <c:v>596</c:v>
                </c:pt>
                <c:pt idx="1301">
                  <c:v>695</c:v>
                </c:pt>
                <c:pt idx="1302">
                  <c:v>692</c:v>
                </c:pt>
                <c:pt idx="1303">
                  <c:v>681</c:v>
                </c:pt>
                <c:pt idx="1304">
                  <c:v>711</c:v>
                </c:pt>
                <c:pt idx="1305">
                  <c:v>842</c:v>
                </c:pt>
                <c:pt idx="1306">
                  <c:v>840</c:v>
                </c:pt>
                <c:pt idx="1307">
                  <c:v>773</c:v>
                </c:pt>
                <c:pt idx="1308">
                  <c:v>849</c:v>
                </c:pt>
                <c:pt idx="1309">
                  <c:v>904</c:v>
                </c:pt>
                <c:pt idx="1310">
                  <c:v>957</c:v>
                </c:pt>
                <c:pt idx="1311">
                  <c:v>1027</c:v>
                </c:pt>
                <c:pt idx="1312">
                  <c:v>1097</c:v>
                </c:pt>
                <c:pt idx="1313">
                  <c:v>1138</c:v>
                </c:pt>
                <c:pt idx="1314">
                  <c:v>1232</c:v>
                </c:pt>
                <c:pt idx="1315">
                  <c:v>1204</c:v>
                </c:pt>
                <c:pt idx="1316">
                  <c:v>1263</c:v>
                </c:pt>
                <c:pt idx="1317">
                  <c:v>1362</c:v>
                </c:pt>
                <c:pt idx="1318">
                  <c:v>1397</c:v>
                </c:pt>
                <c:pt idx="1319">
                  <c:v>1330</c:v>
                </c:pt>
                <c:pt idx="1320">
                  <c:v>1297</c:v>
                </c:pt>
                <c:pt idx="1321">
                  <c:v>1191</c:v>
                </c:pt>
                <c:pt idx="1322">
                  <c:v>1072</c:v>
                </c:pt>
                <c:pt idx="1323">
                  <c:v>994</c:v>
                </c:pt>
                <c:pt idx="1324">
                  <c:v>890</c:v>
                </c:pt>
                <c:pt idx="1325">
                  <c:v>804</c:v>
                </c:pt>
                <c:pt idx="1326">
                  <c:v>703</c:v>
                </c:pt>
                <c:pt idx="1327">
                  <c:v>576</c:v>
                </c:pt>
                <c:pt idx="1328">
                  <c:v>542</c:v>
                </c:pt>
                <c:pt idx="1329">
                  <c:v>464</c:v>
                </c:pt>
                <c:pt idx="1330">
                  <c:v>421</c:v>
                </c:pt>
                <c:pt idx="1331">
                  <c:v>369</c:v>
                </c:pt>
                <c:pt idx="1332">
                  <c:v>342</c:v>
                </c:pt>
                <c:pt idx="1333">
                  <c:v>301</c:v>
                </c:pt>
                <c:pt idx="1334">
                  <c:v>320</c:v>
                </c:pt>
                <c:pt idx="1335">
                  <c:v>298</c:v>
                </c:pt>
                <c:pt idx="1336">
                  <c:v>257</c:v>
                </c:pt>
                <c:pt idx="1337">
                  <c:v>276</c:v>
                </c:pt>
                <c:pt idx="1338">
                  <c:v>251</c:v>
                </c:pt>
                <c:pt idx="1339">
                  <c:v>216</c:v>
                </c:pt>
                <c:pt idx="1340">
                  <c:v>257</c:v>
                </c:pt>
                <c:pt idx="1341">
                  <c:v>323</c:v>
                </c:pt>
                <c:pt idx="1342">
                  <c:v>360</c:v>
                </c:pt>
                <c:pt idx="1343">
                  <c:v>361</c:v>
                </c:pt>
                <c:pt idx="1344">
                  <c:v>416</c:v>
                </c:pt>
                <c:pt idx="1345">
                  <c:v>413</c:v>
                </c:pt>
                <c:pt idx="1346">
                  <c:v>391</c:v>
                </c:pt>
                <c:pt idx="1347">
                  <c:v>402</c:v>
                </c:pt>
                <c:pt idx="1348">
                  <c:v>393</c:v>
                </c:pt>
                <c:pt idx="1349">
                  <c:v>378</c:v>
                </c:pt>
                <c:pt idx="1350">
                  <c:v>370</c:v>
                </c:pt>
                <c:pt idx="1351">
                  <c:v>375</c:v>
                </c:pt>
                <c:pt idx="1352">
                  <c:v>394</c:v>
                </c:pt>
                <c:pt idx="1353">
                  <c:v>422</c:v>
                </c:pt>
                <c:pt idx="1354">
                  <c:v>437</c:v>
                </c:pt>
                <c:pt idx="1355">
                  <c:v>432</c:v>
                </c:pt>
                <c:pt idx="1356">
                  <c:v>397</c:v>
                </c:pt>
                <c:pt idx="1357">
                  <c:v>380</c:v>
                </c:pt>
                <c:pt idx="1358">
                  <c:v>393</c:v>
                </c:pt>
                <c:pt idx="1359">
                  <c:v>386</c:v>
                </c:pt>
                <c:pt idx="1360">
                  <c:v>340</c:v>
                </c:pt>
                <c:pt idx="1361">
                  <c:v>336</c:v>
                </c:pt>
                <c:pt idx="1362">
                  <c:v>331</c:v>
                </c:pt>
                <c:pt idx="1363">
                  <c:v>342</c:v>
                </c:pt>
                <c:pt idx="1364">
                  <c:v>323</c:v>
                </c:pt>
                <c:pt idx="1365">
                  <c:v>320</c:v>
                </c:pt>
                <c:pt idx="1366">
                  <c:v>361</c:v>
                </c:pt>
                <c:pt idx="1367">
                  <c:v>355</c:v>
                </c:pt>
                <c:pt idx="1368">
                  <c:v>323</c:v>
                </c:pt>
                <c:pt idx="1369">
                  <c:v>313</c:v>
                </c:pt>
                <c:pt idx="1370">
                  <c:v>294</c:v>
                </c:pt>
                <c:pt idx="1371">
                  <c:v>298</c:v>
                </c:pt>
                <c:pt idx="1372">
                  <c:v>297</c:v>
                </c:pt>
                <c:pt idx="1373">
                  <c:v>286</c:v>
                </c:pt>
                <c:pt idx="1374">
                  <c:v>302</c:v>
                </c:pt>
                <c:pt idx="1375">
                  <c:v>314</c:v>
                </c:pt>
                <c:pt idx="1376">
                  <c:v>327</c:v>
                </c:pt>
                <c:pt idx="1377">
                  <c:v>378</c:v>
                </c:pt>
                <c:pt idx="1378">
                  <c:v>461</c:v>
                </c:pt>
                <c:pt idx="1379">
                  <c:v>513</c:v>
                </c:pt>
                <c:pt idx="1380">
                  <c:v>546</c:v>
                </c:pt>
                <c:pt idx="1381">
                  <c:v>540</c:v>
                </c:pt>
                <c:pt idx="1382">
                  <c:v>509</c:v>
                </c:pt>
                <c:pt idx="1383">
                  <c:v>475</c:v>
                </c:pt>
                <c:pt idx="1384">
                  <c:v>488</c:v>
                </c:pt>
                <c:pt idx="1385">
                  <c:v>443</c:v>
                </c:pt>
                <c:pt idx="1386">
                  <c:v>360</c:v>
                </c:pt>
                <c:pt idx="1387">
                  <c:v>333</c:v>
                </c:pt>
                <c:pt idx="1388">
                  <c:v>323</c:v>
                </c:pt>
                <c:pt idx="1389">
                  <c:v>336</c:v>
                </c:pt>
                <c:pt idx="1390">
                  <c:v>296</c:v>
                </c:pt>
                <c:pt idx="1391">
                  <c:v>311</c:v>
                </c:pt>
                <c:pt idx="1392">
                  <c:v>295</c:v>
                </c:pt>
                <c:pt idx="1393">
                  <c:v>312</c:v>
                </c:pt>
                <c:pt idx="1394">
                  <c:v>292</c:v>
                </c:pt>
                <c:pt idx="1395">
                  <c:v>305</c:v>
                </c:pt>
                <c:pt idx="1396">
                  <c:v>353</c:v>
                </c:pt>
                <c:pt idx="1397">
                  <c:v>373</c:v>
                </c:pt>
                <c:pt idx="1398">
                  <c:v>383</c:v>
                </c:pt>
                <c:pt idx="1399">
                  <c:v>371</c:v>
                </c:pt>
                <c:pt idx="1400">
                  <c:v>395</c:v>
                </c:pt>
                <c:pt idx="1401">
                  <c:v>387</c:v>
                </c:pt>
                <c:pt idx="1402">
                  <c:v>415</c:v>
                </c:pt>
                <c:pt idx="1403">
                  <c:v>393</c:v>
                </c:pt>
                <c:pt idx="1404">
                  <c:v>412</c:v>
                </c:pt>
                <c:pt idx="1405">
                  <c:v>416</c:v>
                </c:pt>
                <c:pt idx="1406">
                  <c:v>410</c:v>
                </c:pt>
                <c:pt idx="1407">
                  <c:v>433</c:v>
                </c:pt>
                <c:pt idx="1408">
                  <c:v>455</c:v>
                </c:pt>
                <c:pt idx="1409">
                  <c:v>436</c:v>
                </c:pt>
                <c:pt idx="1410">
                  <c:v>431</c:v>
                </c:pt>
                <c:pt idx="1411">
                  <c:v>432</c:v>
                </c:pt>
                <c:pt idx="1412">
                  <c:v>436</c:v>
                </c:pt>
                <c:pt idx="1413">
                  <c:v>446</c:v>
                </c:pt>
                <c:pt idx="1414">
                  <c:v>439</c:v>
                </c:pt>
                <c:pt idx="1415">
                  <c:v>495</c:v>
                </c:pt>
                <c:pt idx="1416">
                  <c:v>519</c:v>
                </c:pt>
                <c:pt idx="1417">
                  <c:v>540</c:v>
                </c:pt>
                <c:pt idx="1418">
                  <c:v>504</c:v>
                </c:pt>
                <c:pt idx="1419">
                  <c:v>514</c:v>
                </c:pt>
                <c:pt idx="1420">
                  <c:v>541</c:v>
                </c:pt>
                <c:pt idx="1421">
                  <c:v>567</c:v>
                </c:pt>
                <c:pt idx="1422">
                  <c:v>586</c:v>
                </c:pt>
                <c:pt idx="1423">
                  <c:v>571</c:v>
                </c:pt>
                <c:pt idx="1424">
                  <c:v>635</c:v>
                </c:pt>
                <c:pt idx="1425">
                  <c:v>613</c:v>
                </c:pt>
                <c:pt idx="1426">
                  <c:v>588</c:v>
                </c:pt>
                <c:pt idx="1427">
                  <c:v>569</c:v>
                </c:pt>
                <c:pt idx="1428">
                  <c:v>539</c:v>
                </c:pt>
                <c:pt idx="1429">
                  <c:v>512</c:v>
                </c:pt>
                <c:pt idx="1430">
                  <c:v>492</c:v>
                </c:pt>
                <c:pt idx="1431">
                  <c:v>466</c:v>
                </c:pt>
                <c:pt idx="1432">
                  <c:v>429</c:v>
                </c:pt>
                <c:pt idx="1433">
                  <c:v>404</c:v>
                </c:pt>
                <c:pt idx="1434">
                  <c:v>439</c:v>
                </c:pt>
                <c:pt idx="1435">
                  <c:v>446</c:v>
                </c:pt>
                <c:pt idx="1436">
                  <c:v>445</c:v>
                </c:pt>
                <c:pt idx="1437">
                  <c:v>448</c:v>
                </c:pt>
                <c:pt idx="1438">
                  <c:v>443</c:v>
                </c:pt>
                <c:pt idx="1439">
                  <c:v>435</c:v>
                </c:pt>
                <c:pt idx="1440">
                  <c:v>399</c:v>
                </c:pt>
                <c:pt idx="1441">
                  <c:v>393</c:v>
                </c:pt>
                <c:pt idx="1442">
                  <c:v>380</c:v>
                </c:pt>
                <c:pt idx="1443">
                  <c:v>381</c:v>
                </c:pt>
                <c:pt idx="1444">
                  <c:v>388</c:v>
                </c:pt>
                <c:pt idx="1445">
                  <c:v>412</c:v>
                </c:pt>
                <c:pt idx="1446">
                  <c:v>417</c:v>
                </c:pt>
                <c:pt idx="1447">
                  <c:v>399</c:v>
                </c:pt>
                <c:pt idx="1448">
                  <c:v>393</c:v>
                </c:pt>
                <c:pt idx="1449">
                  <c:v>423</c:v>
                </c:pt>
                <c:pt idx="1450">
                  <c:v>425</c:v>
                </c:pt>
                <c:pt idx="1451">
                  <c:v>438</c:v>
                </c:pt>
                <c:pt idx="1452">
                  <c:v>444</c:v>
                </c:pt>
                <c:pt idx="1453">
                  <c:v>416</c:v>
                </c:pt>
                <c:pt idx="1454">
                  <c:v>408</c:v>
                </c:pt>
                <c:pt idx="1455">
                  <c:v>370</c:v>
                </c:pt>
                <c:pt idx="1456">
                  <c:v>337</c:v>
                </c:pt>
                <c:pt idx="1457">
                  <c:v>312</c:v>
                </c:pt>
                <c:pt idx="1458">
                  <c:v>309</c:v>
                </c:pt>
                <c:pt idx="1459">
                  <c:v>302</c:v>
                </c:pt>
                <c:pt idx="1460">
                  <c:v>285</c:v>
                </c:pt>
                <c:pt idx="1461">
                  <c:v>277</c:v>
                </c:pt>
                <c:pt idx="1462">
                  <c:v>260</c:v>
                </c:pt>
                <c:pt idx="1463">
                  <c:v>238</c:v>
                </c:pt>
                <c:pt idx="1464">
                  <c:v>217</c:v>
                </c:pt>
                <c:pt idx="1465">
                  <c:v>210</c:v>
                </c:pt>
                <c:pt idx="1466">
                  <c:v>200</c:v>
                </c:pt>
                <c:pt idx="1467">
                  <c:v>184</c:v>
                </c:pt>
                <c:pt idx="1468">
                  <c:v>172</c:v>
                </c:pt>
                <c:pt idx="1469">
                  <c:v>173</c:v>
                </c:pt>
                <c:pt idx="1470">
                  <c:v>190</c:v>
                </c:pt>
                <c:pt idx="1471">
                  <c:v>180</c:v>
                </c:pt>
                <c:pt idx="1472">
                  <c:v>211</c:v>
                </c:pt>
                <c:pt idx="1473">
                  <c:v>245</c:v>
                </c:pt>
                <c:pt idx="1474">
                  <c:v>300</c:v>
                </c:pt>
                <c:pt idx="1475">
                  <c:v>337</c:v>
                </c:pt>
                <c:pt idx="1476">
                  <c:v>347</c:v>
                </c:pt>
                <c:pt idx="1477">
                  <c:v>417</c:v>
                </c:pt>
                <c:pt idx="1478">
                  <c:v>472</c:v>
                </c:pt>
                <c:pt idx="1479">
                  <c:v>520</c:v>
                </c:pt>
                <c:pt idx="1480">
                  <c:v>439</c:v>
                </c:pt>
                <c:pt idx="1481">
                  <c:v>484</c:v>
                </c:pt>
                <c:pt idx="1482">
                  <c:v>540</c:v>
                </c:pt>
                <c:pt idx="1483">
                  <c:v>595</c:v>
                </c:pt>
                <c:pt idx="1484">
                  <c:v>656</c:v>
                </c:pt>
                <c:pt idx="1485">
                  <c:v>681</c:v>
                </c:pt>
                <c:pt idx="1486">
                  <c:v>741</c:v>
                </c:pt>
                <c:pt idx="1487">
                  <c:v>784</c:v>
                </c:pt>
                <c:pt idx="1488">
                  <c:v>919</c:v>
                </c:pt>
                <c:pt idx="1489">
                  <c:v>974</c:v>
                </c:pt>
                <c:pt idx="1490">
                  <c:v>1038</c:v>
                </c:pt>
                <c:pt idx="1491">
                  <c:v>1114</c:v>
                </c:pt>
                <c:pt idx="1492">
                  <c:v>1083</c:v>
                </c:pt>
                <c:pt idx="1493">
                  <c:v>1138</c:v>
                </c:pt>
                <c:pt idx="1494">
                  <c:v>1226</c:v>
                </c:pt>
                <c:pt idx="1495">
                  <c:v>1328</c:v>
                </c:pt>
                <c:pt idx="1496">
                  <c:v>1392</c:v>
                </c:pt>
                <c:pt idx="1497">
                  <c:v>1397</c:v>
                </c:pt>
                <c:pt idx="1498">
                  <c:v>1415</c:v>
                </c:pt>
                <c:pt idx="1499">
                  <c:v>1496</c:v>
                </c:pt>
                <c:pt idx="1500">
                  <c:v>1531</c:v>
                </c:pt>
                <c:pt idx="1501">
                  <c:v>1582</c:v>
                </c:pt>
                <c:pt idx="1502">
                  <c:v>1549</c:v>
                </c:pt>
                <c:pt idx="1503">
                  <c:v>1634</c:v>
                </c:pt>
                <c:pt idx="1504">
                  <c:v>1797</c:v>
                </c:pt>
                <c:pt idx="1505">
                  <c:v>1896</c:v>
                </c:pt>
                <c:pt idx="1506">
                  <c:v>1974</c:v>
                </c:pt>
                <c:pt idx="1507">
                  <c:v>1959</c:v>
                </c:pt>
                <c:pt idx="1508">
                  <c:v>1949</c:v>
                </c:pt>
                <c:pt idx="1509">
                  <c:v>2010</c:v>
                </c:pt>
                <c:pt idx="1510">
                  <c:v>2012</c:v>
                </c:pt>
                <c:pt idx="1511">
                  <c:v>2014</c:v>
                </c:pt>
                <c:pt idx="1512">
                  <c:v>1886</c:v>
                </c:pt>
                <c:pt idx="1513">
                  <c:v>1826</c:v>
                </c:pt>
                <c:pt idx="1514">
                  <c:v>1793</c:v>
                </c:pt>
                <c:pt idx="1515">
                  <c:v>1745</c:v>
                </c:pt>
                <c:pt idx="1516">
                  <c:v>1683</c:v>
                </c:pt>
                <c:pt idx="1517">
                  <c:v>1638</c:v>
                </c:pt>
                <c:pt idx="1518">
                  <c:v>1710</c:v>
                </c:pt>
                <c:pt idx="1519">
                  <c:v>1567</c:v>
                </c:pt>
                <c:pt idx="1520">
                  <c:v>1388</c:v>
                </c:pt>
                <c:pt idx="1521">
                  <c:v>1197</c:v>
                </c:pt>
                <c:pt idx="1522">
                  <c:v>1145</c:v>
                </c:pt>
                <c:pt idx="1523">
                  <c:v>1059</c:v>
                </c:pt>
                <c:pt idx="1524">
                  <c:v>920</c:v>
                </c:pt>
                <c:pt idx="1525">
                  <c:v>826</c:v>
                </c:pt>
                <c:pt idx="1526">
                  <c:v>785</c:v>
                </c:pt>
                <c:pt idx="1527">
                  <c:v>772</c:v>
                </c:pt>
                <c:pt idx="1528">
                  <c:v>754</c:v>
                </c:pt>
                <c:pt idx="1529">
                  <c:v>790</c:v>
                </c:pt>
                <c:pt idx="1530">
                  <c:v>856</c:v>
                </c:pt>
                <c:pt idx="1531">
                  <c:v>889</c:v>
                </c:pt>
                <c:pt idx="1532">
                  <c:v>884</c:v>
                </c:pt>
                <c:pt idx="1533">
                  <c:v>880</c:v>
                </c:pt>
                <c:pt idx="1534">
                  <c:v>872</c:v>
                </c:pt>
                <c:pt idx="1535">
                  <c:v>878</c:v>
                </c:pt>
                <c:pt idx="1536">
                  <c:v>854</c:v>
                </c:pt>
                <c:pt idx="1537">
                  <c:v>875</c:v>
                </c:pt>
                <c:pt idx="1538">
                  <c:v>864</c:v>
                </c:pt>
                <c:pt idx="1539">
                  <c:v>830</c:v>
                </c:pt>
                <c:pt idx="1540">
                  <c:v>805</c:v>
                </c:pt>
                <c:pt idx="1541">
                  <c:v>790</c:v>
                </c:pt>
                <c:pt idx="1542">
                  <c:v>726</c:v>
                </c:pt>
                <c:pt idx="1543">
                  <c:v>664</c:v>
                </c:pt>
                <c:pt idx="1544">
                  <c:v>612</c:v>
                </c:pt>
                <c:pt idx="1545">
                  <c:v>555</c:v>
                </c:pt>
                <c:pt idx="1546">
                  <c:v>548</c:v>
                </c:pt>
                <c:pt idx="1547">
                  <c:v>542</c:v>
                </c:pt>
                <c:pt idx="1548">
                  <c:v>531</c:v>
                </c:pt>
                <c:pt idx="1549">
                  <c:v>491</c:v>
                </c:pt>
                <c:pt idx="1550">
                  <c:v>462</c:v>
                </c:pt>
                <c:pt idx="1551">
                  <c:v>420</c:v>
                </c:pt>
                <c:pt idx="1552">
                  <c:v>367</c:v>
                </c:pt>
                <c:pt idx="1553">
                  <c:v>347</c:v>
                </c:pt>
                <c:pt idx="1554">
                  <c:v>335</c:v>
                </c:pt>
                <c:pt idx="1555">
                  <c:v>315</c:v>
                </c:pt>
                <c:pt idx="1556">
                  <c:v>315</c:v>
                </c:pt>
                <c:pt idx="1557">
                  <c:v>290</c:v>
                </c:pt>
                <c:pt idx="1558">
                  <c:v>225</c:v>
                </c:pt>
                <c:pt idx="1559">
                  <c:v>225</c:v>
                </c:pt>
                <c:pt idx="1560">
                  <c:v>211</c:v>
                </c:pt>
                <c:pt idx="1561">
                  <c:v>195</c:v>
                </c:pt>
                <c:pt idx="1562">
                  <c:v>178</c:v>
                </c:pt>
                <c:pt idx="1563">
                  <c:v>160</c:v>
                </c:pt>
                <c:pt idx="1564">
                  <c:v>134</c:v>
                </c:pt>
                <c:pt idx="1565">
                  <c:v>115</c:v>
                </c:pt>
                <c:pt idx="1566">
                  <c:v>102</c:v>
                </c:pt>
                <c:pt idx="1567">
                  <c:v>106</c:v>
                </c:pt>
                <c:pt idx="1568">
                  <c:v>110</c:v>
                </c:pt>
                <c:pt idx="1569">
                  <c:v>130</c:v>
                </c:pt>
                <c:pt idx="1570">
                  <c:v>140</c:v>
                </c:pt>
                <c:pt idx="1571">
                  <c:v>120</c:v>
                </c:pt>
                <c:pt idx="1572">
                  <c:v>117</c:v>
                </c:pt>
                <c:pt idx="1573">
                  <c:v>125</c:v>
                </c:pt>
                <c:pt idx="1574">
                  <c:v>130</c:v>
                </c:pt>
                <c:pt idx="1575">
                  <c:v>130</c:v>
                </c:pt>
                <c:pt idx="1576">
                  <c:v>123</c:v>
                </c:pt>
                <c:pt idx="1577">
                  <c:v>130</c:v>
                </c:pt>
                <c:pt idx="1578">
                  <c:v>140</c:v>
                </c:pt>
                <c:pt idx="1579">
                  <c:v>149</c:v>
                </c:pt>
                <c:pt idx="1580">
                  <c:v>164</c:v>
                </c:pt>
                <c:pt idx="1581">
                  <c:v>173</c:v>
                </c:pt>
                <c:pt idx="1582">
                  <c:v>185</c:v>
                </c:pt>
                <c:pt idx="1583">
                  <c:v>209</c:v>
                </c:pt>
                <c:pt idx="1584">
                  <c:v>236</c:v>
                </c:pt>
                <c:pt idx="1585">
                  <c:v>263</c:v>
                </c:pt>
                <c:pt idx="1586">
                  <c:v>256</c:v>
                </c:pt>
                <c:pt idx="1587">
                  <c:v>270</c:v>
                </c:pt>
                <c:pt idx="1588">
                  <c:v>252</c:v>
                </c:pt>
                <c:pt idx="1589">
                  <c:v>231</c:v>
                </c:pt>
                <c:pt idx="1590">
                  <c:v>233</c:v>
                </c:pt>
                <c:pt idx="1591">
                  <c:v>236</c:v>
                </c:pt>
                <c:pt idx="1592">
                  <c:v>241</c:v>
                </c:pt>
                <c:pt idx="1593">
                  <c:v>231</c:v>
                </c:pt>
                <c:pt idx="1594">
                  <c:v>238</c:v>
                </c:pt>
                <c:pt idx="1595">
                  <c:v>239</c:v>
                </c:pt>
                <c:pt idx="1596">
                  <c:v>237</c:v>
                </c:pt>
                <c:pt idx="1597">
                  <c:v>249</c:v>
                </c:pt>
                <c:pt idx="1598">
                  <c:v>262</c:v>
                </c:pt>
                <c:pt idx="1599">
                  <c:v>273</c:v>
                </c:pt>
                <c:pt idx="1600">
                  <c:v>291</c:v>
                </c:pt>
                <c:pt idx="1601">
                  <c:v>305</c:v>
                </c:pt>
                <c:pt idx="1602">
                  <c:v>346</c:v>
                </c:pt>
                <c:pt idx="1603">
                  <c:v>378</c:v>
                </c:pt>
                <c:pt idx="1604">
                  <c:v>403</c:v>
                </c:pt>
                <c:pt idx="1605">
                  <c:v>434</c:v>
                </c:pt>
                <c:pt idx="1606">
                  <c:v>483</c:v>
                </c:pt>
                <c:pt idx="1607">
                  <c:v>501</c:v>
                </c:pt>
                <c:pt idx="1608">
                  <c:v>510</c:v>
                </c:pt>
                <c:pt idx="1609">
                  <c:v>530</c:v>
                </c:pt>
                <c:pt idx="1610">
                  <c:v>547</c:v>
                </c:pt>
                <c:pt idx="1611">
                  <c:v>509</c:v>
                </c:pt>
                <c:pt idx="1612">
                  <c:v>480</c:v>
                </c:pt>
                <c:pt idx="1613">
                  <c:v>463</c:v>
                </c:pt>
                <c:pt idx="1614">
                  <c:v>464</c:v>
                </c:pt>
                <c:pt idx="1615">
                  <c:v>445</c:v>
                </c:pt>
                <c:pt idx="1616">
                  <c:v>442</c:v>
                </c:pt>
                <c:pt idx="1617">
                  <c:v>423</c:v>
                </c:pt>
                <c:pt idx="1618">
                  <c:v>447</c:v>
                </c:pt>
                <c:pt idx="1619">
                  <c:v>511</c:v>
                </c:pt>
                <c:pt idx="1620">
                  <c:v>576</c:v>
                </c:pt>
                <c:pt idx="1621">
                  <c:v>689</c:v>
                </c:pt>
                <c:pt idx="1622">
                  <c:v>803</c:v>
                </c:pt>
                <c:pt idx="1623">
                  <c:v>926</c:v>
                </c:pt>
                <c:pt idx="1624">
                  <c:v>1079</c:v>
                </c:pt>
                <c:pt idx="1625">
                  <c:v>1242</c:v>
                </c:pt>
                <c:pt idx="1626">
                  <c:v>1362</c:v>
                </c:pt>
                <c:pt idx="1627">
                  <c:v>1508</c:v>
                </c:pt>
                <c:pt idx="1628">
                  <c:v>1638</c:v>
                </c:pt>
                <c:pt idx="1629">
                  <c:v>1756</c:v>
                </c:pt>
                <c:pt idx="1630">
                  <c:v>1875</c:v>
                </c:pt>
                <c:pt idx="1631">
                  <c:v>2004</c:v>
                </c:pt>
                <c:pt idx="1632">
                  <c:v>2090</c:v>
                </c:pt>
                <c:pt idx="1633">
                  <c:v>2082</c:v>
                </c:pt>
                <c:pt idx="1634">
                  <c:v>2015</c:v>
                </c:pt>
                <c:pt idx="1635">
                  <c:v>1962</c:v>
                </c:pt>
                <c:pt idx="1636">
                  <c:v>1975</c:v>
                </c:pt>
                <c:pt idx="1637">
                  <c:v>2070</c:v>
                </c:pt>
                <c:pt idx="1638">
                  <c:v>2113</c:v>
                </c:pt>
                <c:pt idx="1639">
                  <c:v>2164</c:v>
                </c:pt>
                <c:pt idx="1640">
                  <c:v>2215</c:v>
                </c:pt>
                <c:pt idx="1641">
                  <c:v>2283</c:v>
                </c:pt>
                <c:pt idx="1642">
                  <c:v>2482</c:v>
                </c:pt>
                <c:pt idx="1643">
                  <c:v>2468</c:v>
                </c:pt>
                <c:pt idx="1644">
                  <c:v>2395</c:v>
                </c:pt>
                <c:pt idx="1645">
                  <c:v>2472</c:v>
                </c:pt>
                <c:pt idx="1646">
                  <c:v>2544</c:v>
                </c:pt>
                <c:pt idx="1647">
                  <c:v>2569</c:v>
                </c:pt>
                <c:pt idx="1648">
                  <c:v>2512</c:v>
                </c:pt>
                <c:pt idx="1649">
                  <c:v>2468</c:v>
                </c:pt>
                <c:pt idx="1650">
                  <c:v>2521</c:v>
                </c:pt>
                <c:pt idx="1651">
                  <c:v>2669</c:v>
                </c:pt>
                <c:pt idx="1652">
                  <c:v>2484</c:v>
                </c:pt>
                <c:pt idx="1653">
                  <c:v>2501</c:v>
                </c:pt>
                <c:pt idx="1654">
                  <c:v>2519</c:v>
                </c:pt>
                <c:pt idx="1655">
                  <c:v>2444</c:v>
                </c:pt>
                <c:pt idx="1656">
                  <c:v>2357</c:v>
                </c:pt>
                <c:pt idx="1657">
                  <c:v>2254</c:v>
                </c:pt>
                <c:pt idx="1658">
                  <c:v>2148</c:v>
                </c:pt>
                <c:pt idx="1659">
                  <c:v>2096</c:v>
                </c:pt>
                <c:pt idx="1660">
                  <c:v>1979</c:v>
                </c:pt>
                <c:pt idx="1661">
                  <c:v>1920</c:v>
                </c:pt>
                <c:pt idx="1662">
                  <c:v>1881</c:v>
                </c:pt>
                <c:pt idx="1663">
                  <c:v>1924</c:v>
                </c:pt>
                <c:pt idx="1664">
                  <c:v>1990</c:v>
                </c:pt>
                <c:pt idx="1665">
                  <c:v>1981</c:v>
                </c:pt>
                <c:pt idx="1666">
                  <c:v>2067</c:v>
                </c:pt>
                <c:pt idx="1667">
                  <c:v>2153</c:v>
                </c:pt>
                <c:pt idx="1668">
                  <c:v>2084</c:v>
                </c:pt>
                <c:pt idx="1669">
                  <c:v>2137</c:v>
                </c:pt>
                <c:pt idx="1670">
                  <c:v>2213</c:v>
                </c:pt>
                <c:pt idx="1671">
                  <c:v>2011</c:v>
                </c:pt>
                <c:pt idx="1672">
                  <c:v>2118</c:v>
                </c:pt>
                <c:pt idx="1673">
                  <c:v>2231</c:v>
                </c:pt>
                <c:pt idx="1674">
                  <c:v>2329</c:v>
                </c:pt>
                <c:pt idx="1675">
                  <c:v>2330</c:v>
                </c:pt>
                <c:pt idx="1676">
                  <c:v>2375</c:v>
                </c:pt>
                <c:pt idx="1677">
                  <c:v>2442</c:v>
                </c:pt>
                <c:pt idx="1678">
                  <c:v>2405</c:v>
                </c:pt>
                <c:pt idx="1679">
                  <c:v>2339</c:v>
                </c:pt>
                <c:pt idx="1680">
                  <c:v>2411</c:v>
                </c:pt>
                <c:pt idx="1681">
                  <c:v>2462</c:v>
                </c:pt>
                <c:pt idx="1682">
                  <c:v>2510</c:v>
                </c:pt>
                <c:pt idx="1683">
                  <c:v>2475</c:v>
                </c:pt>
                <c:pt idx="1684">
                  <c:v>2385</c:v>
                </c:pt>
                <c:pt idx="1685">
                  <c:v>2442</c:v>
                </c:pt>
                <c:pt idx="1686">
                  <c:v>2383</c:v>
                </c:pt>
                <c:pt idx="1687">
                  <c:v>2468</c:v>
                </c:pt>
                <c:pt idx="1688">
                  <c:v>2499</c:v>
                </c:pt>
                <c:pt idx="1689">
                  <c:v>2510</c:v>
                </c:pt>
                <c:pt idx="1690">
                  <c:v>2574</c:v>
                </c:pt>
                <c:pt idx="1691">
                  <c:v>2555</c:v>
                </c:pt>
                <c:pt idx="1692">
                  <c:v>2383</c:v>
                </c:pt>
                <c:pt idx="1693">
                  <c:v>2383</c:v>
                </c:pt>
                <c:pt idx="1694">
                  <c:v>2383</c:v>
                </c:pt>
                <c:pt idx="1695">
                  <c:v>2219</c:v>
                </c:pt>
                <c:pt idx="1696">
                  <c:v>2155</c:v>
                </c:pt>
                <c:pt idx="1697">
                  <c:v>1999</c:v>
                </c:pt>
                <c:pt idx="1698">
                  <c:v>2048</c:v>
                </c:pt>
                <c:pt idx="1699">
                  <c:v>1933</c:v>
                </c:pt>
                <c:pt idx="1700">
                  <c:v>1865</c:v>
                </c:pt>
                <c:pt idx="1701">
                  <c:v>1766</c:v>
                </c:pt>
                <c:pt idx="1702">
                  <c:v>1616</c:v>
                </c:pt>
                <c:pt idx="1703">
                  <c:v>1537</c:v>
                </c:pt>
                <c:pt idx="1704">
                  <c:v>1556</c:v>
                </c:pt>
                <c:pt idx="1705">
                  <c:v>1473</c:v>
                </c:pt>
                <c:pt idx="1706">
                  <c:v>1403</c:v>
                </c:pt>
                <c:pt idx="1707">
                  <c:v>1399</c:v>
                </c:pt>
                <c:pt idx="1708">
                  <c:v>1232</c:v>
                </c:pt>
                <c:pt idx="1709">
                  <c:v>1173</c:v>
                </c:pt>
                <c:pt idx="1710">
                  <c:v>1014</c:v>
                </c:pt>
                <c:pt idx="1711">
                  <c:v>883</c:v>
                </c:pt>
                <c:pt idx="1712">
                  <c:v>757</c:v>
                </c:pt>
                <c:pt idx="1713">
                  <c:v>702</c:v>
                </c:pt>
                <c:pt idx="1714">
                  <c:v>595</c:v>
                </c:pt>
                <c:pt idx="1715">
                  <c:v>560</c:v>
                </c:pt>
                <c:pt idx="1716">
                  <c:v>478</c:v>
                </c:pt>
                <c:pt idx="1717">
                  <c:v>490</c:v>
                </c:pt>
                <c:pt idx="1718">
                  <c:v>470</c:v>
                </c:pt>
                <c:pt idx="1719">
                  <c:v>433</c:v>
                </c:pt>
                <c:pt idx="1720">
                  <c:v>445</c:v>
                </c:pt>
                <c:pt idx="1721">
                  <c:v>437</c:v>
                </c:pt>
                <c:pt idx="1722">
                  <c:v>421</c:v>
                </c:pt>
                <c:pt idx="1723">
                  <c:v>469</c:v>
                </c:pt>
                <c:pt idx="1724">
                  <c:v>420</c:v>
                </c:pt>
                <c:pt idx="1725">
                  <c:v>408</c:v>
                </c:pt>
                <c:pt idx="1726">
                  <c:v>369</c:v>
                </c:pt>
                <c:pt idx="1727">
                  <c:v>363</c:v>
                </c:pt>
                <c:pt idx="1728">
                  <c:v>395</c:v>
                </c:pt>
                <c:pt idx="1729">
                  <c:v>436</c:v>
                </c:pt>
                <c:pt idx="1730">
                  <c:v>450</c:v>
                </c:pt>
                <c:pt idx="1731">
                  <c:v>474</c:v>
                </c:pt>
                <c:pt idx="1732">
                  <c:v>452</c:v>
                </c:pt>
                <c:pt idx="1733">
                  <c:v>445</c:v>
                </c:pt>
                <c:pt idx="1734">
                  <c:v>501</c:v>
                </c:pt>
                <c:pt idx="1735">
                  <c:v>501</c:v>
                </c:pt>
                <c:pt idx="1736">
                  <c:v>505</c:v>
                </c:pt>
                <c:pt idx="1737">
                  <c:v>555</c:v>
                </c:pt>
                <c:pt idx="1738">
                  <c:v>568</c:v>
                </c:pt>
                <c:pt idx="1739">
                  <c:v>627</c:v>
                </c:pt>
                <c:pt idx="1740">
                  <c:v>638</c:v>
                </c:pt>
                <c:pt idx="1741">
                  <c:v>605</c:v>
                </c:pt>
                <c:pt idx="1742">
                  <c:v>633</c:v>
                </c:pt>
                <c:pt idx="1743">
                  <c:v>663</c:v>
                </c:pt>
                <c:pt idx="1744">
                  <c:v>723</c:v>
                </c:pt>
                <c:pt idx="1745">
                  <c:v>775</c:v>
                </c:pt>
                <c:pt idx="1746">
                  <c:v>803</c:v>
                </c:pt>
                <c:pt idx="1747">
                  <c:v>819</c:v>
                </c:pt>
                <c:pt idx="1748">
                  <c:v>839</c:v>
                </c:pt>
                <c:pt idx="1749">
                  <c:v>879</c:v>
                </c:pt>
                <c:pt idx="1750">
                  <c:v>848</c:v>
                </c:pt>
                <c:pt idx="1751">
                  <c:v>792</c:v>
                </c:pt>
                <c:pt idx="1752">
                  <c:v>793</c:v>
                </c:pt>
                <c:pt idx="1753">
                  <c:v>839</c:v>
                </c:pt>
                <c:pt idx="1754">
                  <c:v>831</c:v>
                </c:pt>
                <c:pt idx="1755">
                  <c:v>956</c:v>
                </c:pt>
                <c:pt idx="1756">
                  <c:v>1065</c:v>
                </c:pt>
                <c:pt idx="1757">
                  <c:v>997</c:v>
                </c:pt>
                <c:pt idx="1758">
                  <c:v>952</c:v>
                </c:pt>
                <c:pt idx="1759">
                  <c:v>984</c:v>
                </c:pt>
                <c:pt idx="1760">
                  <c:v>1055</c:v>
                </c:pt>
                <c:pt idx="1761">
                  <c:v>1093</c:v>
                </c:pt>
                <c:pt idx="1762">
                  <c:v>1241</c:v>
                </c:pt>
                <c:pt idx="1763">
                  <c:v>1398</c:v>
                </c:pt>
                <c:pt idx="1764">
                  <c:v>1373</c:v>
                </c:pt>
                <c:pt idx="1765">
                  <c:v>1506</c:v>
                </c:pt>
                <c:pt idx="1766">
                  <c:v>1847</c:v>
                </c:pt>
                <c:pt idx="1767">
                  <c:v>2113</c:v>
                </c:pt>
                <c:pt idx="1768">
                  <c:v>2190</c:v>
                </c:pt>
                <c:pt idx="1769">
                  <c:v>2194</c:v>
                </c:pt>
                <c:pt idx="1770">
                  <c:v>2111</c:v>
                </c:pt>
                <c:pt idx="1771">
                  <c:v>2591</c:v>
                </c:pt>
                <c:pt idx="1772">
                  <c:v>2647</c:v>
                </c:pt>
                <c:pt idx="1773">
                  <c:v>2973</c:v>
                </c:pt>
                <c:pt idx="1774">
                  <c:v>3167</c:v>
                </c:pt>
                <c:pt idx="1775">
                  <c:v>3233</c:v>
                </c:pt>
                <c:pt idx="1776">
                  <c:v>3573</c:v>
                </c:pt>
                <c:pt idx="1777">
                  <c:v>3710</c:v>
                </c:pt>
                <c:pt idx="1778">
                  <c:v>3928</c:v>
                </c:pt>
                <c:pt idx="1779">
                  <c:v>3684</c:v>
                </c:pt>
                <c:pt idx="1780">
                  <c:v>3905</c:v>
                </c:pt>
                <c:pt idx="1781">
                  <c:v>3889</c:v>
                </c:pt>
                <c:pt idx="1782">
                  <c:v>3864</c:v>
                </c:pt>
                <c:pt idx="1783">
                  <c:v>4190</c:v>
                </c:pt>
                <c:pt idx="1784">
                  <c:v>4347</c:v>
                </c:pt>
                <c:pt idx="1785">
                  <c:v>4509</c:v>
                </c:pt>
                <c:pt idx="1786">
                  <c:v>4362</c:v>
                </c:pt>
                <c:pt idx="1787">
                  <c:v>4415</c:v>
                </c:pt>
                <c:pt idx="1788">
                  <c:v>4457</c:v>
                </c:pt>
                <c:pt idx="1789">
                  <c:v>4425</c:v>
                </c:pt>
                <c:pt idx="1790">
                  <c:v>4499</c:v>
                </c:pt>
                <c:pt idx="1791">
                  <c:v>4468</c:v>
                </c:pt>
                <c:pt idx="1792">
                  <c:v>4512</c:v>
                </c:pt>
                <c:pt idx="1793">
                  <c:v>4592</c:v>
                </c:pt>
                <c:pt idx="1794">
                  <c:v>4375</c:v>
                </c:pt>
                <c:pt idx="1795">
                  <c:v>4526</c:v>
                </c:pt>
                <c:pt idx="1796">
                  <c:v>4828</c:v>
                </c:pt>
                <c:pt idx="1797">
                  <c:v>4754</c:v>
                </c:pt>
                <c:pt idx="1798">
                  <c:v>4849</c:v>
                </c:pt>
                <c:pt idx="1799">
                  <c:v>4979</c:v>
                </c:pt>
                <c:pt idx="1800">
                  <c:v>5139</c:v>
                </c:pt>
                <c:pt idx="1801">
                  <c:v>5152</c:v>
                </c:pt>
                <c:pt idx="1802">
                  <c:v>5228</c:v>
                </c:pt>
                <c:pt idx="1803">
                  <c:v>5224</c:v>
                </c:pt>
                <c:pt idx="1804">
                  <c:v>4958</c:v>
                </c:pt>
                <c:pt idx="1805">
                  <c:v>4834</c:v>
                </c:pt>
                <c:pt idx="1806">
                  <c:v>4780</c:v>
                </c:pt>
                <c:pt idx="1807">
                  <c:v>4366</c:v>
                </c:pt>
                <c:pt idx="1808">
                  <c:v>4138</c:v>
                </c:pt>
                <c:pt idx="1809">
                  <c:v>4046</c:v>
                </c:pt>
                <c:pt idx="1810">
                  <c:v>3822</c:v>
                </c:pt>
                <c:pt idx="1811">
                  <c:v>3504</c:v>
                </c:pt>
                <c:pt idx="1812">
                  <c:v>3408</c:v>
                </c:pt>
                <c:pt idx="1813">
                  <c:v>3061</c:v>
                </c:pt>
                <c:pt idx="1814">
                  <c:v>2768</c:v>
                </c:pt>
                <c:pt idx="1815">
                  <c:v>2673</c:v>
                </c:pt>
                <c:pt idx="1816">
                  <c:v>2630</c:v>
                </c:pt>
                <c:pt idx="1817">
                  <c:v>2466</c:v>
                </c:pt>
                <c:pt idx="1818">
                  <c:v>2452</c:v>
                </c:pt>
                <c:pt idx="1819">
                  <c:v>2399</c:v>
                </c:pt>
                <c:pt idx="1820">
                  <c:v>2307</c:v>
                </c:pt>
                <c:pt idx="1821">
                  <c:v>2360</c:v>
                </c:pt>
                <c:pt idx="1822">
                  <c:v>2327</c:v>
                </c:pt>
                <c:pt idx="1823">
                  <c:v>2304</c:v>
                </c:pt>
                <c:pt idx="1824">
                  <c:v>2199</c:v>
                </c:pt>
                <c:pt idx="1825">
                  <c:v>2140</c:v>
                </c:pt>
                <c:pt idx="1826">
                  <c:v>2137</c:v>
                </c:pt>
                <c:pt idx="1827">
                  <c:v>2084</c:v>
                </c:pt>
                <c:pt idx="1828">
                  <c:v>2122</c:v>
                </c:pt>
                <c:pt idx="1829">
                  <c:v>2130</c:v>
                </c:pt>
                <c:pt idx="1830">
                  <c:v>2084</c:v>
                </c:pt>
                <c:pt idx="1831">
                  <c:v>2077</c:v>
                </c:pt>
                <c:pt idx="1832">
                  <c:v>2023</c:v>
                </c:pt>
                <c:pt idx="1833">
                  <c:v>1949</c:v>
                </c:pt>
                <c:pt idx="1834">
                  <c:v>1922</c:v>
                </c:pt>
                <c:pt idx="1835">
                  <c:v>1938</c:v>
                </c:pt>
                <c:pt idx="1836">
                  <c:v>1887</c:v>
                </c:pt>
                <c:pt idx="1837">
                  <c:v>1838</c:v>
                </c:pt>
                <c:pt idx="1838">
                  <c:v>1836</c:v>
                </c:pt>
                <c:pt idx="1839">
                  <c:v>1792</c:v>
                </c:pt>
                <c:pt idx="1840">
                  <c:v>1724</c:v>
                </c:pt>
                <c:pt idx="1841">
                  <c:v>1682</c:v>
                </c:pt>
                <c:pt idx="1842">
                  <c:v>1614</c:v>
                </c:pt>
                <c:pt idx="1843">
                  <c:v>1617</c:v>
                </c:pt>
                <c:pt idx="1844">
                  <c:v>1610</c:v>
                </c:pt>
                <c:pt idx="1845">
                  <c:v>1582</c:v>
                </c:pt>
                <c:pt idx="1846">
                  <c:v>1580</c:v>
                </c:pt>
                <c:pt idx="1847">
                  <c:v>1483</c:v>
                </c:pt>
                <c:pt idx="1848">
                  <c:v>1399</c:v>
                </c:pt>
                <c:pt idx="1849">
                  <c:v>1335</c:v>
                </c:pt>
                <c:pt idx="1850">
                  <c:v>1317</c:v>
                </c:pt>
                <c:pt idx="1851">
                  <c:v>1312</c:v>
                </c:pt>
                <c:pt idx="1852">
                  <c:v>1178</c:v>
                </c:pt>
                <c:pt idx="1853">
                  <c:v>1142</c:v>
                </c:pt>
                <c:pt idx="1854">
                  <c:v>1109</c:v>
                </c:pt>
                <c:pt idx="1855">
                  <c:v>1109</c:v>
                </c:pt>
                <c:pt idx="1856">
                  <c:v>1112</c:v>
                </c:pt>
                <c:pt idx="1857">
                  <c:v>1126</c:v>
                </c:pt>
                <c:pt idx="1858">
                  <c:v>1167</c:v>
                </c:pt>
                <c:pt idx="1859">
                  <c:v>1238</c:v>
                </c:pt>
                <c:pt idx="1860">
                  <c:v>1345</c:v>
                </c:pt>
                <c:pt idx="1861">
                  <c:v>1457</c:v>
                </c:pt>
                <c:pt idx="1862">
                  <c:v>1456</c:v>
                </c:pt>
                <c:pt idx="1863">
                  <c:v>1528</c:v>
                </c:pt>
                <c:pt idx="1864">
                  <c:v>1629</c:v>
                </c:pt>
                <c:pt idx="1865">
                  <c:v>1743</c:v>
                </c:pt>
                <c:pt idx="1866">
                  <c:v>1888</c:v>
                </c:pt>
                <c:pt idx="1867">
                  <c:v>1872</c:v>
                </c:pt>
                <c:pt idx="1868">
                  <c:v>1826</c:v>
                </c:pt>
                <c:pt idx="1869">
                  <c:v>1995</c:v>
                </c:pt>
                <c:pt idx="1870">
                  <c:v>1912</c:v>
                </c:pt>
                <c:pt idx="1871">
                  <c:v>1885</c:v>
                </c:pt>
                <c:pt idx="1872">
                  <c:v>1859</c:v>
                </c:pt>
                <c:pt idx="1873">
                  <c:v>1718</c:v>
                </c:pt>
                <c:pt idx="1874">
                  <c:v>1650</c:v>
                </c:pt>
                <c:pt idx="1875">
                  <c:v>1837</c:v>
                </c:pt>
                <c:pt idx="1876">
                  <c:v>1876</c:v>
                </c:pt>
                <c:pt idx="1877">
                  <c:v>1795</c:v>
                </c:pt>
                <c:pt idx="1878">
                  <c:v>1950</c:v>
                </c:pt>
                <c:pt idx="1879">
                  <c:v>2061</c:v>
                </c:pt>
                <c:pt idx="1880">
                  <c:v>2079</c:v>
                </c:pt>
                <c:pt idx="1881">
                  <c:v>1817</c:v>
                </c:pt>
                <c:pt idx="1882">
                  <c:v>1847</c:v>
                </c:pt>
                <c:pt idx="1883">
                  <c:v>1818</c:v>
                </c:pt>
                <c:pt idx="1884">
                  <c:v>1911</c:v>
                </c:pt>
                <c:pt idx="1885">
                  <c:v>1746</c:v>
                </c:pt>
                <c:pt idx="1886">
                  <c:v>1711</c:v>
                </c:pt>
                <c:pt idx="1887">
                  <c:v>1808</c:v>
                </c:pt>
                <c:pt idx="1888">
                  <c:v>1994</c:v>
                </c:pt>
                <c:pt idx="1889">
                  <c:v>1997</c:v>
                </c:pt>
                <c:pt idx="1890">
                  <c:v>1984</c:v>
                </c:pt>
                <c:pt idx="1891">
                  <c:v>2018</c:v>
                </c:pt>
                <c:pt idx="1892">
                  <c:v>1968</c:v>
                </c:pt>
                <c:pt idx="1893">
                  <c:v>1878</c:v>
                </c:pt>
                <c:pt idx="1894">
                  <c:v>1749</c:v>
                </c:pt>
                <c:pt idx="1895">
                  <c:v>1492</c:v>
                </c:pt>
                <c:pt idx="1896">
                  <c:v>1549</c:v>
                </c:pt>
                <c:pt idx="1897">
                  <c:v>1522</c:v>
                </c:pt>
                <c:pt idx="1898">
                  <c:v>1403</c:v>
                </c:pt>
                <c:pt idx="1899">
                  <c:v>1417</c:v>
                </c:pt>
                <c:pt idx="1900">
                  <c:v>1464</c:v>
                </c:pt>
                <c:pt idx="1901">
                  <c:v>1361</c:v>
                </c:pt>
                <c:pt idx="1902">
                  <c:v>1309</c:v>
                </c:pt>
                <c:pt idx="1903">
                  <c:v>1208</c:v>
                </c:pt>
                <c:pt idx="1904">
                  <c:v>1059</c:v>
                </c:pt>
                <c:pt idx="1905">
                  <c:v>982</c:v>
                </c:pt>
                <c:pt idx="1906">
                  <c:v>962</c:v>
                </c:pt>
                <c:pt idx="1907">
                  <c:v>869</c:v>
                </c:pt>
                <c:pt idx="1908">
                  <c:v>729</c:v>
                </c:pt>
                <c:pt idx="1909">
                  <c:v>675</c:v>
                </c:pt>
                <c:pt idx="1910">
                  <c:v>574</c:v>
                </c:pt>
                <c:pt idx="1911">
                  <c:v>542</c:v>
                </c:pt>
                <c:pt idx="1912">
                  <c:v>497</c:v>
                </c:pt>
                <c:pt idx="1913">
                  <c:v>457</c:v>
                </c:pt>
                <c:pt idx="1914">
                  <c:v>448</c:v>
                </c:pt>
                <c:pt idx="1915">
                  <c:v>443</c:v>
                </c:pt>
                <c:pt idx="1916">
                  <c:v>423</c:v>
                </c:pt>
                <c:pt idx="1917">
                  <c:v>427</c:v>
                </c:pt>
                <c:pt idx="1918">
                  <c:v>415</c:v>
                </c:pt>
                <c:pt idx="1919">
                  <c:v>382</c:v>
                </c:pt>
                <c:pt idx="1920">
                  <c:v>364</c:v>
                </c:pt>
                <c:pt idx="1921">
                  <c:v>379</c:v>
                </c:pt>
                <c:pt idx="1922">
                  <c:v>356</c:v>
                </c:pt>
                <c:pt idx="1923">
                  <c:v>321</c:v>
                </c:pt>
                <c:pt idx="1924">
                  <c:v>279</c:v>
                </c:pt>
                <c:pt idx="1925">
                  <c:v>307</c:v>
                </c:pt>
                <c:pt idx="1926">
                  <c:v>297</c:v>
                </c:pt>
                <c:pt idx="1927">
                  <c:v>298</c:v>
                </c:pt>
                <c:pt idx="1928">
                  <c:v>353</c:v>
                </c:pt>
                <c:pt idx="1929">
                  <c:v>346</c:v>
                </c:pt>
                <c:pt idx="1930">
                  <c:v>297</c:v>
                </c:pt>
                <c:pt idx="1931">
                  <c:v>252</c:v>
                </c:pt>
                <c:pt idx="1932">
                  <c:v>240</c:v>
                </c:pt>
                <c:pt idx="1933">
                  <c:v>252</c:v>
                </c:pt>
                <c:pt idx="1934">
                  <c:v>226</c:v>
                </c:pt>
                <c:pt idx="1935">
                  <c:v>240</c:v>
                </c:pt>
                <c:pt idx="1936">
                  <c:v>245</c:v>
                </c:pt>
                <c:pt idx="1937">
                  <c:v>251</c:v>
                </c:pt>
                <c:pt idx="1938">
                  <c:v>193</c:v>
                </c:pt>
                <c:pt idx="1939">
                  <c:v>221</c:v>
                </c:pt>
                <c:pt idx="1940">
                  <c:v>237</c:v>
                </c:pt>
                <c:pt idx="1941">
                  <c:v>232</c:v>
                </c:pt>
                <c:pt idx="1942">
                  <c:v>254</c:v>
                </c:pt>
                <c:pt idx="1943">
                  <c:v>273</c:v>
                </c:pt>
                <c:pt idx="1944">
                  <c:v>263</c:v>
                </c:pt>
                <c:pt idx="1945">
                  <c:v>226</c:v>
                </c:pt>
                <c:pt idx="1946">
                  <c:v>220</c:v>
                </c:pt>
                <c:pt idx="1947">
                  <c:v>180</c:v>
                </c:pt>
                <c:pt idx="1948">
                  <c:v>128</c:v>
                </c:pt>
                <c:pt idx="1949">
                  <c:v>87</c:v>
                </c:pt>
                <c:pt idx="1950">
                  <c:v>85</c:v>
                </c:pt>
                <c:pt idx="1951">
                  <c:v>62</c:v>
                </c:pt>
                <c:pt idx="1952">
                  <c:v>97</c:v>
                </c:pt>
                <c:pt idx="1953">
                  <c:v>93</c:v>
                </c:pt>
                <c:pt idx="1954">
                  <c:v>101</c:v>
                </c:pt>
                <c:pt idx="1955">
                  <c:v>118</c:v>
                </c:pt>
                <c:pt idx="1956">
                  <c:v>125</c:v>
                </c:pt>
                <c:pt idx="1957">
                  <c:v>155</c:v>
                </c:pt>
                <c:pt idx="1958">
                  <c:v>175</c:v>
                </c:pt>
                <c:pt idx="1959">
                  <c:v>173</c:v>
                </c:pt>
                <c:pt idx="1960">
                  <c:v>164</c:v>
                </c:pt>
                <c:pt idx="1961">
                  <c:v>160</c:v>
                </c:pt>
                <c:pt idx="1962">
                  <c:v>164</c:v>
                </c:pt>
                <c:pt idx="1963">
                  <c:v>229</c:v>
                </c:pt>
                <c:pt idx="1964">
                  <c:v>264</c:v>
                </c:pt>
                <c:pt idx="1965">
                  <c:v>286</c:v>
                </c:pt>
                <c:pt idx="1966">
                  <c:v>267</c:v>
                </c:pt>
                <c:pt idx="1967">
                  <c:v>307</c:v>
                </c:pt>
                <c:pt idx="1968">
                  <c:v>400</c:v>
                </c:pt>
                <c:pt idx="1969">
                  <c:v>445</c:v>
                </c:pt>
                <c:pt idx="1970">
                  <c:v>552</c:v>
                </c:pt>
                <c:pt idx="1971">
                  <c:v>479</c:v>
                </c:pt>
                <c:pt idx="1972">
                  <c:v>449</c:v>
                </c:pt>
                <c:pt idx="1973">
                  <c:v>445</c:v>
                </c:pt>
                <c:pt idx="1974">
                  <c:v>454</c:v>
                </c:pt>
                <c:pt idx="1975">
                  <c:v>485</c:v>
                </c:pt>
                <c:pt idx="1976">
                  <c:v>557</c:v>
                </c:pt>
                <c:pt idx="1977">
                  <c:v>547</c:v>
                </c:pt>
                <c:pt idx="1978">
                  <c:v>542</c:v>
                </c:pt>
                <c:pt idx="1979">
                  <c:v>615</c:v>
                </c:pt>
                <c:pt idx="1980">
                  <c:v>664</c:v>
                </c:pt>
                <c:pt idx="1981">
                  <c:v>740</c:v>
                </c:pt>
                <c:pt idx="1982">
                  <c:v>876</c:v>
                </c:pt>
                <c:pt idx="1983">
                  <c:v>895</c:v>
                </c:pt>
                <c:pt idx="1984">
                  <c:v>998</c:v>
                </c:pt>
                <c:pt idx="1985">
                  <c:v>927</c:v>
                </c:pt>
                <c:pt idx="1986">
                  <c:v>903</c:v>
                </c:pt>
                <c:pt idx="1987">
                  <c:v>798</c:v>
                </c:pt>
                <c:pt idx="1988">
                  <c:v>716</c:v>
                </c:pt>
                <c:pt idx="1989">
                  <c:v>734</c:v>
                </c:pt>
                <c:pt idx="1990">
                  <c:v>797</c:v>
                </c:pt>
                <c:pt idx="1991">
                  <c:v>900</c:v>
                </c:pt>
                <c:pt idx="1992">
                  <c:v>1017</c:v>
                </c:pt>
                <c:pt idx="1993">
                  <c:v>957</c:v>
                </c:pt>
                <c:pt idx="1994">
                  <c:v>856</c:v>
                </c:pt>
                <c:pt idx="1995">
                  <c:v>833</c:v>
                </c:pt>
                <c:pt idx="1996">
                  <c:v>857</c:v>
                </c:pt>
                <c:pt idx="1997">
                  <c:v>885</c:v>
                </c:pt>
                <c:pt idx="1998">
                  <c:v>856</c:v>
                </c:pt>
                <c:pt idx="1999">
                  <c:v>770</c:v>
                </c:pt>
                <c:pt idx="2000">
                  <c:v>710</c:v>
                </c:pt>
                <c:pt idx="2001">
                  <c:v>623</c:v>
                </c:pt>
                <c:pt idx="2002">
                  <c:v>677</c:v>
                </c:pt>
                <c:pt idx="2003">
                  <c:v>676</c:v>
                </c:pt>
                <c:pt idx="2004">
                  <c:v>683</c:v>
                </c:pt>
                <c:pt idx="2005">
                  <c:v>605</c:v>
                </c:pt>
                <c:pt idx="2006">
                  <c:v>596</c:v>
                </c:pt>
                <c:pt idx="2007">
                  <c:v>634</c:v>
                </c:pt>
                <c:pt idx="2008">
                  <c:v>591</c:v>
                </c:pt>
                <c:pt idx="2009">
                  <c:v>571</c:v>
                </c:pt>
                <c:pt idx="2010">
                  <c:v>580</c:v>
                </c:pt>
                <c:pt idx="2011">
                  <c:v>570</c:v>
                </c:pt>
                <c:pt idx="2012">
                  <c:v>566</c:v>
                </c:pt>
                <c:pt idx="2013">
                  <c:v>582</c:v>
                </c:pt>
                <c:pt idx="2014">
                  <c:v>611</c:v>
                </c:pt>
                <c:pt idx="2015">
                  <c:v>617</c:v>
                </c:pt>
                <c:pt idx="2016">
                  <c:v>593</c:v>
                </c:pt>
                <c:pt idx="2017">
                  <c:v>591</c:v>
                </c:pt>
                <c:pt idx="2018">
                  <c:v>597</c:v>
                </c:pt>
                <c:pt idx="2019">
                  <c:v>638</c:v>
                </c:pt>
                <c:pt idx="2020">
                  <c:v>649</c:v>
                </c:pt>
                <c:pt idx="2021">
                  <c:v>606</c:v>
                </c:pt>
                <c:pt idx="2022">
                  <c:v>578</c:v>
                </c:pt>
                <c:pt idx="2023">
                  <c:v>602</c:v>
                </c:pt>
                <c:pt idx="2024">
                  <c:v>576</c:v>
                </c:pt>
                <c:pt idx="2025">
                  <c:v>543</c:v>
                </c:pt>
                <c:pt idx="2026">
                  <c:v>499</c:v>
                </c:pt>
                <c:pt idx="2027">
                  <c:v>463</c:v>
                </c:pt>
                <c:pt idx="2028">
                  <c:v>462</c:v>
                </c:pt>
                <c:pt idx="2029">
                  <c:v>468</c:v>
                </c:pt>
                <c:pt idx="2030">
                  <c:v>456</c:v>
                </c:pt>
                <c:pt idx="2031">
                  <c:v>447</c:v>
                </c:pt>
                <c:pt idx="2032">
                  <c:v>443</c:v>
                </c:pt>
                <c:pt idx="2033">
                  <c:v>407</c:v>
                </c:pt>
                <c:pt idx="2034">
                  <c:v>387</c:v>
                </c:pt>
                <c:pt idx="2035">
                  <c:v>355</c:v>
                </c:pt>
                <c:pt idx="2036">
                  <c:v>351</c:v>
                </c:pt>
                <c:pt idx="2037">
                  <c:v>329</c:v>
                </c:pt>
                <c:pt idx="2038">
                  <c:v>306</c:v>
                </c:pt>
                <c:pt idx="2039">
                  <c:v>292</c:v>
                </c:pt>
                <c:pt idx="2040">
                  <c:v>279</c:v>
                </c:pt>
                <c:pt idx="2041">
                  <c:v>255</c:v>
                </c:pt>
                <c:pt idx="2042">
                  <c:v>252</c:v>
                </c:pt>
                <c:pt idx="2043">
                  <c:v>219</c:v>
                </c:pt>
                <c:pt idx="2044">
                  <c:v>179</c:v>
                </c:pt>
                <c:pt idx="2045">
                  <c:v>135</c:v>
                </c:pt>
                <c:pt idx="2046">
                  <c:v>134</c:v>
                </c:pt>
                <c:pt idx="2047">
                  <c:v>156</c:v>
                </c:pt>
                <c:pt idx="2048">
                  <c:v>148</c:v>
                </c:pt>
                <c:pt idx="2049">
                  <c:v>153</c:v>
                </c:pt>
                <c:pt idx="2050">
                  <c:v>168</c:v>
                </c:pt>
                <c:pt idx="2051">
                  <c:v>179</c:v>
                </c:pt>
                <c:pt idx="2052">
                  <c:v>181</c:v>
                </c:pt>
                <c:pt idx="2053">
                  <c:v>205</c:v>
                </c:pt>
                <c:pt idx="2054">
                  <c:v>237</c:v>
                </c:pt>
                <c:pt idx="2055">
                  <c:v>260</c:v>
                </c:pt>
                <c:pt idx="2056">
                  <c:v>276</c:v>
                </c:pt>
                <c:pt idx="2057">
                  <c:v>305</c:v>
                </c:pt>
                <c:pt idx="2058">
                  <c:v>353</c:v>
                </c:pt>
                <c:pt idx="2059">
                  <c:v>321</c:v>
                </c:pt>
                <c:pt idx="2060">
                  <c:v>364</c:v>
                </c:pt>
                <c:pt idx="2061">
                  <c:v>391</c:v>
                </c:pt>
                <c:pt idx="2062">
                  <c:v>386</c:v>
                </c:pt>
                <c:pt idx="2063">
                  <c:v>408</c:v>
                </c:pt>
                <c:pt idx="2064">
                  <c:v>423</c:v>
                </c:pt>
                <c:pt idx="2065">
                  <c:v>450</c:v>
                </c:pt>
                <c:pt idx="2066">
                  <c:v>500</c:v>
                </c:pt>
                <c:pt idx="2067">
                  <c:v>523</c:v>
                </c:pt>
                <c:pt idx="2068">
                  <c:v>536</c:v>
                </c:pt>
                <c:pt idx="2069">
                  <c:v>547</c:v>
                </c:pt>
                <c:pt idx="2070">
                  <c:v>545</c:v>
                </c:pt>
                <c:pt idx="2071">
                  <c:v>578</c:v>
                </c:pt>
                <c:pt idx="2072">
                  <c:v>557</c:v>
                </c:pt>
                <c:pt idx="2073">
                  <c:v>642</c:v>
                </c:pt>
                <c:pt idx="2074">
                  <c:v>657</c:v>
                </c:pt>
                <c:pt idx="2075">
                  <c:v>672</c:v>
                </c:pt>
                <c:pt idx="2076">
                  <c:v>707</c:v>
                </c:pt>
                <c:pt idx="2077">
                  <c:v>703</c:v>
                </c:pt>
                <c:pt idx="2078">
                  <c:v>761</c:v>
                </c:pt>
                <c:pt idx="2079">
                  <c:v>798</c:v>
                </c:pt>
                <c:pt idx="2080">
                  <c:v>839</c:v>
                </c:pt>
                <c:pt idx="2081">
                  <c:v>880</c:v>
                </c:pt>
                <c:pt idx="2082">
                  <c:v>987</c:v>
                </c:pt>
                <c:pt idx="2083">
                  <c:v>994</c:v>
                </c:pt>
                <c:pt idx="2084">
                  <c:v>973</c:v>
                </c:pt>
                <c:pt idx="2085">
                  <c:v>1033</c:v>
                </c:pt>
                <c:pt idx="2086">
                  <c:v>1046</c:v>
                </c:pt>
                <c:pt idx="2087">
                  <c:v>1142</c:v>
                </c:pt>
                <c:pt idx="2088">
                  <c:v>1175</c:v>
                </c:pt>
                <c:pt idx="2089">
                  <c:v>1205</c:v>
                </c:pt>
                <c:pt idx="2090">
                  <c:v>1262</c:v>
                </c:pt>
                <c:pt idx="2091">
                  <c:v>1254</c:v>
                </c:pt>
                <c:pt idx="2092">
                  <c:v>1234</c:v>
                </c:pt>
                <c:pt idx="2093">
                  <c:v>1214</c:v>
                </c:pt>
                <c:pt idx="2094">
                  <c:v>1187</c:v>
                </c:pt>
                <c:pt idx="2095">
                  <c:v>1128</c:v>
                </c:pt>
                <c:pt idx="2096">
                  <c:v>1069</c:v>
                </c:pt>
                <c:pt idx="2097">
                  <c:v>1049</c:v>
                </c:pt>
                <c:pt idx="2098">
                  <c:v>1047</c:v>
                </c:pt>
                <c:pt idx="2099">
                  <c:v>968</c:v>
                </c:pt>
                <c:pt idx="2100">
                  <c:v>901</c:v>
                </c:pt>
                <c:pt idx="2101">
                  <c:v>892</c:v>
                </c:pt>
                <c:pt idx="2102">
                  <c:v>916</c:v>
                </c:pt>
                <c:pt idx="2103">
                  <c:v>948</c:v>
                </c:pt>
                <c:pt idx="2104">
                  <c:v>956</c:v>
                </c:pt>
                <c:pt idx="2105">
                  <c:v>961</c:v>
                </c:pt>
                <c:pt idx="2106">
                  <c:v>999</c:v>
                </c:pt>
                <c:pt idx="2107">
                  <c:v>1027</c:v>
                </c:pt>
                <c:pt idx="2108">
                  <c:v>1073</c:v>
                </c:pt>
                <c:pt idx="2109">
                  <c:v>1103</c:v>
                </c:pt>
                <c:pt idx="2110">
                  <c:v>0</c:v>
                </c:pt>
                <c:pt idx="2111">
                  <c:v>1080</c:v>
                </c:pt>
                <c:pt idx="2112">
                  <c:v>1091</c:v>
                </c:pt>
                <c:pt idx="2113">
                  <c:v>1125</c:v>
                </c:pt>
                <c:pt idx="2114">
                  <c:v>1142</c:v>
                </c:pt>
                <c:pt idx="2115">
                  <c:v>1168</c:v>
                </c:pt>
                <c:pt idx="2116">
                  <c:v>1177</c:v>
                </c:pt>
                <c:pt idx="2117">
                  <c:v>1160</c:v>
                </c:pt>
                <c:pt idx="2118">
                  <c:v>1153</c:v>
                </c:pt>
                <c:pt idx="2119">
                  <c:v>1159</c:v>
                </c:pt>
                <c:pt idx="2120">
                  <c:v>1114</c:v>
                </c:pt>
                <c:pt idx="2121">
                  <c:v>1093</c:v>
                </c:pt>
                <c:pt idx="2122">
                  <c:v>1065</c:v>
                </c:pt>
                <c:pt idx="2123">
                  <c:v>998</c:v>
                </c:pt>
                <c:pt idx="2124">
                  <c:v>1013</c:v>
                </c:pt>
                <c:pt idx="2125">
                  <c:v>975</c:v>
                </c:pt>
                <c:pt idx="2126">
                  <c:v>940</c:v>
                </c:pt>
                <c:pt idx="2127">
                  <c:v>949</c:v>
                </c:pt>
                <c:pt idx="2128">
                  <c:v>937</c:v>
                </c:pt>
                <c:pt idx="2129">
                  <c:v>903</c:v>
                </c:pt>
                <c:pt idx="2130">
                  <c:v>915</c:v>
                </c:pt>
                <c:pt idx="2131">
                  <c:v>945</c:v>
                </c:pt>
                <c:pt idx="2132">
                  <c:v>974</c:v>
                </c:pt>
                <c:pt idx="2133">
                  <c:v>1008</c:v>
                </c:pt>
                <c:pt idx="2134">
                  <c:v>1041</c:v>
                </c:pt>
                <c:pt idx="2135">
                  <c:v>1042</c:v>
                </c:pt>
                <c:pt idx="2136">
                  <c:v>1008</c:v>
                </c:pt>
                <c:pt idx="2137">
                  <c:v>1001</c:v>
                </c:pt>
                <c:pt idx="2138">
                  <c:v>964</c:v>
                </c:pt>
                <c:pt idx="2139">
                  <c:v>896</c:v>
                </c:pt>
                <c:pt idx="2140">
                  <c:v>784</c:v>
                </c:pt>
                <c:pt idx="2141">
                  <c:v>643</c:v>
                </c:pt>
                <c:pt idx="2142">
                  <c:v>554</c:v>
                </c:pt>
                <c:pt idx="2143">
                  <c:v>539</c:v>
                </c:pt>
                <c:pt idx="2144">
                  <c:v>527</c:v>
                </c:pt>
                <c:pt idx="2145">
                  <c:v>538</c:v>
                </c:pt>
                <c:pt idx="2146">
                  <c:v>510</c:v>
                </c:pt>
                <c:pt idx="2147">
                  <c:v>506</c:v>
                </c:pt>
                <c:pt idx="2148">
                  <c:v>550</c:v>
                </c:pt>
                <c:pt idx="2149">
                  <c:v>629</c:v>
                </c:pt>
                <c:pt idx="2150">
                  <c:v>667</c:v>
                </c:pt>
                <c:pt idx="2151">
                  <c:v>789</c:v>
                </c:pt>
                <c:pt idx="2152">
                  <c:v>902</c:v>
                </c:pt>
                <c:pt idx="2153">
                  <c:v>950</c:v>
                </c:pt>
                <c:pt idx="2154">
                  <c:v>989</c:v>
                </c:pt>
                <c:pt idx="2155">
                  <c:v>1094</c:v>
                </c:pt>
                <c:pt idx="2156">
                  <c:v>1153</c:v>
                </c:pt>
                <c:pt idx="2157">
                  <c:v>1271</c:v>
                </c:pt>
                <c:pt idx="2158">
                  <c:v>1320</c:v>
                </c:pt>
                <c:pt idx="2159">
                  <c:v>1458</c:v>
                </c:pt>
                <c:pt idx="2160">
                  <c:v>1607</c:v>
                </c:pt>
                <c:pt idx="2161">
                  <c:v>1771</c:v>
                </c:pt>
                <c:pt idx="2162">
                  <c:v>1887</c:v>
                </c:pt>
                <c:pt idx="2163">
                  <c:v>1988</c:v>
                </c:pt>
                <c:pt idx="2164">
                  <c:v>2033</c:v>
                </c:pt>
                <c:pt idx="2165">
                  <c:v>2074</c:v>
                </c:pt>
                <c:pt idx="2166">
                  <c:v>2185</c:v>
                </c:pt>
                <c:pt idx="2167">
                  <c:v>2254</c:v>
                </c:pt>
                <c:pt idx="2168">
                  <c:v>2273</c:v>
                </c:pt>
                <c:pt idx="2169">
                  <c:v>2359</c:v>
                </c:pt>
                <c:pt idx="2170">
                  <c:v>2401</c:v>
                </c:pt>
                <c:pt idx="2171">
                  <c:v>2456</c:v>
                </c:pt>
                <c:pt idx="2172">
                  <c:v>2517</c:v>
                </c:pt>
                <c:pt idx="2173">
                  <c:v>2512</c:v>
                </c:pt>
                <c:pt idx="2174">
                  <c:v>2549</c:v>
                </c:pt>
                <c:pt idx="2175">
                  <c:v>2643</c:v>
                </c:pt>
                <c:pt idx="2176">
                  <c:v>2683</c:v>
                </c:pt>
                <c:pt idx="2177">
                  <c:v>2657</c:v>
                </c:pt>
                <c:pt idx="2178">
                  <c:v>2805</c:v>
                </c:pt>
                <c:pt idx="2179">
                  <c:v>2695</c:v>
                </c:pt>
                <c:pt idx="2180">
                  <c:v>2714</c:v>
                </c:pt>
                <c:pt idx="2181">
                  <c:v>2737</c:v>
                </c:pt>
                <c:pt idx="2182">
                  <c:v>2782</c:v>
                </c:pt>
                <c:pt idx="2183">
                  <c:v>2788</c:v>
                </c:pt>
                <c:pt idx="2184">
                  <c:v>2698</c:v>
                </c:pt>
                <c:pt idx="2185">
                  <c:v>2684</c:v>
                </c:pt>
                <c:pt idx="2186">
                  <c:v>2680</c:v>
                </c:pt>
                <c:pt idx="2187">
                  <c:v>2637</c:v>
                </c:pt>
                <c:pt idx="2188">
                  <c:v>2510</c:v>
                </c:pt>
                <c:pt idx="2189">
                  <c:v>2446</c:v>
                </c:pt>
                <c:pt idx="2190">
                  <c:v>2431</c:v>
                </c:pt>
                <c:pt idx="2191">
                  <c:v>2424</c:v>
                </c:pt>
                <c:pt idx="2192">
                  <c:v>2325</c:v>
                </c:pt>
                <c:pt idx="2193">
                  <c:v>2170</c:v>
                </c:pt>
                <c:pt idx="2194">
                  <c:v>2070</c:v>
                </c:pt>
                <c:pt idx="2195">
                  <c:v>2015</c:v>
                </c:pt>
                <c:pt idx="2196">
                  <c:v>1903</c:v>
                </c:pt>
                <c:pt idx="2197">
                  <c:v>1817</c:v>
                </c:pt>
                <c:pt idx="2198">
                  <c:v>1766</c:v>
                </c:pt>
                <c:pt idx="2199">
                  <c:v>1752</c:v>
                </c:pt>
                <c:pt idx="2200">
                  <c:v>1753</c:v>
                </c:pt>
                <c:pt idx="2201">
                  <c:v>1787</c:v>
                </c:pt>
                <c:pt idx="2202">
                  <c:v>1821</c:v>
                </c:pt>
                <c:pt idx="2203">
                  <c:v>1827</c:v>
                </c:pt>
                <c:pt idx="2204">
                  <c:v>1807</c:v>
                </c:pt>
                <c:pt idx="2205">
                  <c:v>1830</c:v>
                </c:pt>
                <c:pt idx="2206">
                  <c:v>1805</c:v>
                </c:pt>
                <c:pt idx="2207">
                  <c:v>1785</c:v>
                </c:pt>
                <c:pt idx="2208">
                  <c:v>1798</c:v>
                </c:pt>
                <c:pt idx="2209">
                  <c:v>1768</c:v>
                </c:pt>
                <c:pt idx="2210">
                  <c:v>1725</c:v>
                </c:pt>
                <c:pt idx="2211">
                  <c:v>1659</c:v>
                </c:pt>
                <c:pt idx="2212">
                  <c:v>1691</c:v>
                </c:pt>
                <c:pt idx="2213">
                  <c:v>1650</c:v>
                </c:pt>
                <c:pt idx="2214">
                  <c:v>1629</c:v>
                </c:pt>
                <c:pt idx="2215">
                  <c:v>1612</c:v>
                </c:pt>
                <c:pt idx="2216">
                  <c:v>1616</c:v>
                </c:pt>
                <c:pt idx="2217">
                  <c:v>1577</c:v>
                </c:pt>
                <c:pt idx="2218">
                  <c:v>1584</c:v>
                </c:pt>
                <c:pt idx="2219">
                  <c:v>1556</c:v>
                </c:pt>
                <c:pt idx="2220">
                  <c:v>1656</c:v>
                </c:pt>
                <c:pt idx="2221">
                  <c:v>1656</c:v>
                </c:pt>
                <c:pt idx="2222">
                  <c:v>1659</c:v>
                </c:pt>
                <c:pt idx="2223">
                  <c:v>1645</c:v>
                </c:pt>
                <c:pt idx="2224">
                  <c:v>1629</c:v>
                </c:pt>
                <c:pt idx="2225">
                  <c:v>1631</c:v>
                </c:pt>
                <c:pt idx="2226">
                  <c:v>1577</c:v>
                </c:pt>
                <c:pt idx="2227">
                  <c:v>1452</c:v>
                </c:pt>
                <c:pt idx="2228">
                  <c:v>1420</c:v>
                </c:pt>
                <c:pt idx="2229">
                  <c:v>1373</c:v>
                </c:pt>
                <c:pt idx="2230">
                  <c:v>1341</c:v>
                </c:pt>
                <c:pt idx="2231">
                  <c:v>1218</c:v>
                </c:pt>
                <c:pt idx="2232">
                  <c:v>1168</c:v>
                </c:pt>
                <c:pt idx="2233">
                  <c:v>1111</c:v>
                </c:pt>
                <c:pt idx="2234">
                  <c:v>1053</c:v>
                </c:pt>
                <c:pt idx="2235">
                  <c:v>957</c:v>
                </c:pt>
                <c:pt idx="2236">
                  <c:v>835</c:v>
                </c:pt>
                <c:pt idx="2237">
                  <c:v>756</c:v>
                </c:pt>
                <c:pt idx="2238">
                  <c:v>718</c:v>
                </c:pt>
                <c:pt idx="2239">
                  <c:v>700</c:v>
                </c:pt>
                <c:pt idx="2240">
                  <c:v>690</c:v>
                </c:pt>
                <c:pt idx="2241">
                  <c:v>739</c:v>
                </c:pt>
                <c:pt idx="2242">
                  <c:v>738</c:v>
                </c:pt>
                <c:pt idx="2243">
                  <c:v>793</c:v>
                </c:pt>
                <c:pt idx="2244">
                  <c:v>833</c:v>
                </c:pt>
                <c:pt idx="2245">
                  <c:v>913</c:v>
                </c:pt>
                <c:pt idx="2246">
                  <c:v>982</c:v>
                </c:pt>
                <c:pt idx="2247">
                  <c:v>1016</c:v>
                </c:pt>
                <c:pt idx="2248">
                  <c:v>1164</c:v>
                </c:pt>
                <c:pt idx="2249">
                  <c:v>1250</c:v>
                </c:pt>
                <c:pt idx="2250">
                  <c:v>1372</c:v>
                </c:pt>
                <c:pt idx="2251">
                  <c:v>1525</c:v>
                </c:pt>
                <c:pt idx="2252">
                  <c:v>1694</c:v>
                </c:pt>
                <c:pt idx="2253">
                  <c:v>1789</c:v>
                </c:pt>
                <c:pt idx="2254">
                  <c:v>1783</c:v>
                </c:pt>
                <c:pt idx="2255">
                  <c:v>1887</c:v>
                </c:pt>
                <c:pt idx="2256">
                  <c:v>1975</c:v>
                </c:pt>
                <c:pt idx="2257">
                  <c:v>2145</c:v>
                </c:pt>
                <c:pt idx="2258">
                  <c:v>2151</c:v>
                </c:pt>
                <c:pt idx="2259">
                  <c:v>2212</c:v>
                </c:pt>
                <c:pt idx="2260">
                  <c:v>2248</c:v>
                </c:pt>
                <c:pt idx="2261">
                  <c:v>2215</c:v>
                </c:pt>
                <c:pt idx="2262">
                  <c:v>2326</c:v>
                </c:pt>
                <c:pt idx="2263">
                  <c:v>2270</c:v>
                </c:pt>
                <c:pt idx="2264">
                  <c:v>2326</c:v>
                </c:pt>
                <c:pt idx="2265">
                  <c:v>2365</c:v>
                </c:pt>
                <c:pt idx="2266">
                  <c:v>2318</c:v>
                </c:pt>
                <c:pt idx="2267">
                  <c:v>2337</c:v>
                </c:pt>
                <c:pt idx="2268">
                  <c:v>2362</c:v>
                </c:pt>
                <c:pt idx="2269">
                  <c:v>2400</c:v>
                </c:pt>
                <c:pt idx="2270">
                  <c:v>2367</c:v>
                </c:pt>
                <c:pt idx="2271">
                  <c:v>2401</c:v>
                </c:pt>
                <c:pt idx="2272">
                  <c:v>2427</c:v>
                </c:pt>
                <c:pt idx="2273">
                  <c:v>2457</c:v>
                </c:pt>
                <c:pt idx="2274">
                  <c:v>2512</c:v>
                </c:pt>
                <c:pt idx="2275">
                  <c:v>2601</c:v>
                </c:pt>
                <c:pt idx="2276">
                  <c:v>2659</c:v>
                </c:pt>
                <c:pt idx="2277">
                  <c:v>2719</c:v>
                </c:pt>
                <c:pt idx="2278">
                  <c:v>2882</c:v>
                </c:pt>
                <c:pt idx="2279">
                  <c:v>2924</c:v>
                </c:pt>
                <c:pt idx="2280">
                  <c:v>3040</c:v>
                </c:pt>
                <c:pt idx="2281">
                  <c:v>3036</c:v>
                </c:pt>
                <c:pt idx="2282">
                  <c:v>3165</c:v>
                </c:pt>
                <c:pt idx="2283">
                  <c:v>3229</c:v>
                </c:pt>
                <c:pt idx="2284">
                  <c:v>3208</c:v>
                </c:pt>
                <c:pt idx="2285">
                  <c:v>3261</c:v>
                </c:pt>
                <c:pt idx="2286">
                  <c:v>3133</c:v>
                </c:pt>
                <c:pt idx="2287">
                  <c:v>3010</c:v>
                </c:pt>
                <c:pt idx="2288">
                  <c:v>2947</c:v>
                </c:pt>
                <c:pt idx="2289">
                  <c:v>2702</c:v>
                </c:pt>
                <c:pt idx="2290">
                  <c:v>2583</c:v>
                </c:pt>
                <c:pt idx="2291">
                  <c:v>2512</c:v>
                </c:pt>
                <c:pt idx="2292">
                  <c:v>2429</c:v>
                </c:pt>
                <c:pt idx="2293">
                  <c:v>2262</c:v>
                </c:pt>
                <c:pt idx="2294">
                  <c:v>2265</c:v>
                </c:pt>
                <c:pt idx="2295">
                  <c:v>2262</c:v>
                </c:pt>
                <c:pt idx="2296">
                  <c:v>2282</c:v>
                </c:pt>
                <c:pt idx="2297">
                  <c:v>2279</c:v>
                </c:pt>
                <c:pt idx="2298">
                  <c:v>2256</c:v>
                </c:pt>
                <c:pt idx="2299">
                  <c:v>2341</c:v>
                </c:pt>
                <c:pt idx="2300">
                  <c:v>2453</c:v>
                </c:pt>
                <c:pt idx="2301">
                  <c:v>2452</c:v>
                </c:pt>
                <c:pt idx="2302">
                  <c:v>2401</c:v>
                </c:pt>
                <c:pt idx="2303">
                  <c:v>2361</c:v>
                </c:pt>
                <c:pt idx="2304">
                  <c:v>2382</c:v>
                </c:pt>
                <c:pt idx="2305">
                  <c:v>2348</c:v>
                </c:pt>
                <c:pt idx="2306">
                  <c:v>2328</c:v>
                </c:pt>
                <c:pt idx="2307">
                  <c:v>2295</c:v>
                </c:pt>
                <c:pt idx="2308">
                  <c:v>2269</c:v>
                </c:pt>
                <c:pt idx="2309">
                  <c:v>2165</c:v>
                </c:pt>
                <c:pt idx="2310">
                  <c:v>2191</c:v>
                </c:pt>
                <c:pt idx="2311">
                  <c:v>2160</c:v>
                </c:pt>
                <c:pt idx="2312">
                  <c:v>2096</c:v>
                </c:pt>
                <c:pt idx="2313">
                  <c:v>2028</c:v>
                </c:pt>
                <c:pt idx="2314">
                  <c:v>1985</c:v>
                </c:pt>
                <c:pt idx="2315">
                  <c:v>1966</c:v>
                </c:pt>
                <c:pt idx="2316">
                  <c:v>1996</c:v>
                </c:pt>
                <c:pt idx="2317">
                  <c:v>1948</c:v>
                </c:pt>
                <c:pt idx="2318">
                  <c:v>1917</c:v>
                </c:pt>
                <c:pt idx="2319">
                  <c:v>1879</c:v>
                </c:pt>
                <c:pt idx="2320">
                  <c:v>1909</c:v>
                </c:pt>
                <c:pt idx="2321">
                  <c:v>1981</c:v>
                </c:pt>
                <c:pt idx="2322">
                  <c:v>1996</c:v>
                </c:pt>
                <c:pt idx="2323">
                  <c:v>2015</c:v>
                </c:pt>
                <c:pt idx="2324">
                  <c:v>2068</c:v>
                </c:pt>
                <c:pt idx="2325">
                  <c:v>2081</c:v>
                </c:pt>
                <c:pt idx="2326">
                  <c:v>2059</c:v>
                </c:pt>
                <c:pt idx="2327">
                  <c:v>1967</c:v>
                </c:pt>
                <c:pt idx="2328">
                  <c:v>1841</c:v>
                </c:pt>
                <c:pt idx="2329">
                  <c:v>1766</c:v>
                </c:pt>
                <c:pt idx="2330">
                  <c:v>1740</c:v>
                </c:pt>
                <c:pt idx="2331">
                  <c:v>1695</c:v>
                </c:pt>
                <c:pt idx="2332">
                  <c:v>1549</c:v>
                </c:pt>
                <c:pt idx="2333">
                  <c:v>1498</c:v>
                </c:pt>
                <c:pt idx="2334">
                  <c:v>1445</c:v>
                </c:pt>
                <c:pt idx="2335">
                  <c:v>1442</c:v>
                </c:pt>
                <c:pt idx="2336">
                  <c:v>1465</c:v>
                </c:pt>
                <c:pt idx="2337">
                  <c:v>1498</c:v>
                </c:pt>
                <c:pt idx="2338">
                  <c:v>1462</c:v>
                </c:pt>
                <c:pt idx="2339">
                  <c:v>1505</c:v>
                </c:pt>
                <c:pt idx="2340">
                  <c:v>1486</c:v>
                </c:pt>
                <c:pt idx="2341">
                  <c:v>1484</c:v>
                </c:pt>
                <c:pt idx="2342">
                  <c:v>1439</c:v>
                </c:pt>
                <c:pt idx="2343">
                  <c:v>1426</c:v>
                </c:pt>
                <c:pt idx="2344">
                  <c:v>1455</c:v>
                </c:pt>
                <c:pt idx="2345">
                  <c:v>1520</c:v>
                </c:pt>
                <c:pt idx="2346">
                  <c:v>1565</c:v>
                </c:pt>
                <c:pt idx="2347">
                  <c:v>1551</c:v>
                </c:pt>
                <c:pt idx="2348">
                  <c:v>1684</c:v>
                </c:pt>
                <c:pt idx="2349">
                  <c:v>1759</c:v>
                </c:pt>
                <c:pt idx="2350">
                  <c:v>1859</c:v>
                </c:pt>
                <c:pt idx="2351">
                  <c:v>1952</c:v>
                </c:pt>
                <c:pt idx="2352">
                  <c:v>1997</c:v>
                </c:pt>
                <c:pt idx="2353">
                  <c:v>1982</c:v>
                </c:pt>
                <c:pt idx="2354">
                  <c:v>2097</c:v>
                </c:pt>
                <c:pt idx="2355">
                  <c:v>2185</c:v>
                </c:pt>
                <c:pt idx="2356">
                  <c:v>2280</c:v>
                </c:pt>
                <c:pt idx="2357">
                  <c:v>2425</c:v>
                </c:pt>
                <c:pt idx="2358">
                  <c:v>2526</c:v>
                </c:pt>
                <c:pt idx="2359">
                  <c:v>2527</c:v>
                </c:pt>
                <c:pt idx="2360">
                  <c:v>2491</c:v>
                </c:pt>
                <c:pt idx="2361">
                  <c:v>2417</c:v>
                </c:pt>
                <c:pt idx="2362">
                  <c:v>2348</c:v>
                </c:pt>
                <c:pt idx="2363">
                  <c:v>2381</c:v>
                </c:pt>
                <c:pt idx="2364">
                  <c:v>2418</c:v>
                </c:pt>
                <c:pt idx="2365">
                  <c:v>2324</c:v>
                </c:pt>
                <c:pt idx="2366">
                  <c:v>2400</c:v>
                </c:pt>
                <c:pt idx="2367">
                  <c:v>2294</c:v>
                </c:pt>
                <c:pt idx="2368">
                  <c:v>2320</c:v>
                </c:pt>
                <c:pt idx="2369">
                  <c:v>2308</c:v>
                </c:pt>
                <c:pt idx="2370">
                  <c:v>2274</c:v>
                </c:pt>
                <c:pt idx="2371">
                  <c:v>2258</c:v>
                </c:pt>
                <c:pt idx="2372">
                  <c:v>2294</c:v>
                </c:pt>
                <c:pt idx="2373">
                  <c:v>2498</c:v>
                </c:pt>
                <c:pt idx="2374">
                  <c:v>2430</c:v>
                </c:pt>
                <c:pt idx="2375">
                  <c:v>2289</c:v>
                </c:pt>
                <c:pt idx="2376">
                  <c:v>2192</c:v>
                </c:pt>
                <c:pt idx="2377">
                  <c:v>2201</c:v>
                </c:pt>
                <c:pt idx="2378">
                  <c:v>2203</c:v>
                </c:pt>
                <c:pt idx="2379">
                  <c:v>2005</c:v>
                </c:pt>
                <c:pt idx="2380">
                  <c:v>1946</c:v>
                </c:pt>
                <c:pt idx="2381">
                  <c:v>1821</c:v>
                </c:pt>
                <c:pt idx="2382">
                  <c:v>1942</c:v>
                </c:pt>
                <c:pt idx="2383">
                  <c:v>1946</c:v>
                </c:pt>
                <c:pt idx="2384">
                  <c:v>1966</c:v>
                </c:pt>
                <c:pt idx="2385">
                  <c:v>2055</c:v>
                </c:pt>
                <c:pt idx="2386">
                  <c:v>1909</c:v>
                </c:pt>
                <c:pt idx="2387">
                  <c:v>1849</c:v>
                </c:pt>
                <c:pt idx="2388">
                  <c:v>1876</c:v>
                </c:pt>
                <c:pt idx="2389">
                  <c:v>1864</c:v>
                </c:pt>
                <c:pt idx="2390">
                  <c:v>1771</c:v>
                </c:pt>
                <c:pt idx="2391">
                  <c:v>1734</c:v>
                </c:pt>
                <c:pt idx="2392">
                  <c:v>1845</c:v>
                </c:pt>
                <c:pt idx="2393">
                  <c:v>1783</c:v>
                </c:pt>
                <c:pt idx="2394">
                  <c:v>1632</c:v>
                </c:pt>
                <c:pt idx="2395">
                  <c:v>1528</c:v>
                </c:pt>
                <c:pt idx="2396">
                  <c:v>1545</c:v>
                </c:pt>
                <c:pt idx="2397">
                  <c:v>1465</c:v>
                </c:pt>
                <c:pt idx="2398">
                  <c:v>0</c:v>
                </c:pt>
                <c:pt idx="2399">
                  <c:v>1425</c:v>
                </c:pt>
                <c:pt idx="2400">
                  <c:v>1414</c:v>
                </c:pt>
                <c:pt idx="2401">
                  <c:v>1379</c:v>
                </c:pt>
                <c:pt idx="2402">
                  <c:v>1304</c:v>
                </c:pt>
                <c:pt idx="2403">
                  <c:v>1258</c:v>
                </c:pt>
                <c:pt idx="2404">
                  <c:v>1238</c:v>
                </c:pt>
                <c:pt idx="2405">
                  <c:v>1190</c:v>
                </c:pt>
                <c:pt idx="2406">
                  <c:v>1184</c:v>
                </c:pt>
                <c:pt idx="2407">
                  <c:v>1184</c:v>
                </c:pt>
                <c:pt idx="2408">
                  <c:v>1155</c:v>
                </c:pt>
                <c:pt idx="2409">
                  <c:v>1151</c:v>
                </c:pt>
                <c:pt idx="2410">
                  <c:v>1102</c:v>
                </c:pt>
                <c:pt idx="2411">
                  <c:v>1041</c:v>
                </c:pt>
                <c:pt idx="2412">
                  <c:v>1053</c:v>
                </c:pt>
                <c:pt idx="2413">
                  <c:v>1044</c:v>
                </c:pt>
                <c:pt idx="2414">
                  <c:v>1017</c:v>
                </c:pt>
                <c:pt idx="2415">
                  <c:v>954</c:v>
                </c:pt>
                <c:pt idx="2416">
                  <c:v>898</c:v>
                </c:pt>
                <c:pt idx="2417">
                  <c:v>865</c:v>
                </c:pt>
                <c:pt idx="2418">
                  <c:v>892</c:v>
                </c:pt>
                <c:pt idx="2419">
                  <c:v>949</c:v>
                </c:pt>
                <c:pt idx="2420">
                  <c:v>901</c:v>
                </c:pt>
                <c:pt idx="2421">
                  <c:v>868</c:v>
                </c:pt>
                <c:pt idx="2422">
                  <c:v>847</c:v>
                </c:pt>
                <c:pt idx="2423">
                  <c:v>870</c:v>
                </c:pt>
                <c:pt idx="2424">
                  <c:v>888</c:v>
                </c:pt>
                <c:pt idx="2425">
                  <c:v>924</c:v>
                </c:pt>
                <c:pt idx="2426">
                  <c:v>910</c:v>
                </c:pt>
                <c:pt idx="2427">
                  <c:v>913</c:v>
                </c:pt>
                <c:pt idx="2428">
                  <c:v>993</c:v>
                </c:pt>
                <c:pt idx="2429">
                  <c:v>991</c:v>
                </c:pt>
                <c:pt idx="2430">
                  <c:v>1003</c:v>
                </c:pt>
                <c:pt idx="2431">
                  <c:v>1035</c:v>
                </c:pt>
                <c:pt idx="2432">
                  <c:v>1019</c:v>
                </c:pt>
                <c:pt idx="2433">
                  <c:v>1012</c:v>
                </c:pt>
                <c:pt idx="2434">
                  <c:v>1020</c:v>
                </c:pt>
                <c:pt idx="2435">
                  <c:v>961</c:v>
                </c:pt>
                <c:pt idx="2436">
                  <c:v>973</c:v>
                </c:pt>
                <c:pt idx="2437">
                  <c:v>951</c:v>
                </c:pt>
                <c:pt idx="2438">
                  <c:v>908</c:v>
                </c:pt>
                <c:pt idx="2439">
                  <c:v>856</c:v>
                </c:pt>
                <c:pt idx="2440">
                  <c:v>809</c:v>
                </c:pt>
                <c:pt idx="2441">
                  <c:v>898</c:v>
                </c:pt>
                <c:pt idx="2442">
                  <c:v>936</c:v>
                </c:pt>
                <c:pt idx="2443">
                  <c:v>971</c:v>
                </c:pt>
                <c:pt idx="2444">
                  <c:v>1028</c:v>
                </c:pt>
                <c:pt idx="2445">
                  <c:v>1088</c:v>
                </c:pt>
                <c:pt idx="2446">
                  <c:v>1182</c:v>
                </c:pt>
                <c:pt idx="2447">
                  <c:v>1278</c:v>
                </c:pt>
                <c:pt idx="2448">
                  <c:v>1382</c:v>
                </c:pt>
                <c:pt idx="2449">
                  <c:v>1522</c:v>
                </c:pt>
                <c:pt idx="2450">
                  <c:v>1597</c:v>
                </c:pt>
                <c:pt idx="2451">
                  <c:v>1655</c:v>
                </c:pt>
                <c:pt idx="2452">
                  <c:v>1761</c:v>
                </c:pt>
                <c:pt idx="2453">
                  <c:v>1780</c:v>
                </c:pt>
                <c:pt idx="2454">
                  <c:v>1871</c:v>
                </c:pt>
                <c:pt idx="2455">
                  <c:v>1943</c:v>
                </c:pt>
                <c:pt idx="2456">
                  <c:v>2019</c:v>
                </c:pt>
                <c:pt idx="2457">
                  <c:v>2110</c:v>
                </c:pt>
                <c:pt idx="2458">
                  <c:v>2179</c:v>
                </c:pt>
                <c:pt idx="2459">
                  <c:v>2421</c:v>
                </c:pt>
                <c:pt idx="2460">
                  <c:v>2357</c:v>
                </c:pt>
                <c:pt idx="2461">
                  <c:v>2410</c:v>
                </c:pt>
                <c:pt idx="2462">
                  <c:v>2397</c:v>
                </c:pt>
                <c:pt idx="2463">
                  <c:v>2520</c:v>
                </c:pt>
                <c:pt idx="2464">
                  <c:v>2625</c:v>
                </c:pt>
                <c:pt idx="2465">
                  <c:v>2817</c:v>
                </c:pt>
                <c:pt idx="2466">
                  <c:v>2950</c:v>
                </c:pt>
                <c:pt idx="2467">
                  <c:v>3115</c:v>
                </c:pt>
                <c:pt idx="2468">
                  <c:v>3318</c:v>
                </c:pt>
                <c:pt idx="2469">
                  <c:v>3311</c:v>
                </c:pt>
                <c:pt idx="2470">
                  <c:v>3449</c:v>
                </c:pt>
                <c:pt idx="2471">
                  <c:v>3440</c:v>
                </c:pt>
                <c:pt idx="2472">
                  <c:v>3467</c:v>
                </c:pt>
                <c:pt idx="2473">
                  <c:v>3418</c:v>
                </c:pt>
                <c:pt idx="2474">
                  <c:v>3430</c:v>
                </c:pt>
                <c:pt idx="2475">
                  <c:v>3433</c:v>
                </c:pt>
                <c:pt idx="2476">
                  <c:v>3316</c:v>
                </c:pt>
                <c:pt idx="2477">
                  <c:v>3276</c:v>
                </c:pt>
                <c:pt idx="2478">
                  <c:v>3187</c:v>
                </c:pt>
                <c:pt idx="2479">
                  <c:v>2997</c:v>
                </c:pt>
                <c:pt idx="2480">
                  <c:v>2856</c:v>
                </c:pt>
                <c:pt idx="2481">
                  <c:v>2718</c:v>
                </c:pt>
                <c:pt idx="2482">
                  <c:v>2624</c:v>
                </c:pt>
                <c:pt idx="2483">
                  <c:v>2566</c:v>
                </c:pt>
                <c:pt idx="2484">
                  <c:v>2539</c:v>
                </c:pt>
                <c:pt idx="2485">
                  <c:v>2549</c:v>
                </c:pt>
                <c:pt idx="2486">
                  <c:v>2527</c:v>
                </c:pt>
                <c:pt idx="2487">
                  <c:v>2544</c:v>
                </c:pt>
                <c:pt idx="2488">
                  <c:v>2665</c:v>
                </c:pt>
                <c:pt idx="2489">
                  <c:v>2715</c:v>
                </c:pt>
                <c:pt idx="2490">
                  <c:v>2660</c:v>
                </c:pt>
                <c:pt idx="2491">
                  <c:v>2565</c:v>
                </c:pt>
                <c:pt idx="2492">
                  <c:v>2474</c:v>
                </c:pt>
                <c:pt idx="2493">
                  <c:v>2418</c:v>
                </c:pt>
                <c:pt idx="2494">
                  <c:v>2384</c:v>
                </c:pt>
                <c:pt idx="2495">
                  <c:v>2174</c:v>
                </c:pt>
                <c:pt idx="2496">
                  <c:v>2063</c:v>
                </c:pt>
                <c:pt idx="2497">
                  <c:v>1982</c:v>
                </c:pt>
                <c:pt idx="2498">
                  <c:v>1859</c:v>
                </c:pt>
                <c:pt idx="2499">
                  <c:v>1829</c:v>
                </c:pt>
                <c:pt idx="2500">
                  <c:v>1782</c:v>
                </c:pt>
                <c:pt idx="2501">
                  <c:v>1711</c:v>
                </c:pt>
                <c:pt idx="2502">
                  <c:v>1718</c:v>
                </c:pt>
                <c:pt idx="2503">
                  <c:v>1718</c:v>
                </c:pt>
                <c:pt idx="2504">
                  <c:v>1654</c:v>
                </c:pt>
                <c:pt idx="2505">
                  <c:v>1538</c:v>
                </c:pt>
                <c:pt idx="2506">
                  <c:v>1484</c:v>
                </c:pt>
                <c:pt idx="2507">
                  <c:v>1366</c:v>
                </c:pt>
                <c:pt idx="2508">
                  <c:v>1300</c:v>
                </c:pt>
                <c:pt idx="2509">
                  <c:v>1337</c:v>
                </c:pt>
                <c:pt idx="2510">
                  <c:v>1303</c:v>
                </c:pt>
                <c:pt idx="2511">
                  <c:v>1274</c:v>
                </c:pt>
                <c:pt idx="2512">
                  <c:v>1182</c:v>
                </c:pt>
                <c:pt idx="2513">
                  <c:v>1105</c:v>
                </c:pt>
                <c:pt idx="2514">
                  <c:v>1010</c:v>
                </c:pt>
                <c:pt idx="2515">
                  <c:v>975</c:v>
                </c:pt>
                <c:pt idx="2516">
                  <c:v>951</c:v>
                </c:pt>
                <c:pt idx="2517">
                  <c:v>913</c:v>
                </c:pt>
                <c:pt idx="2518">
                  <c:v>909</c:v>
                </c:pt>
                <c:pt idx="2519">
                  <c:v>917</c:v>
                </c:pt>
                <c:pt idx="2520">
                  <c:v>897</c:v>
                </c:pt>
                <c:pt idx="2521">
                  <c:v>853</c:v>
                </c:pt>
                <c:pt idx="2522">
                  <c:v>840</c:v>
                </c:pt>
                <c:pt idx="2523">
                  <c:v>818</c:v>
                </c:pt>
                <c:pt idx="2524">
                  <c:v>752</c:v>
                </c:pt>
                <c:pt idx="2525">
                  <c:v>722</c:v>
                </c:pt>
                <c:pt idx="2526">
                  <c:v>730</c:v>
                </c:pt>
                <c:pt idx="2527">
                  <c:v>695</c:v>
                </c:pt>
                <c:pt idx="2528">
                  <c:v>698</c:v>
                </c:pt>
                <c:pt idx="2529">
                  <c:v>684</c:v>
                </c:pt>
                <c:pt idx="2530">
                  <c:v>717</c:v>
                </c:pt>
                <c:pt idx="2531">
                  <c:v>714</c:v>
                </c:pt>
                <c:pt idx="2532">
                  <c:v>706</c:v>
                </c:pt>
                <c:pt idx="2533">
                  <c:v>774</c:v>
                </c:pt>
                <c:pt idx="2534">
                  <c:v>837</c:v>
                </c:pt>
                <c:pt idx="2535">
                  <c:v>895</c:v>
                </c:pt>
                <c:pt idx="2536">
                  <c:v>891</c:v>
                </c:pt>
                <c:pt idx="2537">
                  <c:v>927</c:v>
                </c:pt>
                <c:pt idx="2538">
                  <c:v>914</c:v>
                </c:pt>
                <c:pt idx="2539">
                  <c:v>931</c:v>
                </c:pt>
                <c:pt idx="2540">
                  <c:v>944</c:v>
                </c:pt>
                <c:pt idx="2541">
                  <c:v>1048</c:v>
                </c:pt>
                <c:pt idx="2542">
                  <c:v>1103</c:v>
                </c:pt>
                <c:pt idx="2543">
                  <c:v>1139</c:v>
                </c:pt>
                <c:pt idx="2544">
                  <c:v>1234</c:v>
                </c:pt>
                <c:pt idx="2545">
                  <c:v>1352</c:v>
                </c:pt>
                <c:pt idx="2546">
                  <c:v>1393</c:v>
                </c:pt>
                <c:pt idx="2547">
                  <c:v>1441</c:v>
                </c:pt>
                <c:pt idx="2548">
                  <c:v>1446</c:v>
                </c:pt>
                <c:pt idx="2549">
                  <c:v>1543</c:v>
                </c:pt>
                <c:pt idx="2550">
                  <c:v>1633</c:v>
                </c:pt>
                <c:pt idx="2551">
                  <c:v>1698</c:v>
                </c:pt>
                <c:pt idx="2552">
                  <c:v>1760</c:v>
                </c:pt>
                <c:pt idx="2553">
                  <c:v>1761</c:v>
                </c:pt>
                <c:pt idx="2554">
                  <c:v>1902</c:v>
                </c:pt>
                <c:pt idx="2555">
                  <c:v>1932</c:v>
                </c:pt>
                <c:pt idx="2556">
                  <c:v>1929</c:v>
                </c:pt>
                <c:pt idx="2557">
                  <c:v>1915</c:v>
                </c:pt>
                <c:pt idx="2558">
                  <c:v>1931</c:v>
                </c:pt>
                <c:pt idx="2559">
                  <c:v>1848</c:v>
                </c:pt>
                <c:pt idx="2560">
                  <c:v>1850</c:v>
                </c:pt>
                <c:pt idx="2561">
                  <c:v>1744</c:v>
                </c:pt>
                <c:pt idx="2562">
                  <c:v>1640</c:v>
                </c:pt>
                <c:pt idx="2563">
                  <c:v>1688</c:v>
                </c:pt>
                <c:pt idx="2564">
                  <c:v>1625</c:v>
                </c:pt>
                <c:pt idx="2565">
                  <c:v>1526</c:v>
                </c:pt>
                <c:pt idx="2566">
                  <c:v>1462</c:v>
                </c:pt>
                <c:pt idx="2567">
                  <c:v>1385</c:v>
                </c:pt>
                <c:pt idx="2568">
                  <c:v>1359</c:v>
                </c:pt>
                <c:pt idx="2569">
                  <c:v>1308</c:v>
                </c:pt>
                <c:pt idx="2570">
                  <c:v>1204</c:v>
                </c:pt>
                <c:pt idx="2571">
                  <c:v>1094</c:v>
                </c:pt>
                <c:pt idx="2572">
                  <c:v>1062</c:v>
                </c:pt>
                <c:pt idx="2573">
                  <c:v>1035</c:v>
                </c:pt>
                <c:pt idx="2574">
                  <c:v>993</c:v>
                </c:pt>
                <c:pt idx="2575">
                  <c:v>959</c:v>
                </c:pt>
                <c:pt idx="2576">
                  <c:v>869</c:v>
                </c:pt>
                <c:pt idx="2577">
                  <c:v>825</c:v>
                </c:pt>
                <c:pt idx="2578">
                  <c:v>795</c:v>
                </c:pt>
                <c:pt idx="2579">
                  <c:v>731</c:v>
                </c:pt>
                <c:pt idx="2580">
                  <c:v>722</c:v>
                </c:pt>
                <c:pt idx="2581">
                  <c:v>660</c:v>
                </c:pt>
                <c:pt idx="2582">
                  <c:v>633</c:v>
                </c:pt>
                <c:pt idx="2583">
                  <c:v>631</c:v>
                </c:pt>
                <c:pt idx="2584">
                  <c:v>648</c:v>
                </c:pt>
                <c:pt idx="2585">
                  <c:v>693</c:v>
                </c:pt>
                <c:pt idx="2586">
                  <c:v>689</c:v>
                </c:pt>
                <c:pt idx="2587">
                  <c:v>783</c:v>
                </c:pt>
                <c:pt idx="2588">
                  <c:v>834</c:v>
                </c:pt>
                <c:pt idx="2589">
                  <c:v>850</c:v>
                </c:pt>
                <c:pt idx="2590">
                  <c:v>914</c:v>
                </c:pt>
                <c:pt idx="2591">
                  <c:v>920</c:v>
                </c:pt>
                <c:pt idx="2592">
                  <c:v>909</c:v>
                </c:pt>
                <c:pt idx="2593">
                  <c:v>886</c:v>
                </c:pt>
                <c:pt idx="2594">
                  <c:v>856</c:v>
                </c:pt>
                <c:pt idx="2595">
                  <c:v>850</c:v>
                </c:pt>
                <c:pt idx="2596">
                  <c:v>843</c:v>
                </c:pt>
                <c:pt idx="2597">
                  <c:v>837</c:v>
                </c:pt>
                <c:pt idx="2598">
                  <c:v>820</c:v>
                </c:pt>
                <c:pt idx="2599">
                  <c:v>757</c:v>
                </c:pt>
                <c:pt idx="2600">
                  <c:v>777</c:v>
                </c:pt>
                <c:pt idx="2601">
                  <c:v>753</c:v>
                </c:pt>
                <c:pt idx="2602">
                  <c:v>750</c:v>
                </c:pt>
                <c:pt idx="2603">
                  <c:v>781</c:v>
                </c:pt>
                <c:pt idx="2604">
                  <c:v>750</c:v>
                </c:pt>
                <c:pt idx="2605">
                  <c:v>697</c:v>
                </c:pt>
                <c:pt idx="2606">
                  <c:v>648</c:v>
                </c:pt>
                <c:pt idx="2607">
                  <c:v>620</c:v>
                </c:pt>
                <c:pt idx="2608">
                  <c:v>586</c:v>
                </c:pt>
                <c:pt idx="2609">
                  <c:v>540</c:v>
                </c:pt>
                <c:pt idx="2610">
                  <c:v>516</c:v>
                </c:pt>
                <c:pt idx="2611">
                  <c:v>540</c:v>
                </c:pt>
                <c:pt idx="2612">
                  <c:v>552</c:v>
                </c:pt>
                <c:pt idx="2613">
                  <c:v>579</c:v>
                </c:pt>
                <c:pt idx="2614">
                  <c:v>601</c:v>
                </c:pt>
                <c:pt idx="2615">
                  <c:v>613</c:v>
                </c:pt>
                <c:pt idx="2616">
                  <c:v>586</c:v>
                </c:pt>
                <c:pt idx="2617">
                  <c:v>544</c:v>
                </c:pt>
                <c:pt idx="2618">
                  <c:v>522</c:v>
                </c:pt>
                <c:pt idx="2619">
                  <c:v>512</c:v>
                </c:pt>
                <c:pt idx="2620">
                  <c:v>447</c:v>
                </c:pt>
                <c:pt idx="2621">
                  <c:v>427</c:v>
                </c:pt>
                <c:pt idx="2622">
                  <c:v>390</c:v>
                </c:pt>
                <c:pt idx="2623">
                  <c:v>365</c:v>
                </c:pt>
                <c:pt idx="2624">
                  <c:v>351</c:v>
                </c:pt>
                <c:pt idx="2625">
                  <c:v>382</c:v>
                </c:pt>
                <c:pt idx="2626">
                  <c:v>390</c:v>
                </c:pt>
                <c:pt idx="2627">
                  <c:v>394</c:v>
                </c:pt>
                <c:pt idx="2628">
                  <c:v>425</c:v>
                </c:pt>
                <c:pt idx="2629">
                  <c:v>495</c:v>
                </c:pt>
                <c:pt idx="2630">
                  <c:v>536</c:v>
                </c:pt>
                <c:pt idx="2631">
                  <c:v>553</c:v>
                </c:pt>
                <c:pt idx="2632">
                  <c:v>627</c:v>
                </c:pt>
                <c:pt idx="2633">
                  <c:v>685</c:v>
                </c:pt>
                <c:pt idx="2634">
                  <c:v>737</c:v>
                </c:pt>
                <c:pt idx="2635">
                  <c:v>771</c:v>
                </c:pt>
                <c:pt idx="2636">
                  <c:v>801</c:v>
                </c:pt>
                <c:pt idx="2637">
                  <c:v>793</c:v>
                </c:pt>
                <c:pt idx="2638">
                  <c:v>868</c:v>
                </c:pt>
                <c:pt idx="2639">
                  <c:v>878</c:v>
                </c:pt>
                <c:pt idx="2640">
                  <c:v>856</c:v>
                </c:pt>
                <c:pt idx="2641">
                  <c:v>869</c:v>
                </c:pt>
                <c:pt idx="2642">
                  <c:v>918</c:v>
                </c:pt>
                <c:pt idx="2643">
                  <c:v>900</c:v>
                </c:pt>
                <c:pt idx="2644">
                  <c:v>929</c:v>
                </c:pt>
                <c:pt idx="2645">
                  <c:v>883</c:v>
                </c:pt>
                <c:pt idx="2646">
                  <c:v>844</c:v>
                </c:pt>
                <c:pt idx="2647">
                  <c:v>834</c:v>
                </c:pt>
                <c:pt idx="2648">
                  <c:v>766</c:v>
                </c:pt>
                <c:pt idx="2649">
                  <c:v>726</c:v>
                </c:pt>
                <c:pt idx="2650">
                  <c:v>743</c:v>
                </c:pt>
                <c:pt idx="2651">
                  <c:v>784</c:v>
                </c:pt>
                <c:pt idx="2652">
                  <c:v>742</c:v>
                </c:pt>
                <c:pt idx="2653">
                  <c:v>717</c:v>
                </c:pt>
                <c:pt idx="2654">
                  <c:v>692</c:v>
                </c:pt>
                <c:pt idx="2655">
                  <c:v>662</c:v>
                </c:pt>
                <c:pt idx="2656">
                  <c:v>652</c:v>
                </c:pt>
                <c:pt idx="2657">
                  <c:v>652</c:v>
                </c:pt>
                <c:pt idx="2658">
                  <c:v>664</c:v>
                </c:pt>
                <c:pt idx="2659">
                  <c:v>603</c:v>
                </c:pt>
                <c:pt idx="2660">
                  <c:v>596</c:v>
                </c:pt>
                <c:pt idx="2661">
                  <c:v>605</c:v>
                </c:pt>
                <c:pt idx="2662">
                  <c:v>585</c:v>
                </c:pt>
                <c:pt idx="2663">
                  <c:v>603</c:v>
                </c:pt>
                <c:pt idx="2664">
                  <c:v>578</c:v>
                </c:pt>
                <c:pt idx="2665">
                  <c:v>500</c:v>
                </c:pt>
                <c:pt idx="2666">
                  <c:v>500</c:v>
                </c:pt>
                <c:pt idx="2667">
                  <c:v>485</c:v>
                </c:pt>
                <c:pt idx="2668">
                  <c:v>464</c:v>
                </c:pt>
                <c:pt idx="2669">
                  <c:v>425</c:v>
                </c:pt>
                <c:pt idx="2670">
                  <c:v>399</c:v>
                </c:pt>
                <c:pt idx="2671">
                  <c:v>378</c:v>
                </c:pt>
                <c:pt idx="2672">
                  <c:v>337</c:v>
                </c:pt>
                <c:pt idx="2673">
                  <c:v>321</c:v>
                </c:pt>
                <c:pt idx="2674">
                  <c:v>312</c:v>
                </c:pt>
                <c:pt idx="2675">
                  <c:v>287</c:v>
                </c:pt>
                <c:pt idx="2676">
                  <c:v>305</c:v>
                </c:pt>
                <c:pt idx="2677">
                  <c:v>314</c:v>
                </c:pt>
                <c:pt idx="2678">
                  <c:v>331</c:v>
                </c:pt>
                <c:pt idx="2679">
                  <c:v>352</c:v>
                </c:pt>
                <c:pt idx="2680">
                  <c:v>379</c:v>
                </c:pt>
                <c:pt idx="2681">
                  <c:v>396</c:v>
                </c:pt>
                <c:pt idx="2682">
                  <c:v>403</c:v>
                </c:pt>
                <c:pt idx="2683">
                  <c:v>400</c:v>
                </c:pt>
                <c:pt idx="2684">
                  <c:v>400</c:v>
                </c:pt>
                <c:pt idx="2685">
                  <c:v>406</c:v>
                </c:pt>
                <c:pt idx="2686">
                  <c:v>412</c:v>
                </c:pt>
                <c:pt idx="2687">
                  <c:v>434</c:v>
                </c:pt>
                <c:pt idx="2688">
                  <c:v>440</c:v>
                </c:pt>
                <c:pt idx="2689">
                  <c:v>459</c:v>
                </c:pt>
                <c:pt idx="2690">
                  <c:v>434</c:v>
                </c:pt>
                <c:pt idx="2691">
                  <c:v>408</c:v>
                </c:pt>
                <c:pt idx="2692">
                  <c:v>397</c:v>
                </c:pt>
                <c:pt idx="2693">
                  <c:v>398</c:v>
                </c:pt>
                <c:pt idx="2694">
                  <c:v>395</c:v>
                </c:pt>
                <c:pt idx="2695">
                  <c:v>382</c:v>
                </c:pt>
                <c:pt idx="2696">
                  <c:v>354</c:v>
                </c:pt>
                <c:pt idx="2697">
                  <c:v>332</c:v>
                </c:pt>
                <c:pt idx="2698">
                  <c:v>327</c:v>
                </c:pt>
                <c:pt idx="2699">
                  <c:v>327</c:v>
                </c:pt>
                <c:pt idx="2700">
                  <c:v>325</c:v>
                </c:pt>
                <c:pt idx="2701">
                  <c:v>325</c:v>
                </c:pt>
                <c:pt idx="2702">
                  <c:v>332</c:v>
                </c:pt>
                <c:pt idx="2703">
                  <c:v>315</c:v>
                </c:pt>
                <c:pt idx="2704">
                  <c:v>301</c:v>
                </c:pt>
                <c:pt idx="2705">
                  <c:v>298</c:v>
                </c:pt>
                <c:pt idx="2706">
                  <c:v>273</c:v>
                </c:pt>
                <c:pt idx="2707">
                  <c:v>263</c:v>
                </c:pt>
                <c:pt idx="2708">
                  <c:v>267</c:v>
                </c:pt>
                <c:pt idx="2709">
                  <c:v>277</c:v>
                </c:pt>
                <c:pt idx="2710">
                  <c:v>269</c:v>
                </c:pt>
                <c:pt idx="2711">
                  <c:v>236</c:v>
                </c:pt>
                <c:pt idx="2712">
                  <c:v>214</c:v>
                </c:pt>
                <c:pt idx="2713">
                  <c:v>187</c:v>
                </c:pt>
                <c:pt idx="2714">
                  <c:v>173</c:v>
                </c:pt>
                <c:pt idx="2715">
                  <c:v>160</c:v>
                </c:pt>
                <c:pt idx="2716">
                  <c:v>149</c:v>
                </c:pt>
                <c:pt idx="2717">
                  <c:v>113</c:v>
                </c:pt>
                <c:pt idx="2718">
                  <c:v>90</c:v>
                </c:pt>
                <c:pt idx="2719">
                  <c:v>78</c:v>
                </c:pt>
                <c:pt idx="2720">
                  <c:v>67</c:v>
                </c:pt>
                <c:pt idx="2721">
                  <c:v>46</c:v>
                </c:pt>
                <c:pt idx="2722">
                  <c:v>44</c:v>
                </c:pt>
                <c:pt idx="2723">
                  <c:v>45</c:v>
                </c:pt>
                <c:pt idx="2724">
                  <c:v>47</c:v>
                </c:pt>
                <c:pt idx="2725">
                  <c:v>41</c:v>
                </c:pt>
                <c:pt idx="2726">
                  <c:v>43</c:v>
                </c:pt>
                <c:pt idx="2727">
                  <c:v>44</c:v>
                </c:pt>
                <c:pt idx="2728">
                  <c:v>42</c:v>
                </c:pt>
                <c:pt idx="2729">
                  <c:v>39</c:v>
                </c:pt>
                <c:pt idx="2730">
                  <c:v>43</c:v>
                </c:pt>
                <c:pt idx="2731">
                  <c:v>49</c:v>
                </c:pt>
                <c:pt idx="2732">
                  <c:v>52</c:v>
                </c:pt>
                <c:pt idx="2733">
                  <c:v>50</c:v>
                </c:pt>
                <c:pt idx="2734">
                  <c:v>46</c:v>
                </c:pt>
                <c:pt idx="2735">
                  <c:v>42</c:v>
                </c:pt>
                <c:pt idx="2736">
                  <c:v>38</c:v>
                </c:pt>
                <c:pt idx="2737">
                  <c:v>34</c:v>
                </c:pt>
                <c:pt idx="2738">
                  <c:v>33</c:v>
                </c:pt>
                <c:pt idx="2739">
                  <c:v>34</c:v>
                </c:pt>
                <c:pt idx="2740">
                  <c:v>32</c:v>
                </c:pt>
                <c:pt idx="2741">
                  <c:v>35</c:v>
                </c:pt>
                <c:pt idx="2742">
                  <c:v>38</c:v>
                </c:pt>
                <c:pt idx="2743">
                  <c:v>41</c:v>
                </c:pt>
                <c:pt idx="2744">
                  <c:v>52</c:v>
                </c:pt>
                <c:pt idx="2745">
                  <c:v>54</c:v>
                </c:pt>
                <c:pt idx="2746">
                  <c:v>59</c:v>
                </c:pt>
                <c:pt idx="2747">
                  <c:v>63</c:v>
                </c:pt>
                <c:pt idx="2748">
                  <c:v>78</c:v>
                </c:pt>
                <c:pt idx="2749">
                  <c:v>100</c:v>
                </c:pt>
                <c:pt idx="2750">
                  <c:v>110</c:v>
                </c:pt>
                <c:pt idx="2751">
                  <c:v>118</c:v>
                </c:pt>
                <c:pt idx="2752">
                  <c:v>129</c:v>
                </c:pt>
                <c:pt idx="2753">
                  <c:v>145</c:v>
                </c:pt>
                <c:pt idx="2754">
                  <c:v>171</c:v>
                </c:pt>
                <c:pt idx="2755">
                  <c:v>144</c:v>
                </c:pt>
                <c:pt idx="2756">
                  <c:v>150</c:v>
                </c:pt>
                <c:pt idx="2757">
                  <c:v>161</c:v>
                </c:pt>
                <c:pt idx="2758">
                  <c:v>189</c:v>
                </c:pt>
                <c:pt idx="2759">
                  <c:v>215</c:v>
                </c:pt>
                <c:pt idx="2760">
                  <c:v>245</c:v>
                </c:pt>
                <c:pt idx="2761">
                  <c:v>260</c:v>
                </c:pt>
                <c:pt idx="2762">
                  <c:v>265</c:v>
                </c:pt>
                <c:pt idx="2763">
                  <c:v>263</c:v>
                </c:pt>
                <c:pt idx="2764">
                  <c:v>276</c:v>
                </c:pt>
                <c:pt idx="2765">
                  <c:v>278</c:v>
                </c:pt>
                <c:pt idx="2766">
                  <c:v>274</c:v>
                </c:pt>
                <c:pt idx="2767">
                  <c:v>269</c:v>
                </c:pt>
                <c:pt idx="2768">
                  <c:v>283</c:v>
                </c:pt>
                <c:pt idx="2769">
                  <c:v>306</c:v>
                </c:pt>
                <c:pt idx="2770">
                  <c:v>311</c:v>
                </c:pt>
                <c:pt idx="2771">
                  <c:v>287</c:v>
                </c:pt>
                <c:pt idx="2772">
                  <c:v>302</c:v>
                </c:pt>
                <c:pt idx="2773">
                  <c:v>318</c:v>
                </c:pt>
                <c:pt idx="2774">
                  <c:v>353</c:v>
                </c:pt>
                <c:pt idx="2775">
                  <c:v>371</c:v>
                </c:pt>
                <c:pt idx="2776">
                  <c:v>393</c:v>
                </c:pt>
                <c:pt idx="2777">
                  <c:v>457</c:v>
                </c:pt>
                <c:pt idx="2778">
                  <c:v>477</c:v>
                </c:pt>
                <c:pt idx="2779">
                  <c:v>479</c:v>
                </c:pt>
                <c:pt idx="2780">
                  <c:v>485</c:v>
                </c:pt>
                <c:pt idx="2781">
                  <c:v>468</c:v>
                </c:pt>
                <c:pt idx="2782">
                  <c:v>435</c:v>
                </c:pt>
                <c:pt idx="2783">
                  <c:v>409</c:v>
                </c:pt>
                <c:pt idx="2784">
                  <c:v>389</c:v>
                </c:pt>
                <c:pt idx="2785">
                  <c:v>355</c:v>
                </c:pt>
                <c:pt idx="2786">
                  <c:v>325</c:v>
                </c:pt>
                <c:pt idx="2787">
                  <c:v>293</c:v>
                </c:pt>
                <c:pt idx="2788">
                  <c:v>263</c:v>
                </c:pt>
                <c:pt idx="2789">
                  <c:v>230</c:v>
                </c:pt>
                <c:pt idx="2790">
                  <c:v>216</c:v>
                </c:pt>
                <c:pt idx="2791">
                  <c:v>207</c:v>
                </c:pt>
                <c:pt idx="2792">
                  <c:v>196</c:v>
                </c:pt>
                <c:pt idx="2793">
                  <c:v>160</c:v>
                </c:pt>
                <c:pt idx="2794">
                  <c:v>148</c:v>
                </c:pt>
                <c:pt idx="2795">
                  <c:v>135</c:v>
                </c:pt>
                <c:pt idx="2796">
                  <c:v>128</c:v>
                </c:pt>
                <c:pt idx="2797">
                  <c:v>113</c:v>
                </c:pt>
                <c:pt idx="2798">
                  <c:v>103</c:v>
                </c:pt>
                <c:pt idx="2799">
                  <c:v>98</c:v>
                </c:pt>
                <c:pt idx="2800">
                  <c:v>98</c:v>
                </c:pt>
                <c:pt idx="2801">
                  <c:v>99</c:v>
                </c:pt>
                <c:pt idx="2802">
                  <c:v>101</c:v>
                </c:pt>
                <c:pt idx="2803">
                  <c:v>108</c:v>
                </c:pt>
                <c:pt idx="2804">
                  <c:v>103</c:v>
                </c:pt>
                <c:pt idx="2805">
                  <c:v>91</c:v>
                </c:pt>
                <c:pt idx="2806">
                  <c:v>86</c:v>
                </c:pt>
                <c:pt idx="2807">
                  <c:v>88</c:v>
                </c:pt>
                <c:pt idx="2808">
                  <c:v>80</c:v>
                </c:pt>
                <c:pt idx="2809">
                  <c:v>71</c:v>
                </c:pt>
                <c:pt idx="2810">
                  <c:v>72</c:v>
                </c:pt>
                <c:pt idx="2811">
                  <c:v>64</c:v>
                </c:pt>
                <c:pt idx="2812">
                  <c:v>58</c:v>
                </c:pt>
                <c:pt idx="2813">
                  <c:v>53</c:v>
                </c:pt>
                <c:pt idx="2814">
                  <c:v>39</c:v>
                </c:pt>
                <c:pt idx="2815">
                  <c:v>32</c:v>
                </c:pt>
                <c:pt idx="2816">
                  <c:v>32</c:v>
                </c:pt>
                <c:pt idx="2817">
                  <c:v>28</c:v>
                </c:pt>
                <c:pt idx="2818">
                  <c:v>25</c:v>
                </c:pt>
                <c:pt idx="2819">
                  <c:v>29</c:v>
                </c:pt>
                <c:pt idx="2820">
                  <c:v>35</c:v>
                </c:pt>
                <c:pt idx="2821">
                  <c:v>39</c:v>
                </c:pt>
                <c:pt idx="2822">
                  <c:v>38</c:v>
                </c:pt>
                <c:pt idx="2823">
                  <c:v>42</c:v>
                </c:pt>
                <c:pt idx="2824">
                  <c:v>42</c:v>
                </c:pt>
                <c:pt idx="2825">
                  <c:v>45</c:v>
                </c:pt>
                <c:pt idx="2826">
                  <c:v>56</c:v>
                </c:pt>
                <c:pt idx="2827">
                  <c:v>63</c:v>
                </c:pt>
                <c:pt idx="2828">
                  <c:v>71</c:v>
                </c:pt>
                <c:pt idx="2829">
                  <c:v>74</c:v>
                </c:pt>
                <c:pt idx="2830">
                  <c:v>75</c:v>
                </c:pt>
                <c:pt idx="2831">
                  <c:v>82</c:v>
                </c:pt>
                <c:pt idx="2832">
                  <c:v>77</c:v>
                </c:pt>
                <c:pt idx="2833">
                  <c:v>74</c:v>
                </c:pt>
                <c:pt idx="2834">
                  <c:v>75</c:v>
                </c:pt>
                <c:pt idx="2835">
                  <c:v>88</c:v>
                </c:pt>
                <c:pt idx="2836">
                  <c:v>92</c:v>
                </c:pt>
                <c:pt idx="2837">
                  <c:v>101</c:v>
                </c:pt>
                <c:pt idx="2838">
                  <c:v>101</c:v>
                </c:pt>
                <c:pt idx="2839">
                  <c:v>114</c:v>
                </c:pt>
                <c:pt idx="2840">
                  <c:v>113</c:v>
                </c:pt>
                <c:pt idx="2841">
                  <c:v>132</c:v>
                </c:pt>
                <c:pt idx="2842">
                  <c:v>133</c:v>
                </c:pt>
                <c:pt idx="2843">
                  <c:v>140</c:v>
                </c:pt>
                <c:pt idx="2844">
                  <c:v>134</c:v>
                </c:pt>
                <c:pt idx="2845">
                  <c:v>164</c:v>
                </c:pt>
                <c:pt idx="2846">
                  <c:v>185</c:v>
                </c:pt>
                <c:pt idx="2847">
                  <c:v>215</c:v>
                </c:pt>
                <c:pt idx="2848">
                  <c:v>246</c:v>
                </c:pt>
                <c:pt idx="2849">
                  <c:v>270</c:v>
                </c:pt>
                <c:pt idx="2850">
                  <c:v>289</c:v>
                </c:pt>
                <c:pt idx="2851">
                  <c:v>300</c:v>
                </c:pt>
                <c:pt idx="2852">
                  <c:v>259</c:v>
                </c:pt>
                <c:pt idx="2853">
                  <c:v>241</c:v>
                </c:pt>
                <c:pt idx="2854">
                  <c:v>233</c:v>
                </c:pt>
                <c:pt idx="2855">
                  <c:v>256</c:v>
                </c:pt>
                <c:pt idx="2856">
                  <c:v>289</c:v>
                </c:pt>
                <c:pt idx="2857">
                  <c:v>325</c:v>
                </c:pt>
                <c:pt idx="2858">
                  <c:v>340</c:v>
                </c:pt>
                <c:pt idx="2859">
                  <c:v>347</c:v>
                </c:pt>
                <c:pt idx="2860">
                  <c:v>356</c:v>
                </c:pt>
                <c:pt idx="2861">
                  <c:v>379</c:v>
                </c:pt>
                <c:pt idx="2862">
                  <c:v>396</c:v>
                </c:pt>
                <c:pt idx="2863">
                  <c:v>368</c:v>
                </c:pt>
                <c:pt idx="2864">
                  <c:v>361</c:v>
                </c:pt>
                <c:pt idx="2865">
                  <c:v>378</c:v>
                </c:pt>
                <c:pt idx="2866">
                  <c:v>380</c:v>
                </c:pt>
                <c:pt idx="2867">
                  <c:v>378</c:v>
                </c:pt>
                <c:pt idx="2868">
                  <c:v>374</c:v>
                </c:pt>
                <c:pt idx="2869">
                  <c:v>374</c:v>
                </c:pt>
                <c:pt idx="2870">
                  <c:v>392</c:v>
                </c:pt>
                <c:pt idx="2871">
                  <c:v>417</c:v>
                </c:pt>
                <c:pt idx="2872">
                  <c:v>424</c:v>
                </c:pt>
                <c:pt idx="2873">
                  <c:v>453</c:v>
                </c:pt>
                <c:pt idx="2874">
                  <c:v>485</c:v>
                </c:pt>
                <c:pt idx="2875">
                  <c:v>460</c:v>
                </c:pt>
                <c:pt idx="2876">
                  <c:v>448</c:v>
                </c:pt>
                <c:pt idx="2877">
                  <c:v>424</c:v>
                </c:pt>
                <c:pt idx="2878">
                  <c:v>0</c:v>
                </c:pt>
              </c:numCache>
            </c:numRef>
          </c:yVal>
          <c:smooth val="0"/>
        </c:ser>
        <c:ser>
          <c:idx val="0"/>
          <c:order val="0"/>
          <c:tx>
            <c:strRef>
              <c:f>Tabelle1!$B$4</c:f>
              <c:strCache>
                <c:ptCount val="1"/>
                <c:pt idx="0">
                  <c:v>Transpower Netz Windeinspeisung</c:v>
                </c:pt>
              </c:strCache>
            </c:strRef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Tabelle1!$A$5:$A$2883</c:f>
              <c:numCache>
                <c:formatCode>dd/mm/yyyy</c:formatCode>
                <c:ptCount val="2879"/>
                <c:pt idx="0">
                  <c:v>39965</c:v>
                </c:pt>
                <c:pt idx="1">
                  <c:v>39965.010416666657</c:v>
                </c:pt>
                <c:pt idx="2">
                  <c:v>39965.020833333328</c:v>
                </c:pt>
                <c:pt idx="3">
                  <c:v>39965.03125</c:v>
                </c:pt>
                <c:pt idx="4">
                  <c:v>39965.041666666577</c:v>
                </c:pt>
                <c:pt idx="5">
                  <c:v>39965.052083333321</c:v>
                </c:pt>
                <c:pt idx="6">
                  <c:v>39965.0625</c:v>
                </c:pt>
                <c:pt idx="7">
                  <c:v>39965.07291666665</c:v>
                </c:pt>
                <c:pt idx="8">
                  <c:v>39965.083333333307</c:v>
                </c:pt>
                <c:pt idx="9">
                  <c:v>39965.093749999978</c:v>
                </c:pt>
                <c:pt idx="10">
                  <c:v>39965.104166666577</c:v>
                </c:pt>
                <c:pt idx="11">
                  <c:v>39965.114583333307</c:v>
                </c:pt>
                <c:pt idx="12">
                  <c:v>39965.125</c:v>
                </c:pt>
                <c:pt idx="13">
                  <c:v>39965.135416666577</c:v>
                </c:pt>
                <c:pt idx="14">
                  <c:v>39965.145833333278</c:v>
                </c:pt>
                <c:pt idx="15">
                  <c:v>39965.156250000022</c:v>
                </c:pt>
                <c:pt idx="16">
                  <c:v>39965.166666666577</c:v>
                </c:pt>
                <c:pt idx="17">
                  <c:v>39965.177083333183</c:v>
                </c:pt>
                <c:pt idx="18">
                  <c:v>39965.1875</c:v>
                </c:pt>
                <c:pt idx="19">
                  <c:v>39965.197916666577</c:v>
                </c:pt>
                <c:pt idx="20">
                  <c:v>39965.208333333278</c:v>
                </c:pt>
                <c:pt idx="21">
                  <c:v>39965.218749999949</c:v>
                </c:pt>
                <c:pt idx="22">
                  <c:v>39965.229166666453</c:v>
                </c:pt>
                <c:pt idx="23">
                  <c:v>39965.239583333183</c:v>
                </c:pt>
                <c:pt idx="24">
                  <c:v>39965.249999999942</c:v>
                </c:pt>
                <c:pt idx="25">
                  <c:v>39965.260416666577</c:v>
                </c:pt>
                <c:pt idx="26">
                  <c:v>39965.27083333327</c:v>
                </c:pt>
                <c:pt idx="27">
                  <c:v>39965.281249999942</c:v>
                </c:pt>
                <c:pt idx="28">
                  <c:v>39965.291666666453</c:v>
                </c:pt>
                <c:pt idx="29">
                  <c:v>39965.302083333263</c:v>
                </c:pt>
                <c:pt idx="30">
                  <c:v>39965.3125</c:v>
                </c:pt>
                <c:pt idx="31">
                  <c:v>39965.322916666599</c:v>
                </c:pt>
                <c:pt idx="32">
                  <c:v>39965.333333333263</c:v>
                </c:pt>
                <c:pt idx="33">
                  <c:v>39965.343749999942</c:v>
                </c:pt>
                <c:pt idx="34">
                  <c:v>39965.354166666599</c:v>
                </c:pt>
                <c:pt idx="35">
                  <c:v>39965.364583333227</c:v>
                </c:pt>
                <c:pt idx="36">
                  <c:v>39965.375</c:v>
                </c:pt>
                <c:pt idx="37">
                  <c:v>39965.385416666599</c:v>
                </c:pt>
                <c:pt idx="38">
                  <c:v>39965.395833333227</c:v>
                </c:pt>
                <c:pt idx="39">
                  <c:v>39965.40625</c:v>
                </c:pt>
                <c:pt idx="40">
                  <c:v>39965.416666666599</c:v>
                </c:pt>
                <c:pt idx="41">
                  <c:v>39965.427083333183</c:v>
                </c:pt>
                <c:pt idx="42">
                  <c:v>39965.437499999898</c:v>
                </c:pt>
                <c:pt idx="43">
                  <c:v>39965.447916666562</c:v>
                </c:pt>
                <c:pt idx="44">
                  <c:v>39965.458333333241</c:v>
                </c:pt>
                <c:pt idx="45">
                  <c:v>39965.468749999898</c:v>
                </c:pt>
                <c:pt idx="46">
                  <c:v>39965.479166666562</c:v>
                </c:pt>
                <c:pt idx="47">
                  <c:v>39965.489583333198</c:v>
                </c:pt>
                <c:pt idx="48">
                  <c:v>39965.499999999898</c:v>
                </c:pt>
                <c:pt idx="49">
                  <c:v>39965.510416666548</c:v>
                </c:pt>
                <c:pt idx="50">
                  <c:v>39965.520833333198</c:v>
                </c:pt>
                <c:pt idx="51">
                  <c:v>39965.531249999898</c:v>
                </c:pt>
                <c:pt idx="52">
                  <c:v>39965.541666666533</c:v>
                </c:pt>
                <c:pt idx="53">
                  <c:v>39965.552083333198</c:v>
                </c:pt>
                <c:pt idx="54">
                  <c:v>39965.562499999869</c:v>
                </c:pt>
                <c:pt idx="55">
                  <c:v>39965.572916666533</c:v>
                </c:pt>
                <c:pt idx="56">
                  <c:v>39965.583333333198</c:v>
                </c:pt>
                <c:pt idx="57">
                  <c:v>39965.593749999847</c:v>
                </c:pt>
                <c:pt idx="58">
                  <c:v>39965.604166666533</c:v>
                </c:pt>
                <c:pt idx="59">
                  <c:v>39965.614583333198</c:v>
                </c:pt>
                <c:pt idx="60">
                  <c:v>39965.624999999862</c:v>
                </c:pt>
                <c:pt idx="61">
                  <c:v>39965.635416666497</c:v>
                </c:pt>
                <c:pt idx="62">
                  <c:v>39965.645833333183</c:v>
                </c:pt>
                <c:pt idx="63">
                  <c:v>39965.656249999913</c:v>
                </c:pt>
                <c:pt idx="64">
                  <c:v>39965.666666666497</c:v>
                </c:pt>
                <c:pt idx="65">
                  <c:v>39965.677083333183</c:v>
                </c:pt>
                <c:pt idx="66">
                  <c:v>39965.68749999984</c:v>
                </c:pt>
                <c:pt idx="67">
                  <c:v>39965.697916666497</c:v>
                </c:pt>
                <c:pt idx="68">
                  <c:v>39965.708333333168</c:v>
                </c:pt>
                <c:pt idx="69">
                  <c:v>39965.718749999833</c:v>
                </c:pt>
                <c:pt idx="70">
                  <c:v>39965.729166666293</c:v>
                </c:pt>
                <c:pt idx="71">
                  <c:v>39965.739583333147</c:v>
                </c:pt>
                <c:pt idx="72">
                  <c:v>39965.749999999833</c:v>
                </c:pt>
                <c:pt idx="73">
                  <c:v>39965.760416666482</c:v>
                </c:pt>
                <c:pt idx="74">
                  <c:v>39965.770833333161</c:v>
                </c:pt>
                <c:pt idx="75">
                  <c:v>39965.781249999818</c:v>
                </c:pt>
                <c:pt idx="76">
                  <c:v>39965.791666666271</c:v>
                </c:pt>
                <c:pt idx="77">
                  <c:v>39965.802083333147</c:v>
                </c:pt>
                <c:pt idx="78">
                  <c:v>39965.812499999898</c:v>
                </c:pt>
                <c:pt idx="79">
                  <c:v>39965.822916666482</c:v>
                </c:pt>
                <c:pt idx="80">
                  <c:v>39965.833333333139</c:v>
                </c:pt>
                <c:pt idx="81">
                  <c:v>39965.843749999811</c:v>
                </c:pt>
                <c:pt idx="82">
                  <c:v>39965.854166666468</c:v>
                </c:pt>
                <c:pt idx="83">
                  <c:v>39965.864583333132</c:v>
                </c:pt>
                <c:pt idx="84">
                  <c:v>39965.874999999862</c:v>
                </c:pt>
                <c:pt idx="85">
                  <c:v>39965.885416666461</c:v>
                </c:pt>
                <c:pt idx="86">
                  <c:v>39965.895833333132</c:v>
                </c:pt>
                <c:pt idx="87">
                  <c:v>39965.906249999862</c:v>
                </c:pt>
                <c:pt idx="88">
                  <c:v>39965.916666666453</c:v>
                </c:pt>
                <c:pt idx="89">
                  <c:v>39965.927083333067</c:v>
                </c:pt>
                <c:pt idx="90">
                  <c:v>39965.937499999782</c:v>
                </c:pt>
                <c:pt idx="91">
                  <c:v>39965.947916666453</c:v>
                </c:pt>
                <c:pt idx="92">
                  <c:v>39965.958333333198</c:v>
                </c:pt>
                <c:pt idx="93">
                  <c:v>39965.968749999782</c:v>
                </c:pt>
                <c:pt idx="94">
                  <c:v>39965.979166666417</c:v>
                </c:pt>
                <c:pt idx="95">
                  <c:v>39965.989583333103</c:v>
                </c:pt>
                <c:pt idx="96">
                  <c:v>39965.999999999767</c:v>
                </c:pt>
                <c:pt idx="97">
                  <c:v>39966.010416666431</c:v>
                </c:pt>
                <c:pt idx="98">
                  <c:v>39966.020833333103</c:v>
                </c:pt>
                <c:pt idx="99">
                  <c:v>39966.03124999976</c:v>
                </c:pt>
                <c:pt idx="100">
                  <c:v>39966.041666666417</c:v>
                </c:pt>
                <c:pt idx="101">
                  <c:v>39966.052083333088</c:v>
                </c:pt>
                <c:pt idx="102">
                  <c:v>39966.062499999753</c:v>
                </c:pt>
                <c:pt idx="103">
                  <c:v>39966.072916666417</c:v>
                </c:pt>
                <c:pt idx="104">
                  <c:v>39966.083333333081</c:v>
                </c:pt>
                <c:pt idx="105">
                  <c:v>39966.093749999724</c:v>
                </c:pt>
                <c:pt idx="106">
                  <c:v>39966.104166666293</c:v>
                </c:pt>
                <c:pt idx="107">
                  <c:v>39966.114583333081</c:v>
                </c:pt>
                <c:pt idx="108">
                  <c:v>39966.124999999738</c:v>
                </c:pt>
                <c:pt idx="109">
                  <c:v>39966.135416666279</c:v>
                </c:pt>
                <c:pt idx="110">
                  <c:v>39966.145833333067</c:v>
                </c:pt>
                <c:pt idx="111">
                  <c:v>39966.156249999782</c:v>
                </c:pt>
                <c:pt idx="112">
                  <c:v>39966.166666666271</c:v>
                </c:pt>
                <c:pt idx="113">
                  <c:v>39966.177083332987</c:v>
                </c:pt>
                <c:pt idx="114">
                  <c:v>39966.187499999731</c:v>
                </c:pt>
                <c:pt idx="115">
                  <c:v>39966.197916666271</c:v>
                </c:pt>
                <c:pt idx="116">
                  <c:v>39966.208333333052</c:v>
                </c:pt>
                <c:pt idx="117">
                  <c:v>39966.218749999724</c:v>
                </c:pt>
                <c:pt idx="118">
                  <c:v>39966.229166666169</c:v>
                </c:pt>
                <c:pt idx="119">
                  <c:v>39966.239583332987</c:v>
                </c:pt>
                <c:pt idx="120">
                  <c:v>39966.249999999709</c:v>
                </c:pt>
                <c:pt idx="121">
                  <c:v>39966.26041666625</c:v>
                </c:pt>
                <c:pt idx="122">
                  <c:v>39966.270833333037</c:v>
                </c:pt>
                <c:pt idx="123">
                  <c:v>39966.281249999702</c:v>
                </c:pt>
                <c:pt idx="124">
                  <c:v>39966.291666666162</c:v>
                </c:pt>
                <c:pt idx="125">
                  <c:v>39966.30208333303</c:v>
                </c:pt>
                <c:pt idx="126">
                  <c:v>39966.312499999753</c:v>
                </c:pt>
                <c:pt idx="127">
                  <c:v>39966.322916666359</c:v>
                </c:pt>
                <c:pt idx="128">
                  <c:v>39966.333333333023</c:v>
                </c:pt>
                <c:pt idx="129">
                  <c:v>39966.343749999687</c:v>
                </c:pt>
                <c:pt idx="130">
                  <c:v>39966.354166666351</c:v>
                </c:pt>
                <c:pt idx="131">
                  <c:v>39966.364583333023</c:v>
                </c:pt>
                <c:pt idx="132">
                  <c:v>39966.374999999731</c:v>
                </c:pt>
                <c:pt idx="133">
                  <c:v>39966.385416666337</c:v>
                </c:pt>
                <c:pt idx="134">
                  <c:v>39966.395833333008</c:v>
                </c:pt>
                <c:pt idx="135">
                  <c:v>39966.406249999731</c:v>
                </c:pt>
                <c:pt idx="136">
                  <c:v>39966.416666666337</c:v>
                </c:pt>
                <c:pt idx="137">
                  <c:v>39966.427083332987</c:v>
                </c:pt>
                <c:pt idx="138">
                  <c:v>39966.437499999673</c:v>
                </c:pt>
                <c:pt idx="139">
                  <c:v>39966.44791666633</c:v>
                </c:pt>
                <c:pt idx="140">
                  <c:v>39966.458333333052</c:v>
                </c:pt>
                <c:pt idx="141">
                  <c:v>39966.468749999658</c:v>
                </c:pt>
                <c:pt idx="142">
                  <c:v>39966.479166666191</c:v>
                </c:pt>
                <c:pt idx="143">
                  <c:v>39966.489583333001</c:v>
                </c:pt>
                <c:pt idx="144">
                  <c:v>39966.499999999651</c:v>
                </c:pt>
                <c:pt idx="145">
                  <c:v>39966.510416666308</c:v>
                </c:pt>
                <c:pt idx="146">
                  <c:v>39966.520833333001</c:v>
                </c:pt>
                <c:pt idx="147">
                  <c:v>39966.531249999643</c:v>
                </c:pt>
                <c:pt idx="148">
                  <c:v>39966.541666666177</c:v>
                </c:pt>
                <c:pt idx="149">
                  <c:v>39966.552083333001</c:v>
                </c:pt>
                <c:pt idx="150">
                  <c:v>39966.562499999643</c:v>
                </c:pt>
                <c:pt idx="151">
                  <c:v>39966.5729166663</c:v>
                </c:pt>
                <c:pt idx="152">
                  <c:v>39966.583333333001</c:v>
                </c:pt>
                <c:pt idx="153">
                  <c:v>39966.593749999593</c:v>
                </c:pt>
                <c:pt idx="154">
                  <c:v>39966.604166666177</c:v>
                </c:pt>
                <c:pt idx="155">
                  <c:v>39966.614583333001</c:v>
                </c:pt>
                <c:pt idx="156">
                  <c:v>39966.624999999622</c:v>
                </c:pt>
                <c:pt idx="157">
                  <c:v>39966.635416666177</c:v>
                </c:pt>
                <c:pt idx="158">
                  <c:v>39966.645833333001</c:v>
                </c:pt>
                <c:pt idx="159">
                  <c:v>39966.656249999643</c:v>
                </c:pt>
                <c:pt idx="160">
                  <c:v>39966.666666666177</c:v>
                </c:pt>
                <c:pt idx="161">
                  <c:v>39966.677083332943</c:v>
                </c:pt>
                <c:pt idx="162">
                  <c:v>39966.687499999607</c:v>
                </c:pt>
                <c:pt idx="163">
                  <c:v>39966.697916666177</c:v>
                </c:pt>
                <c:pt idx="164">
                  <c:v>39966.708333332943</c:v>
                </c:pt>
                <c:pt idx="165">
                  <c:v>39966.7187499996</c:v>
                </c:pt>
                <c:pt idx="166">
                  <c:v>39966.729166666097</c:v>
                </c:pt>
                <c:pt idx="167">
                  <c:v>39966.739583332928</c:v>
                </c:pt>
                <c:pt idx="168">
                  <c:v>39966.7499999996</c:v>
                </c:pt>
                <c:pt idx="169">
                  <c:v>39966.760416666177</c:v>
                </c:pt>
                <c:pt idx="170">
                  <c:v>39966.770833332943</c:v>
                </c:pt>
                <c:pt idx="171">
                  <c:v>39966.7812499996</c:v>
                </c:pt>
                <c:pt idx="172">
                  <c:v>39966.791666666068</c:v>
                </c:pt>
                <c:pt idx="173">
                  <c:v>39966.802083332943</c:v>
                </c:pt>
                <c:pt idx="174">
                  <c:v>39966.812499999629</c:v>
                </c:pt>
                <c:pt idx="175">
                  <c:v>39966.822916666228</c:v>
                </c:pt>
                <c:pt idx="176">
                  <c:v>39966.833333332943</c:v>
                </c:pt>
                <c:pt idx="177">
                  <c:v>39966.8437499996</c:v>
                </c:pt>
                <c:pt idx="178">
                  <c:v>39966.854166666228</c:v>
                </c:pt>
                <c:pt idx="179">
                  <c:v>39966.864583332899</c:v>
                </c:pt>
                <c:pt idx="180">
                  <c:v>39966.874999999622</c:v>
                </c:pt>
                <c:pt idx="181">
                  <c:v>39966.885416666228</c:v>
                </c:pt>
                <c:pt idx="182">
                  <c:v>39966.895833332899</c:v>
                </c:pt>
                <c:pt idx="183">
                  <c:v>39966.906249999622</c:v>
                </c:pt>
                <c:pt idx="184">
                  <c:v>39966.91666666622</c:v>
                </c:pt>
                <c:pt idx="185">
                  <c:v>39966.927083332877</c:v>
                </c:pt>
                <c:pt idx="186">
                  <c:v>39966.937499999549</c:v>
                </c:pt>
                <c:pt idx="187">
                  <c:v>39966.947916666213</c:v>
                </c:pt>
                <c:pt idx="188">
                  <c:v>39966.958333333001</c:v>
                </c:pt>
                <c:pt idx="189">
                  <c:v>39966.968749999542</c:v>
                </c:pt>
                <c:pt idx="190">
                  <c:v>39966.979166666177</c:v>
                </c:pt>
                <c:pt idx="191">
                  <c:v>39966.989583332899</c:v>
                </c:pt>
                <c:pt idx="192">
                  <c:v>39966.999999999542</c:v>
                </c:pt>
                <c:pt idx="193">
                  <c:v>39967.010416666199</c:v>
                </c:pt>
                <c:pt idx="194">
                  <c:v>39967.020833332863</c:v>
                </c:pt>
                <c:pt idx="195">
                  <c:v>39967.031249999542</c:v>
                </c:pt>
                <c:pt idx="196">
                  <c:v>39967.041666666177</c:v>
                </c:pt>
                <c:pt idx="197">
                  <c:v>39967.052083332863</c:v>
                </c:pt>
                <c:pt idx="198">
                  <c:v>39967.062499999542</c:v>
                </c:pt>
                <c:pt idx="199">
                  <c:v>39967.072916666199</c:v>
                </c:pt>
                <c:pt idx="200">
                  <c:v>39967.083333332848</c:v>
                </c:pt>
                <c:pt idx="201">
                  <c:v>39967.093749999513</c:v>
                </c:pt>
                <c:pt idx="202">
                  <c:v>39967.104166666177</c:v>
                </c:pt>
                <c:pt idx="203">
                  <c:v>39967.114583332841</c:v>
                </c:pt>
                <c:pt idx="204">
                  <c:v>39967.124999999513</c:v>
                </c:pt>
                <c:pt idx="205">
                  <c:v>39967.135416666148</c:v>
                </c:pt>
                <c:pt idx="206">
                  <c:v>39967.145833332841</c:v>
                </c:pt>
                <c:pt idx="207">
                  <c:v>39967.1562499996</c:v>
                </c:pt>
                <c:pt idx="208">
                  <c:v>39967.166666666148</c:v>
                </c:pt>
                <c:pt idx="209">
                  <c:v>39967.177083332826</c:v>
                </c:pt>
                <c:pt idx="210">
                  <c:v>39967.187499999498</c:v>
                </c:pt>
                <c:pt idx="211">
                  <c:v>39967.197916666148</c:v>
                </c:pt>
                <c:pt idx="212">
                  <c:v>39967.208333332819</c:v>
                </c:pt>
                <c:pt idx="213">
                  <c:v>39967.218749999483</c:v>
                </c:pt>
                <c:pt idx="214">
                  <c:v>39967.229166665937</c:v>
                </c:pt>
                <c:pt idx="215">
                  <c:v>39967.239583332797</c:v>
                </c:pt>
                <c:pt idx="216">
                  <c:v>39967.249999999483</c:v>
                </c:pt>
                <c:pt idx="217">
                  <c:v>39967.260416666133</c:v>
                </c:pt>
                <c:pt idx="218">
                  <c:v>39967.270833332812</c:v>
                </c:pt>
                <c:pt idx="219">
                  <c:v>39967.281249999469</c:v>
                </c:pt>
                <c:pt idx="220">
                  <c:v>39967.291666665922</c:v>
                </c:pt>
                <c:pt idx="221">
                  <c:v>39967.302083332797</c:v>
                </c:pt>
                <c:pt idx="222">
                  <c:v>39967.312499999542</c:v>
                </c:pt>
                <c:pt idx="223">
                  <c:v>39967.322916666133</c:v>
                </c:pt>
                <c:pt idx="224">
                  <c:v>39967.333333332797</c:v>
                </c:pt>
                <c:pt idx="225">
                  <c:v>39967.343749999462</c:v>
                </c:pt>
                <c:pt idx="226">
                  <c:v>39967.354166666119</c:v>
                </c:pt>
                <c:pt idx="227">
                  <c:v>39967.364583332783</c:v>
                </c:pt>
                <c:pt idx="228">
                  <c:v>39967.374999999513</c:v>
                </c:pt>
                <c:pt idx="229">
                  <c:v>39967.385416666111</c:v>
                </c:pt>
                <c:pt idx="230">
                  <c:v>39967.395833332783</c:v>
                </c:pt>
                <c:pt idx="231">
                  <c:v>39967.406249999498</c:v>
                </c:pt>
                <c:pt idx="232">
                  <c:v>39967.416666666111</c:v>
                </c:pt>
                <c:pt idx="233">
                  <c:v>39967.427083332746</c:v>
                </c:pt>
                <c:pt idx="234">
                  <c:v>39967.437499999432</c:v>
                </c:pt>
                <c:pt idx="235">
                  <c:v>39967.447916666097</c:v>
                </c:pt>
                <c:pt idx="236">
                  <c:v>39967.458333332841</c:v>
                </c:pt>
                <c:pt idx="237">
                  <c:v>39967.468749999432</c:v>
                </c:pt>
                <c:pt idx="238">
                  <c:v>39967.479166666068</c:v>
                </c:pt>
                <c:pt idx="239">
                  <c:v>39967.489583332761</c:v>
                </c:pt>
                <c:pt idx="240">
                  <c:v>39967.499999999418</c:v>
                </c:pt>
                <c:pt idx="241">
                  <c:v>39967.510416666082</c:v>
                </c:pt>
                <c:pt idx="242">
                  <c:v>39967.520833332746</c:v>
                </c:pt>
                <c:pt idx="243">
                  <c:v>39967.531249999411</c:v>
                </c:pt>
                <c:pt idx="244">
                  <c:v>39967.541666666068</c:v>
                </c:pt>
                <c:pt idx="245">
                  <c:v>39967.552083332739</c:v>
                </c:pt>
                <c:pt idx="246">
                  <c:v>39967.562499999403</c:v>
                </c:pt>
                <c:pt idx="247">
                  <c:v>39967.572916666068</c:v>
                </c:pt>
                <c:pt idx="248">
                  <c:v>39967.583333332732</c:v>
                </c:pt>
                <c:pt idx="249">
                  <c:v>39967.593749999367</c:v>
                </c:pt>
                <c:pt idx="250">
                  <c:v>39967.604166666017</c:v>
                </c:pt>
                <c:pt idx="251">
                  <c:v>39967.614583332732</c:v>
                </c:pt>
                <c:pt idx="252">
                  <c:v>39967.624999999389</c:v>
                </c:pt>
                <c:pt idx="253">
                  <c:v>39967.635416666017</c:v>
                </c:pt>
                <c:pt idx="254">
                  <c:v>39967.645833332717</c:v>
                </c:pt>
                <c:pt idx="255">
                  <c:v>39967.656249999432</c:v>
                </c:pt>
                <c:pt idx="256">
                  <c:v>39967.666666666017</c:v>
                </c:pt>
                <c:pt idx="257">
                  <c:v>39967.677083332666</c:v>
                </c:pt>
                <c:pt idx="258">
                  <c:v>39967.687499999382</c:v>
                </c:pt>
                <c:pt idx="259">
                  <c:v>39967.697916666017</c:v>
                </c:pt>
                <c:pt idx="260">
                  <c:v>39967.708333332703</c:v>
                </c:pt>
                <c:pt idx="261">
                  <c:v>39967.718749999367</c:v>
                </c:pt>
                <c:pt idx="262">
                  <c:v>39967.729166665813</c:v>
                </c:pt>
                <c:pt idx="263">
                  <c:v>39967.739583332666</c:v>
                </c:pt>
                <c:pt idx="264">
                  <c:v>39967.74999999936</c:v>
                </c:pt>
                <c:pt idx="265">
                  <c:v>39967.760416666017</c:v>
                </c:pt>
                <c:pt idx="266">
                  <c:v>39967.770833332688</c:v>
                </c:pt>
                <c:pt idx="267">
                  <c:v>39967.781249999352</c:v>
                </c:pt>
                <c:pt idx="268">
                  <c:v>39967.791666665791</c:v>
                </c:pt>
                <c:pt idx="269">
                  <c:v>39967.802083332681</c:v>
                </c:pt>
                <c:pt idx="270">
                  <c:v>39967.812499999403</c:v>
                </c:pt>
                <c:pt idx="271">
                  <c:v>39967.822916666009</c:v>
                </c:pt>
                <c:pt idx="272">
                  <c:v>39967.833333332681</c:v>
                </c:pt>
                <c:pt idx="273">
                  <c:v>39967.843749999338</c:v>
                </c:pt>
                <c:pt idx="274">
                  <c:v>39967.854166666002</c:v>
                </c:pt>
                <c:pt idx="275">
                  <c:v>39967.864583332666</c:v>
                </c:pt>
                <c:pt idx="276">
                  <c:v>39967.874999999382</c:v>
                </c:pt>
                <c:pt idx="277">
                  <c:v>39967.885416665988</c:v>
                </c:pt>
                <c:pt idx="278">
                  <c:v>39967.895833332659</c:v>
                </c:pt>
                <c:pt idx="279">
                  <c:v>39967.906249999382</c:v>
                </c:pt>
                <c:pt idx="280">
                  <c:v>39967.916666665988</c:v>
                </c:pt>
                <c:pt idx="281">
                  <c:v>39967.927083332594</c:v>
                </c:pt>
                <c:pt idx="282">
                  <c:v>39967.937499999323</c:v>
                </c:pt>
                <c:pt idx="283">
                  <c:v>39967.94791666598</c:v>
                </c:pt>
                <c:pt idx="284">
                  <c:v>39967.958333332703</c:v>
                </c:pt>
                <c:pt idx="285">
                  <c:v>39967.968749999309</c:v>
                </c:pt>
                <c:pt idx="286">
                  <c:v>39967.979166665849</c:v>
                </c:pt>
                <c:pt idx="287">
                  <c:v>39967.989583332637</c:v>
                </c:pt>
                <c:pt idx="288">
                  <c:v>39967.999999999302</c:v>
                </c:pt>
                <c:pt idx="289">
                  <c:v>39968.010416665973</c:v>
                </c:pt>
                <c:pt idx="290">
                  <c:v>39968.02083333263</c:v>
                </c:pt>
                <c:pt idx="291">
                  <c:v>39968.031249999287</c:v>
                </c:pt>
                <c:pt idx="292">
                  <c:v>39968.041666665842</c:v>
                </c:pt>
                <c:pt idx="293">
                  <c:v>39968.052083332623</c:v>
                </c:pt>
                <c:pt idx="294">
                  <c:v>39968.062499999287</c:v>
                </c:pt>
                <c:pt idx="295">
                  <c:v>39968.072916665951</c:v>
                </c:pt>
                <c:pt idx="296">
                  <c:v>39968.083333332623</c:v>
                </c:pt>
                <c:pt idx="297">
                  <c:v>39968.093749999192</c:v>
                </c:pt>
                <c:pt idx="298">
                  <c:v>39968.10416666582</c:v>
                </c:pt>
                <c:pt idx="299">
                  <c:v>39968.114583332608</c:v>
                </c:pt>
                <c:pt idx="300">
                  <c:v>39968.124999999272</c:v>
                </c:pt>
                <c:pt idx="301">
                  <c:v>39968.135416665813</c:v>
                </c:pt>
                <c:pt idx="302">
                  <c:v>39968.145833332601</c:v>
                </c:pt>
                <c:pt idx="303">
                  <c:v>39968.156249999309</c:v>
                </c:pt>
                <c:pt idx="304">
                  <c:v>39968.166666665798</c:v>
                </c:pt>
                <c:pt idx="305">
                  <c:v>39968.177083332594</c:v>
                </c:pt>
                <c:pt idx="306">
                  <c:v>39968.187499999258</c:v>
                </c:pt>
                <c:pt idx="307">
                  <c:v>39968.197916665791</c:v>
                </c:pt>
                <c:pt idx="308">
                  <c:v>39968.208333332601</c:v>
                </c:pt>
                <c:pt idx="309">
                  <c:v>39968.218749999251</c:v>
                </c:pt>
                <c:pt idx="310">
                  <c:v>39968.229166665667</c:v>
                </c:pt>
                <c:pt idx="311">
                  <c:v>39968.239583332579</c:v>
                </c:pt>
                <c:pt idx="312">
                  <c:v>39968.249999999243</c:v>
                </c:pt>
                <c:pt idx="313">
                  <c:v>39968.260416665777</c:v>
                </c:pt>
                <c:pt idx="314">
                  <c:v>39968.270833332601</c:v>
                </c:pt>
                <c:pt idx="315">
                  <c:v>39968.281249999243</c:v>
                </c:pt>
                <c:pt idx="316">
                  <c:v>39968.291666665653</c:v>
                </c:pt>
                <c:pt idx="317">
                  <c:v>39968.302083332601</c:v>
                </c:pt>
                <c:pt idx="318">
                  <c:v>39968.312499999243</c:v>
                </c:pt>
                <c:pt idx="319">
                  <c:v>39968.322916665893</c:v>
                </c:pt>
                <c:pt idx="320">
                  <c:v>39968.333333332601</c:v>
                </c:pt>
                <c:pt idx="321">
                  <c:v>39968.343749999221</c:v>
                </c:pt>
                <c:pt idx="322">
                  <c:v>39968.354166665893</c:v>
                </c:pt>
                <c:pt idx="323">
                  <c:v>39968.364583332601</c:v>
                </c:pt>
                <c:pt idx="324">
                  <c:v>39968.374999999243</c:v>
                </c:pt>
                <c:pt idx="325">
                  <c:v>39968.385416665878</c:v>
                </c:pt>
                <c:pt idx="326">
                  <c:v>39968.395833332543</c:v>
                </c:pt>
                <c:pt idx="327">
                  <c:v>39968.406249999243</c:v>
                </c:pt>
                <c:pt idx="328">
                  <c:v>39968.416666665871</c:v>
                </c:pt>
                <c:pt idx="329">
                  <c:v>39968.427083332543</c:v>
                </c:pt>
                <c:pt idx="330">
                  <c:v>39968.4374999992</c:v>
                </c:pt>
                <c:pt idx="331">
                  <c:v>39968.447916665857</c:v>
                </c:pt>
                <c:pt idx="332">
                  <c:v>39968.458333332608</c:v>
                </c:pt>
                <c:pt idx="333">
                  <c:v>39968.4687499992</c:v>
                </c:pt>
                <c:pt idx="334">
                  <c:v>39968.479166665711</c:v>
                </c:pt>
                <c:pt idx="335">
                  <c:v>39968.489583332543</c:v>
                </c:pt>
                <c:pt idx="336">
                  <c:v>39968.4999999992</c:v>
                </c:pt>
                <c:pt idx="337">
                  <c:v>39968.510416665828</c:v>
                </c:pt>
                <c:pt idx="338">
                  <c:v>39968.520833332543</c:v>
                </c:pt>
                <c:pt idx="339">
                  <c:v>39968.5312499992</c:v>
                </c:pt>
                <c:pt idx="340">
                  <c:v>39968.541666665697</c:v>
                </c:pt>
                <c:pt idx="341">
                  <c:v>39968.552083332543</c:v>
                </c:pt>
                <c:pt idx="342">
                  <c:v>39968.5624999992</c:v>
                </c:pt>
                <c:pt idx="343">
                  <c:v>39968.572916665828</c:v>
                </c:pt>
                <c:pt idx="344">
                  <c:v>39968.583333332499</c:v>
                </c:pt>
                <c:pt idx="345">
                  <c:v>39968.593749999163</c:v>
                </c:pt>
                <c:pt idx="346">
                  <c:v>39968.604166665667</c:v>
                </c:pt>
                <c:pt idx="347">
                  <c:v>39968.614583332499</c:v>
                </c:pt>
                <c:pt idx="348">
                  <c:v>39968.624999999163</c:v>
                </c:pt>
                <c:pt idx="349">
                  <c:v>39968.635416665667</c:v>
                </c:pt>
                <c:pt idx="350">
                  <c:v>39968.645833332499</c:v>
                </c:pt>
                <c:pt idx="351">
                  <c:v>39968.656249999221</c:v>
                </c:pt>
                <c:pt idx="352">
                  <c:v>39968.666666665653</c:v>
                </c:pt>
                <c:pt idx="353">
                  <c:v>39968.677083332477</c:v>
                </c:pt>
                <c:pt idx="354">
                  <c:v>39968.687499999141</c:v>
                </c:pt>
                <c:pt idx="355">
                  <c:v>39968.697916665653</c:v>
                </c:pt>
                <c:pt idx="356">
                  <c:v>39968.708333332499</c:v>
                </c:pt>
                <c:pt idx="357">
                  <c:v>39968.718749999141</c:v>
                </c:pt>
                <c:pt idx="358">
                  <c:v>39968.729166665536</c:v>
                </c:pt>
                <c:pt idx="359">
                  <c:v>39968.739583332463</c:v>
                </c:pt>
                <c:pt idx="360">
                  <c:v>39968.749999999141</c:v>
                </c:pt>
                <c:pt idx="361">
                  <c:v>39968.760416665609</c:v>
                </c:pt>
                <c:pt idx="362">
                  <c:v>39968.770833332463</c:v>
                </c:pt>
                <c:pt idx="363">
                  <c:v>39968.781249999141</c:v>
                </c:pt>
                <c:pt idx="364">
                  <c:v>39968.791666665522</c:v>
                </c:pt>
                <c:pt idx="365">
                  <c:v>39968.802083332448</c:v>
                </c:pt>
                <c:pt idx="366">
                  <c:v>39968.8124999992</c:v>
                </c:pt>
                <c:pt idx="367">
                  <c:v>39968.822916665777</c:v>
                </c:pt>
                <c:pt idx="368">
                  <c:v>39968.833333332441</c:v>
                </c:pt>
                <c:pt idx="369">
                  <c:v>39968.843749999112</c:v>
                </c:pt>
                <c:pt idx="370">
                  <c:v>39968.854166665747</c:v>
                </c:pt>
                <c:pt idx="371">
                  <c:v>39968.864583332441</c:v>
                </c:pt>
                <c:pt idx="372">
                  <c:v>39968.8749999992</c:v>
                </c:pt>
                <c:pt idx="373">
                  <c:v>39968.885416665747</c:v>
                </c:pt>
                <c:pt idx="374">
                  <c:v>39968.895833332441</c:v>
                </c:pt>
                <c:pt idx="375">
                  <c:v>39968.9062499992</c:v>
                </c:pt>
                <c:pt idx="376">
                  <c:v>39968.916666665747</c:v>
                </c:pt>
                <c:pt idx="377">
                  <c:v>39968.927083332397</c:v>
                </c:pt>
                <c:pt idx="378">
                  <c:v>39968.937499999083</c:v>
                </c:pt>
                <c:pt idx="379">
                  <c:v>39968.947916665733</c:v>
                </c:pt>
                <c:pt idx="380">
                  <c:v>39968.958333332499</c:v>
                </c:pt>
                <c:pt idx="381">
                  <c:v>39968.968749999083</c:v>
                </c:pt>
                <c:pt idx="382">
                  <c:v>39968.979166665573</c:v>
                </c:pt>
                <c:pt idx="383">
                  <c:v>39968.989583332412</c:v>
                </c:pt>
                <c:pt idx="384">
                  <c:v>39968.999999999069</c:v>
                </c:pt>
                <c:pt idx="385">
                  <c:v>39969.010416665733</c:v>
                </c:pt>
                <c:pt idx="386">
                  <c:v>39969.020833332397</c:v>
                </c:pt>
                <c:pt idx="387">
                  <c:v>39969.031249999061</c:v>
                </c:pt>
                <c:pt idx="388">
                  <c:v>39969.041666665573</c:v>
                </c:pt>
                <c:pt idx="389">
                  <c:v>39969.05208333239</c:v>
                </c:pt>
                <c:pt idx="390">
                  <c:v>39969.062499999061</c:v>
                </c:pt>
                <c:pt idx="391">
                  <c:v>39969.072916665697</c:v>
                </c:pt>
                <c:pt idx="392">
                  <c:v>39969.083333332383</c:v>
                </c:pt>
                <c:pt idx="393">
                  <c:v>39969.093749999032</c:v>
                </c:pt>
                <c:pt idx="394">
                  <c:v>39969.104166665573</c:v>
                </c:pt>
                <c:pt idx="395">
                  <c:v>39969.114583332383</c:v>
                </c:pt>
                <c:pt idx="396">
                  <c:v>39969.12499999904</c:v>
                </c:pt>
                <c:pt idx="397">
                  <c:v>39969.135416665573</c:v>
                </c:pt>
                <c:pt idx="398">
                  <c:v>39969.145833332368</c:v>
                </c:pt>
                <c:pt idx="399">
                  <c:v>39969.156249999098</c:v>
                </c:pt>
                <c:pt idx="400">
                  <c:v>39969.166666665573</c:v>
                </c:pt>
                <c:pt idx="401">
                  <c:v>39969.177083332354</c:v>
                </c:pt>
                <c:pt idx="402">
                  <c:v>39969.187499999032</c:v>
                </c:pt>
                <c:pt idx="403">
                  <c:v>39969.197916665573</c:v>
                </c:pt>
                <c:pt idx="404">
                  <c:v>39969.208333332361</c:v>
                </c:pt>
                <c:pt idx="405">
                  <c:v>39969.218749999018</c:v>
                </c:pt>
                <c:pt idx="406">
                  <c:v>39969.229166665442</c:v>
                </c:pt>
                <c:pt idx="407">
                  <c:v>39969.239583332317</c:v>
                </c:pt>
                <c:pt idx="408">
                  <c:v>39969.24999999901</c:v>
                </c:pt>
                <c:pt idx="409">
                  <c:v>39969.260416665573</c:v>
                </c:pt>
                <c:pt idx="410">
                  <c:v>39969.270833332339</c:v>
                </c:pt>
                <c:pt idx="411">
                  <c:v>39969.281249999003</c:v>
                </c:pt>
                <c:pt idx="412">
                  <c:v>39969.29166666542</c:v>
                </c:pt>
                <c:pt idx="413">
                  <c:v>39969.302083332332</c:v>
                </c:pt>
                <c:pt idx="414">
                  <c:v>39969.312499999061</c:v>
                </c:pt>
                <c:pt idx="415">
                  <c:v>39969.322916665617</c:v>
                </c:pt>
                <c:pt idx="416">
                  <c:v>39969.333333332332</c:v>
                </c:pt>
                <c:pt idx="417">
                  <c:v>39969.343749999003</c:v>
                </c:pt>
                <c:pt idx="418">
                  <c:v>39969.354166665617</c:v>
                </c:pt>
                <c:pt idx="419">
                  <c:v>39969.364583332317</c:v>
                </c:pt>
                <c:pt idx="420">
                  <c:v>39969.374999999061</c:v>
                </c:pt>
                <c:pt idx="421">
                  <c:v>39969.385416665617</c:v>
                </c:pt>
                <c:pt idx="422">
                  <c:v>39969.39583333231</c:v>
                </c:pt>
                <c:pt idx="423">
                  <c:v>39969.406249999061</c:v>
                </c:pt>
                <c:pt idx="424">
                  <c:v>39969.416666665617</c:v>
                </c:pt>
                <c:pt idx="425">
                  <c:v>39969.427083332223</c:v>
                </c:pt>
                <c:pt idx="426">
                  <c:v>39969.437499999003</c:v>
                </c:pt>
                <c:pt idx="427">
                  <c:v>39969.447916665617</c:v>
                </c:pt>
                <c:pt idx="428">
                  <c:v>39969.458333332361</c:v>
                </c:pt>
                <c:pt idx="429">
                  <c:v>39969.468749999003</c:v>
                </c:pt>
                <c:pt idx="430">
                  <c:v>39969.479166665493</c:v>
                </c:pt>
                <c:pt idx="431">
                  <c:v>39969.489583332288</c:v>
                </c:pt>
                <c:pt idx="432">
                  <c:v>39969.499999999003</c:v>
                </c:pt>
                <c:pt idx="433">
                  <c:v>39969.510416665587</c:v>
                </c:pt>
                <c:pt idx="434">
                  <c:v>39969.520833332281</c:v>
                </c:pt>
                <c:pt idx="435">
                  <c:v>39969.531249999003</c:v>
                </c:pt>
                <c:pt idx="436">
                  <c:v>39969.541666665478</c:v>
                </c:pt>
                <c:pt idx="437">
                  <c:v>39969.552083332273</c:v>
                </c:pt>
                <c:pt idx="438">
                  <c:v>39969.562499999003</c:v>
                </c:pt>
                <c:pt idx="439">
                  <c:v>39969.572916665587</c:v>
                </c:pt>
                <c:pt idx="440">
                  <c:v>39969.583333332273</c:v>
                </c:pt>
                <c:pt idx="441">
                  <c:v>39969.59374999893</c:v>
                </c:pt>
                <c:pt idx="442">
                  <c:v>39969.604166665471</c:v>
                </c:pt>
                <c:pt idx="443">
                  <c:v>39969.614583332259</c:v>
                </c:pt>
                <c:pt idx="444">
                  <c:v>39969.624999998981</c:v>
                </c:pt>
                <c:pt idx="445">
                  <c:v>39969.635416665471</c:v>
                </c:pt>
                <c:pt idx="446">
                  <c:v>39969.645833332252</c:v>
                </c:pt>
                <c:pt idx="447">
                  <c:v>39969.65624999901</c:v>
                </c:pt>
                <c:pt idx="448">
                  <c:v>39969.666666665456</c:v>
                </c:pt>
                <c:pt idx="449">
                  <c:v>39969.677083332193</c:v>
                </c:pt>
                <c:pt idx="450">
                  <c:v>39969.687499998952</c:v>
                </c:pt>
                <c:pt idx="451">
                  <c:v>39969.697916665449</c:v>
                </c:pt>
                <c:pt idx="452">
                  <c:v>39969.708333332237</c:v>
                </c:pt>
                <c:pt idx="453">
                  <c:v>39969.718749998952</c:v>
                </c:pt>
                <c:pt idx="454">
                  <c:v>39969.729166665333</c:v>
                </c:pt>
                <c:pt idx="455">
                  <c:v>39969.739583332193</c:v>
                </c:pt>
                <c:pt idx="456">
                  <c:v>39969.749999998938</c:v>
                </c:pt>
                <c:pt idx="457">
                  <c:v>39969.760416665442</c:v>
                </c:pt>
                <c:pt idx="458">
                  <c:v>39969.770833332223</c:v>
                </c:pt>
                <c:pt idx="459">
                  <c:v>39969.78124999893</c:v>
                </c:pt>
                <c:pt idx="460">
                  <c:v>39969.791666665311</c:v>
                </c:pt>
                <c:pt idx="461">
                  <c:v>39969.802083332223</c:v>
                </c:pt>
                <c:pt idx="462">
                  <c:v>39969.812499999003</c:v>
                </c:pt>
                <c:pt idx="463">
                  <c:v>39969.822916665536</c:v>
                </c:pt>
                <c:pt idx="464">
                  <c:v>39969.833333332208</c:v>
                </c:pt>
                <c:pt idx="465">
                  <c:v>39969.84374999893</c:v>
                </c:pt>
                <c:pt idx="466">
                  <c:v>39969.854166665536</c:v>
                </c:pt>
                <c:pt idx="467">
                  <c:v>39969.864583332201</c:v>
                </c:pt>
                <c:pt idx="468">
                  <c:v>39969.874999999003</c:v>
                </c:pt>
                <c:pt idx="469">
                  <c:v>39969.885416665529</c:v>
                </c:pt>
                <c:pt idx="470">
                  <c:v>39969.895833332201</c:v>
                </c:pt>
                <c:pt idx="471">
                  <c:v>39969.906249999003</c:v>
                </c:pt>
                <c:pt idx="472">
                  <c:v>39969.916666665522</c:v>
                </c:pt>
                <c:pt idx="473">
                  <c:v>39969.927083332193</c:v>
                </c:pt>
                <c:pt idx="474">
                  <c:v>39969.937499998901</c:v>
                </c:pt>
                <c:pt idx="475">
                  <c:v>39969.947916665507</c:v>
                </c:pt>
                <c:pt idx="476">
                  <c:v>39969.95833333223</c:v>
                </c:pt>
                <c:pt idx="477">
                  <c:v>39969.968749998843</c:v>
                </c:pt>
                <c:pt idx="478">
                  <c:v>39969.979166665376</c:v>
                </c:pt>
                <c:pt idx="479">
                  <c:v>39969.989583332201</c:v>
                </c:pt>
                <c:pt idx="480">
                  <c:v>39969.999999998843</c:v>
                </c:pt>
                <c:pt idx="481">
                  <c:v>39970.0104166655</c:v>
                </c:pt>
                <c:pt idx="482">
                  <c:v>39970.020833332201</c:v>
                </c:pt>
                <c:pt idx="483">
                  <c:v>39970.031249998843</c:v>
                </c:pt>
                <c:pt idx="484">
                  <c:v>39970.041666665362</c:v>
                </c:pt>
                <c:pt idx="485">
                  <c:v>39970.052083332201</c:v>
                </c:pt>
                <c:pt idx="486">
                  <c:v>39970.062499998843</c:v>
                </c:pt>
                <c:pt idx="487">
                  <c:v>39970.072916665493</c:v>
                </c:pt>
                <c:pt idx="488">
                  <c:v>39970.083333332201</c:v>
                </c:pt>
                <c:pt idx="489">
                  <c:v>39970.093749998807</c:v>
                </c:pt>
                <c:pt idx="490">
                  <c:v>39970.104166665347</c:v>
                </c:pt>
                <c:pt idx="491">
                  <c:v>39970.114583332143</c:v>
                </c:pt>
                <c:pt idx="492">
                  <c:v>39970.124999998843</c:v>
                </c:pt>
                <c:pt idx="493">
                  <c:v>39970.13541666534</c:v>
                </c:pt>
                <c:pt idx="494">
                  <c:v>39970.145833332143</c:v>
                </c:pt>
                <c:pt idx="495">
                  <c:v>39970.156249998901</c:v>
                </c:pt>
                <c:pt idx="496">
                  <c:v>39970.166666665333</c:v>
                </c:pt>
                <c:pt idx="497">
                  <c:v>39970.177083332128</c:v>
                </c:pt>
                <c:pt idx="498">
                  <c:v>39970.187499998799</c:v>
                </c:pt>
                <c:pt idx="499">
                  <c:v>39970.197916665311</c:v>
                </c:pt>
                <c:pt idx="500">
                  <c:v>39970.208333332143</c:v>
                </c:pt>
                <c:pt idx="501">
                  <c:v>39970.218749998799</c:v>
                </c:pt>
                <c:pt idx="502">
                  <c:v>39970.229166665173</c:v>
                </c:pt>
                <c:pt idx="503">
                  <c:v>39970.239583332113</c:v>
                </c:pt>
                <c:pt idx="504">
                  <c:v>39970.249999998799</c:v>
                </c:pt>
                <c:pt idx="505">
                  <c:v>39970.260416665304</c:v>
                </c:pt>
                <c:pt idx="506">
                  <c:v>39970.270833332113</c:v>
                </c:pt>
                <c:pt idx="507">
                  <c:v>39970.281249998799</c:v>
                </c:pt>
                <c:pt idx="508">
                  <c:v>39970.291666665173</c:v>
                </c:pt>
                <c:pt idx="509">
                  <c:v>39970.302083332099</c:v>
                </c:pt>
                <c:pt idx="510">
                  <c:v>39970.312499998901</c:v>
                </c:pt>
                <c:pt idx="511">
                  <c:v>39970.322916665427</c:v>
                </c:pt>
                <c:pt idx="512">
                  <c:v>39970.333333332099</c:v>
                </c:pt>
                <c:pt idx="513">
                  <c:v>39970.343749998763</c:v>
                </c:pt>
                <c:pt idx="514">
                  <c:v>39970.35416666542</c:v>
                </c:pt>
                <c:pt idx="515">
                  <c:v>39970.364583332099</c:v>
                </c:pt>
                <c:pt idx="516">
                  <c:v>39970.374999998901</c:v>
                </c:pt>
                <c:pt idx="517">
                  <c:v>39970.385416665413</c:v>
                </c:pt>
                <c:pt idx="518">
                  <c:v>39970.395833332099</c:v>
                </c:pt>
                <c:pt idx="519">
                  <c:v>39970.406249998901</c:v>
                </c:pt>
                <c:pt idx="520">
                  <c:v>39970.416666665413</c:v>
                </c:pt>
                <c:pt idx="521">
                  <c:v>39970.42708333207</c:v>
                </c:pt>
                <c:pt idx="522">
                  <c:v>39970.437499998741</c:v>
                </c:pt>
                <c:pt idx="523">
                  <c:v>39970.447916665376</c:v>
                </c:pt>
                <c:pt idx="524">
                  <c:v>39970.458333332143</c:v>
                </c:pt>
                <c:pt idx="525">
                  <c:v>39970.468749998741</c:v>
                </c:pt>
                <c:pt idx="526">
                  <c:v>39970.479166665209</c:v>
                </c:pt>
                <c:pt idx="527">
                  <c:v>39970.489583332062</c:v>
                </c:pt>
                <c:pt idx="528">
                  <c:v>39970.499999998719</c:v>
                </c:pt>
                <c:pt idx="529">
                  <c:v>39970.510416665376</c:v>
                </c:pt>
                <c:pt idx="530">
                  <c:v>39970.520833332048</c:v>
                </c:pt>
                <c:pt idx="531">
                  <c:v>39970.531249998712</c:v>
                </c:pt>
                <c:pt idx="532">
                  <c:v>39970.541666665209</c:v>
                </c:pt>
                <c:pt idx="533">
                  <c:v>39970.552083332041</c:v>
                </c:pt>
                <c:pt idx="534">
                  <c:v>39970.562499998712</c:v>
                </c:pt>
                <c:pt idx="535">
                  <c:v>39970.572916665347</c:v>
                </c:pt>
                <c:pt idx="536">
                  <c:v>39970.583333332033</c:v>
                </c:pt>
                <c:pt idx="537">
                  <c:v>39970.593749998683</c:v>
                </c:pt>
                <c:pt idx="538">
                  <c:v>39970.60416666518</c:v>
                </c:pt>
                <c:pt idx="539">
                  <c:v>39970.614583332033</c:v>
                </c:pt>
                <c:pt idx="540">
                  <c:v>39970.624999998698</c:v>
                </c:pt>
                <c:pt idx="541">
                  <c:v>39970.63541666518</c:v>
                </c:pt>
                <c:pt idx="542">
                  <c:v>39970.645833332019</c:v>
                </c:pt>
                <c:pt idx="543">
                  <c:v>39970.656249998741</c:v>
                </c:pt>
                <c:pt idx="544">
                  <c:v>39970.666666665173</c:v>
                </c:pt>
                <c:pt idx="545">
                  <c:v>39970.677083331997</c:v>
                </c:pt>
                <c:pt idx="546">
                  <c:v>39970.687499998683</c:v>
                </c:pt>
                <c:pt idx="547">
                  <c:v>39970.697916665173</c:v>
                </c:pt>
                <c:pt idx="548">
                  <c:v>39970.708333332012</c:v>
                </c:pt>
                <c:pt idx="549">
                  <c:v>39970.718749998668</c:v>
                </c:pt>
                <c:pt idx="550">
                  <c:v>39970.729166665071</c:v>
                </c:pt>
                <c:pt idx="551">
                  <c:v>39970.739583331982</c:v>
                </c:pt>
                <c:pt idx="552">
                  <c:v>39970.749999998661</c:v>
                </c:pt>
                <c:pt idx="553">
                  <c:v>39970.760416665173</c:v>
                </c:pt>
                <c:pt idx="554">
                  <c:v>39970.77083333199</c:v>
                </c:pt>
                <c:pt idx="555">
                  <c:v>39970.781249998661</c:v>
                </c:pt>
                <c:pt idx="556">
                  <c:v>39970.791666665071</c:v>
                </c:pt>
                <c:pt idx="557">
                  <c:v>39970.802083331982</c:v>
                </c:pt>
                <c:pt idx="558">
                  <c:v>39970.812499998712</c:v>
                </c:pt>
                <c:pt idx="559">
                  <c:v>39970.822916665304</c:v>
                </c:pt>
                <c:pt idx="560">
                  <c:v>39970.833333331982</c:v>
                </c:pt>
                <c:pt idx="561">
                  <c:v>39970.843749998639</c:v>
                </c:pt>
                <c:pt idx="562">
                  <c:v>39970.854166665304</c:v>
                </c:pt>
                <c:pt idx="563">
                  <c:v>39970.864583331968</c:v>
                </c:pt>
                <c:pt idx="564">
                  <c:v>39970.874999998698</c:v>
                </c:pt>
                <c:pt idx="565">
                  <c:v>39970.885416665267</c:v>
                </c:pt>
                <c:pt idx="566">
                  <c:v>39970.895833331961</c:v>
                </c:pt>
                <c:pt idx="567">
                  <c:v>39970.906249998698</c:v>
                </c:pt>
                <c:pt idx="568">
                  <c:v>39970.916666665267</c:v>
                </c:pt>
                <c:pt idx="569">
                  <c:v>39970.927083331917</c:v>
                </c:pt>
                <c:pt idx="570">
                  <c:v>39970.937499998618</c:v>
                </c:pt>
                <c:pt idx="571">
                  <c:v>39970.947916665267</c:v>
                </c:pt>
                <c:pt idx="572">
                  <c:v>39970.958333331997</c:v>
                </c:pt>
                <c:pt idx="573">
                  <c:v>39970.96874999861</c:v>
                </c:pt>
                <c:pt idx="574">
                  <c:v>39970.979166665173</c:v>
                </c:pt>
                <c:pt idx="575">
                  <c:v>39970.989583331939</c:v>
                </c:pt>
                <c:pt idx="576">
                  <c:v>39970.999999998603</c:v>
                </c:pt>
                <c:pt idx="577">
                  <c:v>39971.010416665224</c:v>
                </c:pt>
                <c:pt idx="578">
                  <c:v>39971.020833331931</c:v>
                </c:pt>
                <c:pt idx="579">
                  <c:v>39971.031249998603</c:v>
                </c:pt>
                <c:pt idx="580">
                  <c:v>39971.041666665173</c:v>
                </c:pt>
                <c:pt idx="581">
                  <c:v>39971.052083331931</c:v>
                </c:pt>
                <c:pt idx="582">
                  <c:v>39971.062499998603</c:v>
                </c:pt>
                <c:pt idx="583">
                  <c:v>39971.072916665224</c:v>
                </c:pt>
                <c:pt idx="584">
                  <c:v>39971.083333331917</c:v>
                </c:pt>
                <c:pt idx="585">
                  <c:v>39971.093749998581</c:v>
                </c:pt>
                <c:pt idx="586">
                  <c:v>39971.104166665173</c:v>
                </c:pt>
                <c:pt idx="587">
                  <c:v>39971.11458333191</c:v>
                </c:pt>
                <c:pt idx="588">
                  <c:v>39971.124999998603</c:v>
                </c:pt>
                <c:pt idx="589">
                  <c:v>39971.135416665173</c:v>
                </c:pt>
                <c:pt idx="590">
                  <c:v>39971.145833331902</c:v>
                </c:pt>
                <c:pt idx="591">
                  <c:v>39971.156249998639</c:v>
                </c:pt>
                <c:pt idx="592">
                  <c:v>39971.166666665093</c:v>
                </c:pt>
                <c:pt idx="593">
                  <c:v>39971.177083331822</c:v>
                </c:pt>
                <c:pt idx="594">
                  <c:v>39971.187499998603</c:v>
                </c:pt>
                <c:pt idx="595">
                  <c:v>39971.197916665093</c:v>
                </c:pt>
                <c:pt idx="596">
                  <c:v>39971.208333331888</c:v>
                </c:pt>
                <c:pt idx="597">
                  <c:v>39971.218749998603</c:v>
                </c:pt>
                <c:pt idx="598">
                  <c:v>39971.229166664991</c:v>
                </c:pt>
                <c:pt idx="599">
                  <c:v>39971.239583331822</c:v>
                </c:pt>
                <c:pt idx="600">
                  <c:v>39971.249999998603</c:v>
                </c:pt>
                <c:pt idx="601">
                  <c:v>39971.260416665078</c:v>
                </c:pt>
                <c:pt idx="602">
                  <c:v>39971.270833331873</c:v>
                </c:pt>
                <c:pt idx="603">
                  <c:v>39971.281249998603</c:v>
                </c:pt>
                <c:pt idx="604">
                  <c:v>39971.291666664983</c:v>
                </c:pt>
                <c:pt idx="605">
                  <c:v>39971.302083331873</c:v>
                </c:pt>
                <c:pt idx="606">
                  <c:v>39971.312499998632</c:v>
                </c:pt>
                <c:pt idx="607">
                  <c:v>39971.322916665187</c:v>
                </c:pt>
                <c:pt idx="608">
                  <c:v>39971.333333331859</c:v>
                </c:pt>
                <c:pt idx="609">
                  <c:v>39971.343749998581</c:v>
                </c:pt>
                <c:pt idx="610">
                  <c:v>39971.354166665187</c:v>
                </c:pt>
                <c:pt idx="611">
                  <c:v>39971.364583331851</c:v>
                </c:pt>
                <c:pt idx="612">
                  <c:v>39971.37499999861</c:v>
                </c:pt>
                <c:pt idx="613">
                  <c:v>39971.38541666518</c:v>
                </c:pt>
                <c:pt idx="614">
                  <c:v>39971.395833331837</c:v>
                </c:pt>
                <c:pt idx="615">
                  <c:v>39971.406249998603</c:v>
                </c:pt>
                <c:pt idx="616">
                  <c:v>39971.416666665173</c:v>
                </c:pt>
                <c:pt idx="617">
                  <c:v>39971.427083331713</c:v>
                </c:pt>
                <c:pt idx="618">
                  <c:v>39971.437499998552</c:v>
                </c:pt>
                <c:pt idx="619">
                  <c:v>39971.447916665173</c:v>
                </c:pt>
                <c:pt idx="620">
                  <c:v>39971.458333331881</c:v>
                </c:pt>
                <c:pt idx="621">
                  <c:v>39971.468749998538</c:v>
                </c:pt>
                <c:pt idx="622">
                  <c:v>39971.479166665042</c:v>
                </c:pt>
                <c:pt idx="623">
                  <c:v>39971.489583331822</c:v>
                </c:pt>
                <c:pt idx="624">
                  <c:v>39971.49999999853</c:v>
                </c:pt>
                <c:pt idx="625">
                  <c:v>39971.510416665151</c:v>
                </c:pt>
                <c:pt idx="626">
                  <c:v>39971.520833331822</c:v>
                </c:pt>
                <c:pt idx="627">
                  <c:v>39971.53124999853</c:v>
                </c:pt>
                <c:pt idx="628">
                  <c:v>39971.54166666502</c:v>
                </c:pt>
                <c:pt idx="629">
                  <c:v>39971.552083331808</c:v>
                </c:pt>
                <c:pt idx="630">
                  <c:v>39971.56249999853</c:v>
                </c:pt>
                <c:pt idx="631">
                  <c:v>39971.572916665144</c:v>
                </c:pt>
                <c:pt idx="632">
                  <c:v>39971.583333331801</c:v>
                </c:pt>
                <c:pt idx="633">
                  <c:v>39971.593749998457</c:v>
                </c:pt>
                <c:pt idx="634">
                  <c:v>39971.604166664998</c:v>
                </c:pt>
                <c:pt idx="635">
                  <c:v>39971.614583331793</c:v>
                </c:pt>
                <c:pt idx="636">
                  <c:v>39971.624999998501</c:v>
                </c:pt>
                <c:pt idx="637">
                  <c:v>39971.635416664991</c:v>
                </c:pt>
                <c:pt idx="638">
                  <c:v>39971.645833331793</c:v>
                </c:pt>
                <c:pt idx="639">
                  <c:v>39971.656249998603</c:v>
                </c:pt>
                <c:pt idx="640">
                  <c:v>39971.666666664991</c:v>
                </c:pt>
                <c:pt idx="641">
                  <c:v>39971.677083331648</c:v>
                </c:pt>
                <c:pt idx="642">
                  <c:v>39971.687499998443</c:v>
                </c:pt>
                <c:pt idx="643">
                  <c:v>39971.697916664983</c:v>
                </c:pt>
                <c:pt idx="644">
                  <c:v>39971.708333331771</c:v>
                </c:pt>
                <c:pt idx="645">
                  <c:v>39971.718749998443</c:v>
                </c:pt>
                <c:pt idx="646">
                  <c:v>39971.729166664918</c:v>
                </c:pt>
                <c:pt idx="647">
                  <c:v>39971.739583331633</c:v>
                </c:pt>
                <c:pt idx="648">
                  <c:v>39971.749999998443</c:v>
                </c:pt>
                <c:pt idx="649">
                  <c:v>39971.760416664983</c:v>
                </c:pt>
                <c:pt idx="650">
                  <c:v>39971.770833331757</c:v>
                </c:pt>
                <c:pt idx="651">
                  <c:v>39971.781249998443</c:v>
                </c:pt>
                <c:pt idx="652">
                  <c:v>39971.791666664911</c:v>
                </c:pt>
                <c:pt idx="653">
                  <c:v>39971.80208333175</c:v>
                </c:pt>
                <c:pt idx="654">
                  <c:v>39971.812499998501</c:v>
                </c:pt>
                <c:pt idx="655">
                  <c:v>39971.822916665078</c:v>
                </c:pt>
                <c:pt idx="656">
                  <c:v>39971.833333331742</c:v>
                </c:pt>
                <c:pt idx="657">
                  <c:v>39971.843749998443</c:v>
                </c:pt>
                <c:pt idx="658">
                  <c:v>39971.854166665071</c:v>
                </c:pt>
                <c:pt idx="659">
                  <c:v>39971.864583331742</c:v>
                </c:pt>
                <c:pt idx="660">
                  <c:v>39971.874999998501</c:v>
                </c:pt>
                <c:pt idx="661">
                  <c:v>39971.885416665064</c:v>
                </c:pt>
                <c:pt idx="662">
                  <c:v>39971.895833331728</c:v>
                </c:pt>
                <c:pt idx="663">
                  <c:v>39971.906249998501</c:v>
                </c:pt>
                <c:pt idx="664">
                  <c:v>39971.916666665064</c:v>
                </c:pt>
                <c:pt idx="665">
                  <c:v>39971.927083331582</c:v>
                </c:pt>
                <c:pt idx="666">
                  <c:v>39971.937499998399</c:v>
                </c:pt>
                <c:pt idx="667">
                  <c:v>39971.947916665027</c:v>
                </c:pt>
                <c:pt idx="668">
                  <c:v>39971.958333331713</c:v>
                </c:pt>
                <c:pt idx="669">
                  <c:v>39971.968749998399</c:v>
                </c:pt>
                <c:pt idx="670">
                  <c:v>39971.979166664983</c:v>
                </c:pt>
                <c:pt idx="671">
                  <c:v>39971.989583331713</c:v>
                </c:pt>
                <c:pt idx="672">
                  <c:v>39971.999999998399</c:v>
                </c:pt>
                <c:pt idx="673">
                  <c:v>39972.010416665027</c:v>
                </c:pt>
                <c:pt idx="674">
                  <c:v>39972.020833331677</c:v>
                </c:pt>
                <c:pt idx="675">
                  <c:v>39972.031249998363</c:v>
                </c:pt>
                <c:pt idx="676">
                  <c:v>39972.041666664983</c:v>
                </c:pt>
                <c:pt idx="677">
                  <c:v>39972.052083331677</c:v>
                </c:pt>
                <c:pt idx="678">
                  <c:v>39972.062499998363</c:v>
                </c:pt>
                <c:pt idx="679">
                  <c:v>39972.07291666502</c:v>
                </c:pt>
                <c:pt idx="680">
                  <c:v>39972.083333331677</c:v>
                </c:pt>
                <c:pt idx="681">
                  <c:v>39972.093749998327</c:v>
                </c:pt>
                <c:pt idx="682">
                  <c:v>39972.104166664983</c:v>
                </c:pt>
                <c:pt idx="683">
                  <c:v>39972.114583331677</c:v>
                </c:pt>
                <c:pt idx="684">
                  <c:v>39972.124999998341</c:v>
                </c:pt>
                <c:pt idx="685">
                  <c:v>39972.135416664983</c:v>
                </c:pt>
                <c:pt idx="686">
                  <c:v>39972.14583333167</c:v>
                </c:pt>
                <c:pt idx="687">
                  <c:v>39972.156249998501</c:v>
                </c:pt>
                <c:pt idx="688">
                  <c:v>39972.166666664983</c:v>
                </c:pt>
                <c:pt idx="689">
                  <c:v>39972.177083331568</c:v>
                </c:pt>
                <c:pt idx="690">
                  <c:v>39972.187499998341</c:v>
                </c:pt>
                <c:pt idx="691">
                  <c:v>39972.197916664983</c:v>
                </c:pt>
                <c:pt idx="692">
                  <c:v>39972.208333331662</c:v>
                </c:pt>
                <c:pt idx="693">
                  <c:v>39972.218749998319</c:v>
                </c:pt>
                <c:pt idx="694">
                  <c:v>39972.229166664787</c:v>
                </c:pt>
                <c:pt idx="695">
                  <c:v>39972.239583331568</c:v>
                </c:pt>
                <c:pt idx="696">
                  <c:v>39972.249999998312</c:v>
                </c:pt>
                <c:pt idx="697">
                  <c:v>39972.260416664983</c:v>
                </c:pt>
                <c:pt idx="698">
                  <c:v>39972.270833331633</c:v>
                </c:pt>
                <c:pt idx="699">
                  <c:v>39972.281249998312</c:v>
                </c:pt>
                <c:pt idx="700">
                  <c:v>39972.291666664772</c:v>
                </c:pt>
                <c:pt idx="701">
                  <c:v>39972.302083331633</c:v>
                </c:pt>
                <c:pt idx="702">
                  <c:v>39972.312499998399</c:v>
                </c:pt>
                <c:pt idx="703">
                  <c:v>39972.322916664962</c:v>
                </c:pt>
                <c:pt idx="704">
                  <c:v>39972.333333331633</c:v>
                </c:pt>
                <c:pt idx="705">
                  <c:v>39972.343749998297</c:v>
                </c:pt>
                <c:pt idx="706">
                  <c:v>39972.354166664962</c:v>
                </c:pt>
                <c:pt idx="707">
                  <c:v>39972.364583331597</c:v>
                </c:pt>
                <c:pt idx="708">
                  <c:v>39972.374999998341</c:v>
                </c:pt>
                <c:pt idx="709">
                  <c:v>39972.385416664947</c:v>
                </c:pt>
                <c:pt idx="710">
                  <c:v>39972.395833331597</c:v>
                </c:pt>
                <c:pt idx="711">
                  <c:v>39972.406249998341</c:v>
                </c:pt>
                <c:pt idx="712">
                  <c:v>39972.41666666494</c:v>
                </c:pt>
                <c:pt idx="713">
                  <c:v>39972.427083331568</c:v>
                </c:pt>
                <c:pt idx="714">
                  <c:v>39972.437499998268</c:v>
                </c:pt>
                <c:pt idx="715">
                  <c:v>39972.447916664933</c:v>
                </c:pt>
                <c:pt idx="716">
                  <c:v>39972.458333331611</c:v>
                </c:pt>
                <c:pt idx="717">
                  <c:v>39972.468749998261</c:v>
                </c:pt>
                <c:pt idx="718">
                  <c:v>39972.479166664933</c:v>
                </c:pt>
                <c:pt idx="719">
                  <c:v>39972.48958333159</c:v>
                </c:pt>
                <c:pt idx="720">
                  <c:v>39972.499999998261</c:v>
                </c:pt>
                <c:pt idx="721">
                  <c:v>39972.510416664918</c:v>
                </c:pt>
                <c:pt idx="722">
                  <c:v>39972.520833331582</c:v>
                </c:pt>
                <c:pt idx="723">
                  <c:v>39972.531249998246</c:v>
                </c:pt>
                <c:pt idx="724">
                  <c:v>39972.541666664867</c:v>
                </c:pt>
                <c:pt idx="725">
                  <c:v>39972.552083331582</c:v>
                </c:pt>
                <c:pt idx="726">
                  <c:v>39972.562499998239</c:v>
                </c:pt>
                <c:pt idx="727">
                  <c:v>39972.572916664903</c:v>
                </c:pt>
                <c:pt idx="728">
                  <c:v>39972.583333331568</c:v>
                </c:pt>
                <c:pt idx="729">
                  <c:v>39972.593749998217</c:v>
                </c:pt>
                <c:pt idx="730">
                  <c:v>39972.604166664867</c:v>
                </c:pt>
                <c:pt idx="731">
                  <c:v>39972.61458333156</c:v>
                </c:pt>
                <c:pt idx="732">
                  <c:v>39972.624999998232</c:v>
                </c:pt>
                <c:pt idx="733">
                  <c:v>39972.635416664867</c:v>
                </c:pt>
                <c:pt idx="734">
                  <c:v>39972.645833331553</c:v>
                </c:pt>
                <c:pt idx="735">
                  <c:v>39972.656249998297</c:v>
                </c:pt>
                <c:pt idx="736">
                  <c:v>39972.666666664867</c:v>
                </c:pt>
                <c:pt idx="737">
                  <c:v>39972.677083331517</c:v>
                </c:pt>
                <c:pt idx="738">
                  <c:v>39972.68749999821</c:v>
                </c:pt>
                <c:pt idx="739">
                  <c:v>39972.697916664867</c:v>
                </c:pt>
                <c:pt idx="740">
                  <c:v>39972.708333331539</c:v>
                </c:pt>
                <c:pt idx="741">
                  <c:v>39972.718749998203</c:v>
                </c:pt>
                <c:pt idx="742">
                  <c:v>39972.729166664663</c:v>
                </c:pt>
                <c:pt idx="743">
                  <c:v>39972.739583331517</c:v>
                </c:pt>
                <c:pt idx="744">
                  <c:v>39972.749999998203</c:v>
                </c:pt>
                <c:pt idx="745">
                  <c:v>39972.760416664772</c:v>
                </c:pt>
                <c:pt idx="746">
                  <c:v>39972.770833331531</c:v>
                </c:pt>
                <c:pt idx="747">
                  <c:v>39972.781249998203</c:v>
                </c:pt>
                <c:pt idx="748">
                  <c:v>39972.791666664642</c:v>
                </c:pt>
                <c:pt idx="749">
                  <c:v>39972.802083331517</c:v>
                </c:pt>
                <c:pt idx="750">
                  <c:v>39972.812499998261</c:v>
                </c:pt>
                <c:pt idx="751">
                  <c:v>39972.822916664853</c:v>
                </c:pt>
                <c:pt idx="752">
                  <c:v>39972.833333331509</c:v>
                </c:pt>
                <c:pt idx="753">
                  <c:v>39972.843749998203</c:v>
                </c:pt>
                <c:pt idx="754">
                  <c:v>39972.854166664838</c:v>
                </c:pt>
                <c:pt idx="755">
                  <c:v>39972.864583331502</c:v>
                </c:pt>
                <c:pt idx="756">
                  <c:v>39972.874999998239</c:v>
                </c:pt>
                <c:pt idx="757">
                  <c:v>39972.885416664831</c:v>
                </c:pt>
                <c:pt idx="758">
                  <c:v>39972.895833331488</c:v>
                </c:pt>
                <c:pt idx="759">
                  <c:v>39972.906249998239</c:v>
                </c:pt>
                <c:pt idx="760">
                  <c:v>39972.916666664823</c:v>
                </c:pt>
                <c:pt idx="761">
                  <c:v>39972.927083331371</c:v>
                </c:pt>
                <c:pt idx="762">
                  <c:v>39972.937499998203</c:v>
                </c:pt>
                <c:pt idx="763">
                  <c:v>39972.947916664823</c:v>
                </c:pt>
                <c:pt idx="764">
                  <c:v>39972.958333331531</c:v>
                </c:pt>
                <c:pt idx="765">
                  <c:v>39972.968749998203</c:v>
                </c:pt>
                <c:pt idx="766">
                  <c:v>39972.979166664692</c:v>
                </c:pt>
                <c:pt idx="767">
                  <c:v>39972.989583331473</c:v>
                </c:pt>
                <c:pt idx="768">
                  <c:v>39972.999999998203</c:v>
                </c:pt>
                <c:pt idx="769">
                  <c:v>39973.010416664802</c:v>
                </c:pt>
                <c:pt idx="770">
                  <c:v>39973.020833331473</c:v>
                </c:pt>
                <c:pt idx="771">
                  <c:v>39973.031249998181</c:v>
                </c:pt>
                <c:pt idx="772">
                  <c:v>39973.041666664671</c:v>
                </c:pt>
                <c:pt idx="773">
                  <c:v>39973.052083331459</c:v>
                </c:pt>
                <c:pt idx="774">
                  <c:v>39973.062499998181</c:v>
                </c:pt>
                <c:pt idx="775">
                  <c:v>39973.072916664787</c:v>
                </c:pt>
                <c:pt idx="776">
                  <c:v>39973.083333331451</c:v>
                </c:pt>
                <c:pt idx="777">
                  <c:v>39973.093749998123</c:v>
                </c:pt>
                <c:pt idx="778">
                  <c:v>39973.104166664649</c:v>
                </c:pt>
                <c:pt idx="779">
                  <c:v>39973.114583331437</c:v>
                </c:pt>
                <c:pt idx="780">
                  <c:v>39973.124999998152</c:v>
                </c:pt>
                <c:pt idx="781">
                  <c:v>39973.135416664642</c:v>
                </c:pt>
                <c:pt idx="782">
                  <c:v>39973.145833331437</c:v>
                </c:pt>
                <c:pt idx="783">
                  <c:v>39973.156249998203</c:v>
                </c:pt>
                <c:pt idx="784">
                  <c:v>39973.166666664642</c:v>
                </c:pt>
                <c:pt idx="785">
                  <c:v>39973.177083331298</c:v>
                </c:pt>
                <c:pt idx="786">
                  <c:v>39973.187499998137</c:v>
                </c:pt>
                <c:pt idx="787">
                  <c:v>39973.197916664627</c:v>
                </c:pt>
                <c:pt idx="788">
                  <c:v>39973.208333331422</c:v>
                </c:pt>
                <c:pt idx="789">
                  <c:v>39973.21874999813</c:v>
                </c:pt>
                <c:pt idx="790">
                  <c:v>39973.229166664547</c:v>
                </c:pt>
                <c:pt idx="791">
                  <c:v>39973.239583331291</c:v>
                </c:pt>
                <c:pt idx="792">
                  <c:v>39973.24999999813</c:v>
                </c:pt>
                <c:pt idx="793">
                  <c:v>39973.260416664612</c:v>
                </c:pt>
                <c:pt idx="794">
                  <c:v>39973.270833331408</c:v>
                </c:pt>
                <c:pt idx="795">
                  <c:v>39973.28124999813</c:v>
                </c:pt>
                <c:pt idx="796">
                  <c:v>39973.29166666454</c:v>
                </c:pt>
                <c:pt idx="797">
                  <c:v>39973.3020833314</c:v>
                </c:pt>
                <c:pt idx="798">
                  <c:v>39973.312499998203</c:v>
                </c:pt>
                <c:pt idx="799">
                  <c:v>39973.322916664729</c:v>
                </c:pt>
                <c:pt idx="800">
                  <c:v>39973.333333331393</c:v>
                </c:pt>
                <c:pt idx="801">
                  <c:v>39973.343749998101</c:v>
                </c:pt>
                <c:pt idx="802">
                  <c:v>39973.354166664722</c:v>
                </c:pt>
                <c:pt idx="803">
                  <c:v>39973.364583331393</c:v>
                </c:pt>
                <c:pt idx="804">
                  <c:v>39973.374999998203</c:v>
                </c:pt>
                <c:pt idx="805">
                  <c:v>39973.385416664707</c:v>
                </c:pt>
                <c:pt idx="806">
                  <c:v>39973.395833331379</c:v>
                </c:pt>
                <c:pt idx="807">
                  <c:v>39973.406249998203</c:v>
                </c:pt>
                <c:pt idx="808">
                  <c:v>39973.416666664707</c:v>
                </c:pt>
                <c:pt idx="809">
                  <c:v>39973.42708333124</c:v>
                </c:pt>
                <c:pt idx="810">
                  <c:v>39973.437499998043</c:v>
                </c:pt>
                <c:pt idx="811">
                  <c:v>39973.4479166647</c:v>
                </c:pt>
                <c:pt idx="812">
                  <c:v>39973.4583333314</c:v>
                </c:pt>
                <c:pt idx="813">
                  <c:v>39973.468749998043</c:v>
                </c:pt>
                <c:pt idx="814">
                  <c:v>39973.479166664583</c:v>
                </c:pt>
                <c:pt idx="815">
                  <c:v>39973.489583331357</c:v>
                </c:pt>
                <c:pt idx="816">
                  <c:v>39973.499999998043</c:v>
                </c:pt>
                <c:pt idx="817">
                  <c:v>39973.510416664692</c:v>
                </c:pt>
                <c:pt idx="818">
                  <c:v>39973.520833331328</c:v>
                </c:pt>
                <c:pt idx="819">
                  <c:v>39973.531249998043</c:v>
                </c:pt>
                <c:pt idx="820">
                  <c:v>39973.541666664583</c:v>
                </c:pt>
                <c:pt idx="821">
                  <c:v>39973.552083331328</c:v>
                </c:pt>
                <c:pt idx="822">
                  <c:v>39973.562499998043</c:v>
                </c:pt>
                <c:pt idx="823">
                  <c:v>39973.572916664671</c:v>
                </c:pt>
                <c:pt idx="824">
                  <c:v>39973.583333331328</c:v>
                </c:pt>
                <c:pt idx="825">
                  <c:v>39973.593749997977</c:v>
                </c:pt>
                <c:pt idx="826">
                  <c:v>39973.604166664583</c:v>
                </c:pt>
                <c:pt idx="827">
                  <c:v>39973.614583331328</c:v>
                </c:pt>
                <c:pt idx="828">
                  <c:v>39973.624999997999</c:v>
                </c:pt>
                <c:pt idx="829">
                  <c:v>39973.635416664583</c:v>
                </c:pt>
                <c:pt idx="830">
                  <c:v>39973.64583333132</c:v>
                </c:pt>
                <c:pt idx="831">
                  <c:v>39973.656249998101</c:v>
                </c:pt>
                <c:pt idx="832">
                  <c:v>39973.666666664583</c:v>
                </c:pt>
                <c:pt idx="833">
                  <c:v>39973.677083331168</c:v>
                </c:pt>
                <c:pt idx="834">
                  <c:v>39973.687499997999</c:v>
                </c:pt>
                <c:pt idx="835">
                  <c:v>39973.697916664583</c:v>
                </c:pt>
                <c:pt idx="836">
                  <c:v>39973.708333331313</c:v>
                </c:pt>
                <c:pt idx="837">
                  <c:v>39973.718749997999</c:v>
                </c:pt>
                <c:pt idx="838">
                  <c:v>39973.729166664467</c:v>
                </c:pt>
                <c:pt idx="839">
                  <c:v>39973.739583331168</c:v>
                </c:pt>
                <c:pt idx="840">
                  <c:v>39973.749999997963</c:v>
                </c:pt>
                <c:pt idx="841">
                  <c:v>39973.760416664583</c:v>
                </c:pt>
                <c:pt idx="842">
                  <c:v>39973.770833331277</c:v>
                </c:pt>
                <c:pt idx="843">
                  <c:v>39973.781249997963</c:v>
                </c:pt>
                <c:pt idx="844">
                  <c:v>39973.791666664452</c:v>
                </c:pt>
                <c:pt idx="845">
                  <c:v>39973.802083331277</c:v>
                </c:pt>
                <c:pt idx="846">
                  <c:v>39973.812499998101</c:v>
                </c:pt>
                <c:pt idx="847">
                  <c:v>39973.822916664612</c:v>
                </c:pt>
                <c:pt idx="848">
                  <c:v>39973.833333331277</c:v>
                </c:pt>
                <c:pt idx="849">
                  <c:v>39973.843749997941</c:v>
                </c:pt>
                <c:pt idx="850">
                  <c:v>39973.854166664612</c:v>
                </c:pt>
                <c:pt idx="851">
                  <c:v>39973.864583331248</c:v>
                </c:pt>
                <c:pt idx="852">
                  <c:v>39973.874999998101</c:v>
                </c:pt>
                <c:pt idx="853">
                  <c:v>39973.885416664598</c:v>
                </c:pt>
                <c:pt idx="854">
                  <c:v>39973.895833331248</c:v>
                </c:pt>
                <c:pt idx="855">
                  <c:v>39973.906249997999</c:v>
                </c:pt>
                <c:pt idx="856">
                  <c:v>39973.916666664598</c:v>
                </c:pt>
                <c:pt idx="857">
                  <c:v>39973.927083331168</c:v>
                </c:pt>
                <c:pt idx="858">
                  <c:v>39973.937499997919</c:v>
                </c:pt>
                <c:pt idx="859">
                  <c:v>39973.947916664583</c:v>
                </c:pt>
                <c:pt idx="860">
                  <c:v>39973.958333331248</c:v>
                </c:pt>
                <c:pt idx="861">
                  <c:v>39973.968749997912</c:v>
                </c:pt>
                <c:pt idx="862">
                  <c:v>39973.979166664583</c:v>
                </c:pt>
                <c:pt idx="863">
                  <c:v>39973.989583331233</c:v>
                </c:pt>
                <c:pt idx="864">
                  <c:v>39973.999999997912</c:v>
                </c:pt>
                <c:pt idx="865">
                  <c:v>39974.010416664569</c:v>
                </c:pt>
                <c:pt idx="866">
                  <c:v>39974.020833331233</c:v>
                </c:pt>
                <c:pt idx="867">
                  <c:v>39974.031249997897</c:v>
                </c:pt>
                <c:pt idx="868">
                  <c:v>39974.041666664547</c:v>
                </c:pt>
                <c:pt idx="869">
                  <c:v>39974.052083331233</c:v>
                </c:pt>
                <c:pt idx="870">
                  <c:v>39974.06249999789</c:v>
                </c:pt>
                <c:pt idx="871">
                  <c:v>39974.072916664561</c:v>
                </c:pt>
                <c:pt idx="872">
                  <c:v>39974.083333331197</c:v>
                </c:pt>
                <c:pt idx="873">
                  <c:v>39974.093749997883</c:v>
                </c:pt>
                <c:pt idx="874">
                  <c:v>39974.104166664532</c:v>
                </c:pt>
                <c:pt idx="875">
                  <c:v>39974.114583331197</c:v>
                </c:pt>
                <c:pt idx="876">
                  <c:v>39974.124999997883</c:v>
                </c:pt>
                <c:pt idx="877">
                  <c:v>39974.135416664532</c:v>
                </c:pt>
                <c:pt idx="878">
                  <c:v>39974.145833331197</c:v>
                </c:pt>
                <c:pt idx="879">
                  <c:v>39974.156249997941</c:v>
                </c:pt>
                <c:pt idx="880">
                  <c:v>39974.166666664532</c:v>
                </c:pt>
                <c:pt idx="881">
                  <c:v>39974.177083331168</c:v>
                </c:pt>
                <c:pt idx="882">
                  <c:v>39974.187499997861</c:v>
                </c:pt>
                <c:pt idx="883">
                  <c:v>39974.197916664532</c:v>
                </c:pt>
                <c:pt idx="884">
                  <c:v>39974.208333331189</c:v>
                </c:pt>
                <c:pt idx="885">
                  <c:v>39974.218749997861</c:v>
                </c:pt>
                <c:pt idx="886">
                  <c:v>39974.229166664307</c:v>
                </c:pt>
                <c:pt idx="887">
                  <c:v>39974.239583331168</c:v>
                </c:pt>
                <c:pt idx="888">
                  <c:v>39974.249999997854</c:v>
                </c:pt>
                <c:pt idx="889">
                  <c:v>39974.260416664467</c:v>
                </c:pt>
                <c:pt idx="890">
                  <c:v>39974.270833331182</c:v>
                </c:pt>
                <c:pt idx="891">
                  <c:v>39974.281249997839</c:v>
                </c:pt>
                <c:pt idx="892">
                  <c:v>39974.291666664292</c:v>
                </c:pt>
                <c:pt idx="893">
                  <c:v>39974.302083331168</c:v>
                </c:pt>
                <c:pt idx="894">
                  <c:v>39974.312499997897</c:v>
                </c:pt>
                <c:pt idx="895">
                  <c:v>39974.322916664503</c:v>
                </c:pt>
                <c:pt idx="896">
                  <c:v>39974.33333333116</c:v>
                </c:pt>
                <c:pt idx="897">
                  <c:v>39974.343749997832</c:v>
                </c:pt>
                <c:pt idx="898">
                  <c:v>39974.354166664489</c:v>
                </c:pt>
                <c:pt idx="899">
                  <c:v>39974.364583331153</c:v>
                </c:pt>
                <c:pt idx="900">
                  <c:v>39974.374999997883</c:v>
                </c:pt>
                <c:pt idx="901">
                  <c:v>39974.385416664481</c:v>
                </c:pt>
                <c:pt idx="902">
                  <c:v>39974.395833331153</c:v>
                </c:pt>
                <c:pt idx="903">
                  <c:v>39974.406249997883</c:v>
                </c:pt>
                <c:pt idx="904">
                  <c:v>39974.416666664481</c:v>
                </c:pt>
                <c:pt idx="905">
                  <c:v>39974.427083331117</c:v>
                </c:pt>
                <c:pt idx="906">
                  <c:v>39974.437499997803</c:v>
                </c:pt>
                <c:pt idx="907">
                  <c:v>39974.447916664467</c:v>
                </c:pt>
                <c:pt idx="908">
                  <c:v>39974.458333331182</c:v>
                </c:pt>
                <c:pt idx="909">
                  <c:v>39974.468749997803</c:v>
                </c:pt>
                <c:pt idx="910">
                  <c:v>39974.479166664372</c:v>
                </c:pt>
                <c:pt idx="911">
                  <c:v>39974.489583331131</c:v>
                </c:pt>
                <c:pt idx="912">
                  <c:v>39974.499999997788</c:v>
                </c:pt>
                <c:pt idx="913">
                  <c:v>39974.510416664452</c:v>
                </c:pt>
                <c:pt idx="914">
                  <c:v>39974.520833331117</c:v>
                </c:pt>
                <c:pt idx="915">
                  <c:v>39974.531249997781</c:v>
                </c:pt>
                <c:pt idx="916">
                  <c:v>39974.541666664372</c:v>
                </c:pt>
                <c:pt idx="917">
                  <c:v>39974.552083331109</c:v>
                </c:pt>
                <c:pt idx="918">
                  <c:v>39974.562499997781</c:v>
                </c:pt>
                <c:pt idx="919">
                  <c:v>39974.572916664438</c:v>
                </c:pt>
                <c:pt idx="920">
                  <c:v>39974.583333331102</c:v>
                </c:pt>
                <c:pt idx="921">
                  <c:v>39974.593749997723</c:v>
                </c:pt>
                <c:pt idx="922">
                  <c:v>39974.604166664372</c:v>
                </c:pt>
                <c:pt idx="923">
                  <c:v>39974.614583331087</c:v>
                </c:pt>
                <c:pt idx="924">
                  <c:v>39974.624999997759</c:v>
                </c:pt>
                <c:pt idx="925">
                  <c:v>39974.635416664372</c:v>
                </c:pt>
                <c:pt idx="926">
                  <c:v>39974.645833331087</c:v>
                </c:pt>
                <c:pt idx="927">
                  <c:v>39974.656249997803</c:v>
                </c:pt>
                <c:pt idx="928">
                  <c:v>39974.666666664372</c:v>
                </c:pt>
                <c:pt idx="929">
                  <c:v>39974.677083330993</c:v>
                </c:pt>
                <c:pt idx="930">
                  <c:v>39974.687499997737</c:v>
                </c:pt>
                <c:pt idx="931">
                  <c:v>39974.697916664292</c:v>
                </c:pt>
                <c:pt idx="932">
                  <c:v>39974.708333331073</c:v>
                </c:pt>
                <c:pt idx="933">
                  <c:v>39974.718749997737</c:v>
                </c:pt>
                <c:pt idx="934">
                  <c:v>39974.729166664169</c:v>
                </c:pt>
                <c:pt idx="935">
                  <c:v>39974.739583330993</c:v>
                </c:pt>
                <c:pt idx="936">
                  <c:v>39974.74999999773</c:v>
                </c:pt>
                <c:pt idx="937">
                  <c:v>39974.76041666427</c:v>
                </c:pt>
                <c:pt idx="938">
                  <c:v>39974.770833331058</c:v>
                </c:pt>
                <c:pt idx="939">
                  <c:v>39974.781249997723</c:v>
                </c:pt>
                <c:pt idx="940">
                  <c:v>39974.791666664161</c:v>
                </c:pt>
                <c:pt idx="941">
                  <c:v>39974.802083331051</c:v>
                </c:pt>
                <c:pt idx="942">
                  <c:v>39974.812499997759</c:v>
                </c:pt>
                <c:pt idx="943">
                  <c:v>39974.82291666438</c:v>
                </c:pt>
                <c:pt idx="944">
                  <c:v>39974.833333331037</c:v>
                </c:pt>
                <c:pt idx="945">
                  <c:v>39974.843749997708</c:v>
                </c:pt>
                <c:pt idx="946">
                  <c:v>39974.854166664372</c:v>
                </c:pt>
                <c:pt idx="947">
                  <c:v>39974.864583331037</c:v>
                </c:pt>
                <c:pt idx="948">
                  <c:v>39974.874999997752</c:v>
                </c:pt>
                <c:pt idx="949">
                  <c:v>39974.885416664372</c:v>
                </c:pt>
                <c:pt idx="950">
                  <c:v>39974.895833331029</c:v>
                </c:pt>
                <c:pt idx="951">
                  <c:v>39974.906249997737</c:v>
                </c:pt>
                <c:pt idx="952">
                  <c:v>39974.916666664358</c:v>
                </c:pt>
                <c:pt idx="953">
                  <c:v>39974.927083330993</c:v>
                </c:pt>
                <c:pt idx="954">
                  <c:v>39974.937499997694</c:v>
                </c:pt>
                <c:pt idx="955">
                  <c:v>39974.94791666435</c:v>
                </c:pt>
                <c:pt idx="956">
                  <c:v>39974.958333331058</c:v>
                </c:pt>
                <c:pt idx="957">
                  <c:v>39974.968749997679</c:v>
                </c:pt>
                <c:pt idx="958">
                  <c:v>39974.979166664212</c:v>
                </c:pt>
                <c:pt idx="959">
                  <c:v>39974.989583331007</c:v>
                </c:pt>
                <c:pt idx="960">
                  <c:v>39974.999999997672</c:v>
                </c:pt>
                <c:pt idx="961">
                  <c:v>39975.010416664343</c:v>
                </c:pt>
                <c:pt idx="962">
                  <c:v>39975.020833331</c:v>
                </c:pt>
                <c:pt idx="963">
                  <c:v>39975.031249997657</c:v>
                </c:pt>
                <c:pt idx="964">
                  <c:v>39975.041666664198</c:v>
                </c:pt>
                <c:pt idx="965">
                  <c:v>39975.052083331</c:v>
                </c:pt>
                <c:pt idx="966">
                  <c:v>39975.062499997657</c:v>
                </c:pt>
                <c:pt idx="967">
                  <c:v>39975.072916664321</c:v>
                </c:pt>
                <c:pt idx="968">
                  <c:v>39975.083333331</c:v>
                </c:pt>
                <c:pt idx="969">
                  <c:v>39975.093749997577</c:v>
                </c:pt>
                <c:pt idx="970">
                  <c:v>39975.104166664183</c:v>
                </c:pt>
                <c:pt idx="971">
                  <c:v>39975.114583331</c:v>
                </c:pt>
                <c:pt idx="972">
                  <c:v>39975.124999997643</c:v>
                </c:pt>
                <c:pt idx="973">
                  <c:v>39975.135416664183</c:v>
                </c:pt>
                <c:pt idx="974">
                  <c:v>39975.145833331</c:v>
                </c:pt>
                <c:pt idx="975">
                  <c:v>39975.156249997643</c:v>
                </c:pt>
                <c:pt idx="976">
                  <c:v>39975.166666664183</c:v>
                </c:pt>
                <c:pt idx="977">
                  <c:v>39975.177083330957</c:v>
                </c:pt>
                <c:pt idx="978">
                  <c:v>39975.187499997628</c:v>
                </c:pt>
                <c:pt idx="979">
                  <c:v>39975.197916664183</c:v>
                </c:pt>
                <c:pt idx="980">
                  <c:v>39975.208333331</c:v>
                </c:pt>
                <c:pt idx="981">
                  <c:v>39975.218749997621</c:v>
                </c:pt>
                <c:pt idx="982">
                  <c:v>39975.229166664103</c:v>
                </c:pt>
                <c:pt idx="983">
                  <c:v>39975.239583330927</c:v>
                </c:pt>
                <c:pt idx="984">
                  <c:v>39975.249999997613</c:v>
                </c:pt>
                <c:pt idx="985">
                  <c:v>39975.260416664183</c:v>
                </c:pt>
                <c:pt idx="986">
                  <c:v>39975.270833330942</c:v>
                </c:pt>
                <c:pt idx="987">
                  <c:v>39975.281249997613</c:v>
                </c:pt>
                <c:pt idx="988">
                  <c:v>39975.291666664089</c:v>
                </c:pt>
                <c:pt idx="989">
                  <c:v>39975.302083330942</c:v>
                </c:pt>
                <c:pt idx="990">
                  <c:v>39975.312499997613</c:v>
                </c:pt>
                <c:pt idx="991">
                  <c:v>39975.322916664263</c:v>
                </c:pt>
                <c:pt idx="992">
                  <c:v>39975.333333330942</c:v>
                </c:pt>
                <c:pt idx="993">
                  <c:v>39975.343749997599</c:v>
                </c:pt>
                <c:pt idx="994">
                  <c:v>39975.354166664263</c:v>
                </c:pt>
                <c:pt idx="995">
                  <c:v>39975.364583330942</c:v>
                </c:pt>
                <c:pt idx="996">
                  <c:v>39975.374999997613</c:v>
                </c:pt>
                <c:pt idx="997">
                  <c:v>39975.385416664227</c:v>
                </c:pt>
                <c:pt idx="998">
                  <c:v>39975.395833330913</c:v>
                </c:pt>
                <c:pt idx="999">
                  <c:v>39975.406249997613</c:v>
                </c:pt>
                <c:pt idx="1000">
                  <c:v>39975.416666664227</c:v>
                </c:pt>
                <c:pt idx="1001">
                  <c:v>39975.427083330913</c:v>
                </c:pt>
                <c:pt idx="1002">
                  <c:v>39975.437499997599</c:v>
                </c:pt>
                <c:pt idx="1003">
                  <c:v>39975.447916664227</c:v>
                </c:pt>
                <c:pt idx="1004">
                  <c:v>39975.458333331</c:v>
                </c:pt>
                <c:pt idx="1005">
                  <c:v>39975.468749997563</c:v>
                </c:pt>
                <c:pt idx="1006">
                  <c:v>39975.479166664183</c:v>
                </c:pt>
                <c:pt idx="1007">
                  <c:v>39975.489583330898</c:v>
                </c:pt>
                <c:pt idx="1008">
                  <c:v>39975.499999997563</c:v>
                </c:pt>
                <c:pt idx="1009">
                  <c:v>39975.51041666422</c:v>
                </c:pt>
                <c:pt idx="1010">
                  <c:v>39975.520833330898</c:v>
                </c:pt>
                <c:pt idx="1011">
                  <c:v>39975.531249997548</c:v>
                </c:pt>
                <c:pt idx="1012">
                  <c:v>39975.541666664183</c:v>
                </c:pt>
                <c:pt idx="1013">
                  <c:v>39975.552083330898</c:v>
                </c:pt>
                <c:pt idx="1014">
                  <c:v>39975.562499997541</c:v>
                </c:pt>
                <c:pt idx="1015">
                  <c:v>39975.572916664198</c:v>
                </c:pt>
                <c:pt idx="1016">
                  <c:v>39975.583333330869</c:v>
                </c:pt>
                <c:pt idx="1017">
                  <c:v>39975.593749997533</c:v>
                </c:pt>
                <c:pt idx="1018">
                  <c:v>39975.604166664183</c:v>
                </c:pt>
                <c:pt idx="1019">
                  <c:v>39975.614583330862</c:v>
                </c:pt>
                <c:pt idx="1020">
                  <c:v>39975.624999997533</c:v>
                </c:pt>
                <c:pt idx="1021">
                  <c:v>39975.635416664183</c:v>
                </c:pt>
                <c:pt idx="1022">
                  <c:v>39975.645833330862</c:v>
                </c:pt>
                <c:pt idx="1023">
                  <c:v>39975.656249997599</c:v>
                </c:pt>
                <c:pt idx="1024">
                  <c:v>39975.666666664183</c:v>
                </c:pt>
                <c:pt idx="1025">
                  <c:v>39975.677083330833</c:v>
                </c:pt>
                <c:pt idx="1026">
                  <c:v>39975.687499997512</c:v>
                </c:pt>
                <c:pt idx="1027">
                  <c:v>39975.697916664183</c:v>
                </c:pt>
                <c:pt idx="1028">
                  <c:v>39975.70833333084</c:v>
                </c:pt>
                <c:pt idx="1029">
                  <c:v>39975.718749997512</c:v>
                </c:pt>
                <c:pt idx="1030">
                  <c:v>39975.729166663958</c:v>
                </c:pt>
                <c:pt idx="1031">
                  <c:v>39975.739583330833</c:v>
                </c:pt>
                <c:pt idx="1032">
                  <c:v>39975.749999997497</c:v>
                </c:pt>
                <c:pt idx="1033">
                  <c:v>39975.760416664147</c:v>
                </c:pt>
                <c:pt idx="1034">
                  <c:v>39975.770833330833</c:v>
                </c:pt>
                <c:pt idx="1035">
                  <c:v>39975.78124999749</c:v>
                </c:pt>
                <c:pt idx="1036">
                  <c:v>39975.791666663958</c:v>
                </c:pt>
                <c:pt idx="1037">
                  <c:v>39975.802083330818</c:v>
                </c:pt>
                <c:pt idx="1038">
                  <c:v>39975.812499997541</c:v>
                </c:pt>
                <c:pt idx="1039">
                  <c:v>39975.822916664147</c:v>
                </c:pt>
                <c:pt idx="1040">
                  <c:v>39975.833333330811</c:v>
                </c:pt>
                <c:pt idx="1041">
                  <c:v>39975.843749997483</c:v>
                </c:pt>
                <c:pt idx="1042">
                  <c:v>39975.854166664139</c:v>
                </c:pt>
                <c:pt idx="1043">
                  <c:v>39975.864583330811</c:v>
                </c:pt>
                <c:pt idx="1044">
                  <c:v>39975.874999997541</c:v>
                </c:pt>
                <c:pt idx="1045">
                  <c:v>39975.885416664132</c:v>
                </c:pt>
                <c:pt idx="1046">
                  <c:v>39975.895833330796</c:v>
                </c:pt>
                <c:pt idx="1047">
                  <c:v>39975.906249997541</c:v>
                </c:pt>
                <c:pt idx="1048">
                  <c:v>39975.916666664132</c:v>
                </c:pt>
                <c:pt idx="1049">
                  <c:v>39975.927083330767</c:v>
                </c:pt>
                <c:pt idx="1050">
                  <c:v>39975.937499997453</c:v>
                </c:pt>
                <c:pt idx="1051">
                  <c:v>39975.947916664118</c:v>
                </c:pt>
                <c:pt idx="1052">
                  <c:v>39975.95833333084</c:v>
                </c:pt>
                <c:pt idx="1053">
                  <c:v>39975.968749997453</c:v>
                </c:pt>
                <c:pt idx="1054">
                  <c:v>39975.979166664067</c:v>
                </c:pt>
                <c:pt idx="1055">
                  <c:v>39975.989583330782</c:v>
                </c:pt>
                <c:pt idx="1056">
                  <c:v>39975.999999997439</c:v>
                </c:pt>
                <c:pt idx="1057">
                  <c:v>39976.010416664103</c:v>
                </c:pt>
                <c:pt idx="1058">
                  <c:v>39976.020833330767</c:v>
                </c:pt>
                <c:pt idx="1059">
                  <c:v>39976.031249997432</c:v>
                </c:pt>
                <c:pt idx="1060">
                  <c:v>39976.041666664067</c:v>
                </c:pt>
                <c:pt idx="1061">
                  <c:v>39976.05208333076</c:v>
                </c:pt>
                <c:pt idx="1062">
                  <c:v>39976.062499997432</c:v>
                </c:pt>
                <c:pt idx="1063">
                  <c:v>39976.072916664089</c:v>
                </c:pt>
                <c:pt idx="1064">
                  <c:v>39976.083333330753</c:v>
                </c:pt>
                <c:pt idx="1065">
                  <c:v>39976.093749997373</c:v>
                </c:pt>
                <c:pt idx="1066">
                  <c:v>39976.104166664067</c:v>
                </c:pt>
                <c:pt idx="1067">
                  <c:v>39976.114583330753</c:v>
                </c:pt>
                <c:pt idx="1068">
                  <c:v>39976.12499999741</c:v>
                </c:pt>
                <c:pt idx="1069">
                  <c:v>39976.135416664067</c:v>
                </c:pt>
                <c:pt idx="1070">
                  <c:v>39976.145833330738</c:v>
                </c:pt>
                <c:pt idx="1071">
                  <c:v>39976.156249997461</c:v>
                </c:pt>
                <c:pt idx="1072">
                  <c:v>39976.166666664023</c:v>
                </c:pt>
                <c:pt idx="1073">
                  <c:v>39976.177083330716</c:v>
                </c:pt>
                <c:pt idx="1074">
                  <c:v>39976.187499997402</c:v>
                </c:pt>
                <c:pt idx="1075">
                  <c:v>39976.197916663943</c:v>
                </c:pt>
                <c:pt idx="1076">
                  <c:v>39976.208333330731</c:v>
                </c:pt>
                <c:pt idx="1077">
                  <c:v>39976.218749997388</c:v>
                </c:pt>
                <c:pt idx="1078">
                  <c:v>39976.229166663841</c:v>
                </c:pt>
                <c:pt idx="1079">
                  <c:v>39976.239583330673</c:v>
                </c:pt>
                <c:pt idx="1080">
                  <c:v>39976.249999997381</c:v>
                </c:pt>
                <c:pt idx="1081">
                  <c:v>39976.260416663921</c:v>
                </c:pt>
                <c:pt idx="1082">
                  <c:v>39976.270833330709</c:v>
                </c:pt>
                <c:pt idx="1083">
                  <c:v>39976.281249997373</c:v>
                </c:pt>
                <c:pt idx="1084">
                  <c:v>39976.291666663819</c:v>
                </c:pt>
                <c:pt idx="1085">
                  <c:v>39976.302083330702</c:v>
                </c:pt>
                <c:pt idx="1086">
                  <c:v>39976.31249999741</c:v>
                </c:pt>
                <c:pt idx="1087">
                  <c:v>39976.32291666403</c:v>
                </c:pt>
                <c:pt idx="1088">
                  <c:v>39976.333333330687</c:v>
                </c:pt>
                <c:pt idx="1089">
                  <c:v>39976.343749997359</c:v>
                </c:pt>
                <c:pt idx="1090">
                  <c:v>39976.354166664023</c:v>
                </c:pt>
                <c:pt idx="1091">
                  <c:v>39976.364583330687</c:v>
                </c:pt>
                <c:pt idx="1092">
                  <c:v>39976.374999997402</c:v>
                </c:pt>
                <c:pt idx="1093">
                  <c:v>39976.385416664023</c:v>
                </c:pt>
                <c:pt idx="1094">
                  <c:v>39976.39583333068</c:v>
                </c:pt>
                <c:pt idx="1095">
                  <c:v>39976.406249997402</c:v>
                </c:pt>
                <c:pt idx="1096">
                  <c:v>39976.416666664009</c:v>
                </c:pt>
                <c:pt idx="1097">
                  <c:v>39976.427083330593</c:v>
                </c:pt>
                <c:pt idx="1098">
                  <c:v>39976.437499997337</c:v>
                </c:pt>
                <c:pt idx="1099">
                  <c:v>39976.447916664001</c:v>
                </c:pt>
                <c:pt idx="1100">
                  <c:v>39976.458333330709</c:v>
                </c:pt>
                <c:pt idx="1101">
                  <c:v>39976.46874999733</c:v>
                </c:pt>
                <c:pt idx="1102">
                  <c:v>39976.47916666387</c:v>
                </c:pt>
                <c:pt idx="1103">
                  <c:v>39976.489583330658</c:v>
                </c:pt>
                <c:pt idx="1104">
                  <c:v>39976.499999997322</c:v>
                </c:pt>
                <c:pt idx="1105">
                  <c:v>39976.510416663987</c:v>
                </c:pt>
                <c:pt idx="1106">
                  <c:v>39976.520833330651</c:v>
                </c:pt>
                <c:pt idx="1107">
                  <c:v>39976.531249997322</c:v>
                </c:pt>
                <c:pt idx="1108">
                  <c:v>39976.541666663848</c:v>
                </c:pt>
                <c:pt idx="1109">
                  <c:v>39976.552083330636</c:v>
                </c:pt>
                <c:pt idx="1110">
                  <c:v>39976.562499997308</c:v>
                </c:pt>
                <c:pt idx="1111">
                  <c:v>39976.572916663972</c:v>
                </c:pt>
                <c:pt idx="1112">
                  <c:v>39976.583333330636</c:v>
                </c:pt>
                <c:pt idx="1113">
                  <c:v>39976.593749997177</c:v>
                </c:pt>
                <c:pt idx="1114">
                  <c:v>39976.604166663841</c:v>
                </c:pt>
                <c:pt idx="1115">
                  <c:v>39976.614583330629</c:v>
                </c:pt>
                <c:pt idx="1116">
                  <c:v>39976.624999997293</c:v>
                </c:pt>
                <c:pt idx="1117">
                  <c:v>39976.635416663827</c:v>
                </c:pt>
                <c:pt idx="1118">
                  <c:v>39976.645833330622</c:v>
                </c:pt>
                <c:pt idx="1119">
                  <c:v>39976.656249997301</c:v>
                </c:pt>
                <c:pt idx="1120">
                  <c:v>39976.666666663812</c:v>
                </c:pt>
                <c:pt idx="1121">
                  <c:v>39976.677083330593</c:v>
                </c:pt>
                <c:pt idx="1122">
                  <c:v>39976.687499997279</c:v>
                </c:pt>
                <c:pt idx="1123">
                  <c:v>39976.697916663812</c:v>
                </c:pt>
                <c:pt idx="1124">
                  <c:v>39976.708333330607</c:v>
                </c:pt>
                <c:pt idx="1125">
                  <c:v>39976.718749997272</c:v>
                </c:pt>
                <c:pt idx="1126">
                  <c:v>39976.729166663681</c:v>
                </c:pt>
                <c:pt idx="1127">
                  <c:v>39976.739583330593</c:v>
                </c:pt>
                <c:pt idx="1128">
                  <c:v>39976.749999997257</c:v>
                </c:pt>
                <c:pt idx="1129">
                  <c:v>39976.760416663798</c:v>
                </c:pt>
                <c:pt idx="1130">
                  <c:v>39976.7708333306</c:v>
                </c:pt>
                <c:pt idx="1131">
                  <c:v>39976.781249997257</c:v>
                </c:pt>
                <c:pt idx="1132">
                  <c:v>39976.791666663659</c:v>
                </c:pt>
                <c:pt idx="1133">
                  <c:v>39976.8020833306</c:v>
                </c:pt>
                <c:pt idx="1134">
                  <c:v>39976.812499997301</c:v>
                </c:pt>
                <c:pt idx="1135">
                  <c:v>39976.822916663907</c:v>
                </c:pt>
                <c:pt idx="1136">
                  <c:v>39976.8333333306</c:v>
                </c:pt>
                <c:pt idx="1137">
                  <c:v>39976.843749997242</c:v>
                </c:pt>
                <c:pt idx="1138">
                  <c:v>39976.854166663907</c:v>
                </c:pt>
                <c:pt idx="1139">
                  <c:v>39976.8645833306</c:v>
                </c:pt>
                <c:pt idx="1140">
                  <c:v>39976.874999997242</c:v>
                </c:pt>
                <c:pt idx="1141">
                  <c:v>39976.885416663878</c:v>
                </c:pt>
                <c:pt idx="1142">
                  <c:v>39976.8958333306</c:v>
                </c:pt>
                <c:pt idx="1143">
                  <c:v>39976.906249997242</c:v>
                </c:pt>
                <c:pt idx="1144">
                  <c:v>39976.916666663878</c:v>
                </c:pt>
                <c:pt idx="1145">
                  <c:v>39976.927083330564</c:v>
                </c:pt>
                <c:pt idx="1146">
                  <c:v>39976.937499997221</c:v>
                </c:pt>
                <c:pt idx="1147">
                  <c:v>39976.947916663878</c:v>
                </c:pt>
                <c:pt idx="1148">
                  <c:v>39976.958333330622</c:v>
                </c:pt>
                <c:pt idx="1149">
                  <c:v>39976.968749997213</c:v>
                </c:pt>
                <c:pt idx="1150">
                  <c:v>39976.979166663717</c:v>
                </c:pt>
                <c:pt idx="1151">
                  <c:v>39976.989583330542</c:v>
                </c:pt>
                <c:pt idx="1152">
                  <c:v>39976.999999997213</c:v>
                </c:pt>
                <c:pt idx="1153">
                  <c:v>39977.01041666387</c:v>
                </c:pt>
                <c:pt idx="1154">
                  <c:v>39977.020833330542</c:v>
                </c:pt>
                <c:pt idx="1155">
                  <c:v>39977.031249997199</c:v>
                </c:pt>
                <c:pt idx="1156">
                  <c:v>39977.041666663703</c:v>
                </c:pt>
                <c:pt idx="1157">
                  <c:v>39977.052083330542</c:v>
                </c:pt>
                <c:pt idx="1158">
                  <c:v>39977.062499997199</c:v>
                </c:pt>
                <c:pt idx="1159">
                  <c:v>39977.072916663863</c:v>
                </c:pt>
                <c:pt idx="1160">
                  <c:v>39977.083333330542</c:v>
                </c:pt>
                <c:pt idx="1161">
                  <c:v>39977.093749997177</c:v>
                </c:pt>
                <c:pt idx="1162">
                  <c:v>39977.104166663688</c:v>
                </c:pt>
                <c:pt idx="1163">
                  <c:v>39977.114583330513</c:v>
                </c:pt>
                <c:pt idx="1164">
                  <c:v>39977.124999997199</c:v>
                </c:pt>
                <c:pt idx="1165">
                  <c:v>39977.135416663659</c:v>
                </c:pt>
                <c:pt idx="1166">
                  <c:v>39977.145833330513</c:v>
                </c:pt>
                <c:pt idx="1167">
                  <c:v>39977.156249997213</c:v>
                </c:pt>
                <c:pt idx="1168">
                  <c:v>39977.166666663659</c:v>
                </c:pt>
                <c:pt idx="1169">
                  <c:v>39977.177083330484</c:v>
                </c:pt>
                <c:pt idx="1170">
                  <c:v>39977.187499997162</c:v>
                </c:pt>
                <c:pt idx="1171">
                  <c:v>39977.197916663659</c:v>
                </c:pt>
                <c:pt idx="1172">
                  <c:v>39977.208333330498</c:v>
                </c:pt>
                <c:pt idx="1173">
                  <c:v>39977.218749997162</c:v>
                </c:pt>
                <c:pt idx="1174">
                  <c:v>39977.229166663543</c:v>
                </c:pt>
                <c:pt idx="1175">
                  <c:v>39977.239583330484</c:v>
                </c:pt>
                <c:pt idx="1176">
                  <c:v>39977.249999997148</c:v>
                </c:pt>
                <c:pt idx="1177">
                  <c:v>39977.260416663623</c:v>
                </c:pt>
                <c:pt idx="1178">
                  <c:v>39977.270833330498</c:v>
                </c:pt>
                <c:pt idx="1179">
                  <c:v>39977.281249997141</c:v>
                </c:pt>
                <c:pt idx="1180">
                  <c:v>39977.291666663543</c:v>
                </c:pt>
                <c:pt idx="1181">
                  <c:v>39977.302083330469</c:v>
                </c:pt>
                <c:pt idx="1182">
                  <c:v>39977.312499997199</c:v>
                </c:pt>
                <c:pt idx="1183">
                  <c:v>39977.322916663783</c:v>
                </c:pt>
                <c:pt idx="1184">
                  <c:v>39977.333333330462</c:v>
                </c:pt>
                <c:pt idx="1185">
                  <c:v>39977.343749997133</c:v>
                </c:pt>
                <c:pt idx="1186">
                  <c:v>39977.354166663783</c:v>
                </c:pt>
                <c:pt idx="1187">
                  <c:v>39977.364583330462</c:v>
                </c:pt>
                <c:pt idx="1188">
                  <c:v>39977.374999997199</c:v>
                </c:pt>
                <c:pt idx="1189">
                  <c:v>39977.385416663783</c:v>
                </c:pt>
                <c:pt idx="1190">
                  <c:v>39977.395833330447</c:v>
                </c:pt>
                <c:pt idx="1191">
                  <c:v>39977.406249997199</c:v>
                </c:pt>
                <c:pt idx="1192">
                  <c:v>39977.416666663783</c:v>
                </c:pt>
                <c:pt idx="1193">
                  <c:v>39977.427083330433</c:v>
                </c:pt>
                <c:pt idx="1194">
                  <c:v>39977.437499997111</c:v>
                </c:pt>
                <c:pt idx="1195">
                  <c:v>39977.447916663747</c:v>
                </c:pt>
                <c:pt idx="1196">
                  <c:v>39977.458333330498</c:v>
                </c:pt>
                <c:pt idx="1197">
                  <c:v>39977.468749997097</c:v>
                </c:pt>
                <c:pt idx="1198">
                  <c:v>39977.479166663572</c:v>
                </c:pt>
                <c:pt idx="1199">
                  <c:v>39977.489583330433</c:v>
                </c:pt>
                <c:pt idx="1200">
                  <c:v>39977.49999999709</c:v>
                </c:pt>
                <c:pt idx="1201">
                  <c:v>39977.510416663747</c:v>
                </c:pt>
                <c:pt idx="1202">
                  <c:v>39977.520833330418</c:v>
                </c:pt>
                <c:pt idx="1203">
                  <c:v>39977.531249997082</c:v>
                </c:pt>
                <c:pt idx="1204">
                  <c:v>39977.541666663557</c:v>
                </c:pt>
                <c:pt idx="1205">
                  <c:v>39977.552083330411</c:v>
                </c:pt>
                <c:pt idx="1206">
                  <c:v>39977.562499997082</c:v>
                </c:pt>
                <c:pt idx="1207">
                  <c:v>39977.572916663717</c:v>
                </c:pt>
                <c:pt idx="1208">
                  <c:v>39977.583333330411</c:v>
                </c:pt>
                <c:pt idx="1209">
                  <c:v>39977.593749997017</c:v>
                </c:pt>
                <c:pt idx="1210">
                  <c:v>39977.60416666355</c:v>
                </c:pt>
                <c:pt idx="1211">
                  <c:v>39977.614583330404</c:v>
                </c:pt>
                <c:pt idx="1212">
                  <c:v>39977.624999997061</c:v>
                </c:pt>
                <c:pt idx="1213">
                  <c:v>39977.63541666355</c:v>
                </c:pt>
                <c:pt idx="1214">
                  <c:v>39977.645833330389</c:v>
                </c:pt>
                <c:pt idx="1215">
                  <c:v>39977.656249997111</c:v>
                </c:pt>
                <c:pt idx="1216">
                  <c:v>39977.666666663543</c:v>
                </c:pt>
                <c:pt idx="1217">
                  <c:v>39977.677083330367</c:v>
                </c:pt>
                <c:pt idx="1218">
                  <c:v>39977.687499997053</c:v>
                </c:pt>
                <c:pt idx="1219">
                  <c:v>39977.697916663528</c:v>
                </c:pt>
                <c:pt idx="1220">
                  <c:v>39977.708333330382</c:v>
                </c:pt>
                <c:pt idx="1221">
                  <c:v>39977.718749997039</c:v>
                </c:pt>
                <c:pt idx="1222">
                  <c:v>39977.729166663441</c:v>
                </c:pt>
                <c:pt idx="1223">
                  <c:v>39977.739583330324</c:v>
                </c:pt>
                <c:pt idx="1224">
                  <c:v>39977.749999997031</c:v>
                </c:pt>
                <c:pt idx="1225">
                  <c:v>39977.760416663521</c:v>
                </c:pt>
                <c:pt idx="1226">
                  <c:v>39977.77083333036</c:v>
                </c:pt>
                <c:pt idx="1227">
                  <c:v>39977.781249997031</c:v>
                </c:pt>
                <c:pt idx="1228">
                  <c:v>39977.791666663441</c:v>
                </c:pt>
                <c:pt idx="1229">
                  <c:v>39977.802083330353</c:v>
                </c:pt>
                <c:pt idx="1230">
                  <c:v>39977.812499997082</c:v>
                </c:pt>
                <c:pt idx="1231">
                  <c:v>39977.822916663667</c:v>
                </c:pt>
                <c:pt idx="1232">
                  <c:v>39977.833333330353</c:v>
                </c:pt>
                <c:pt idx="1233">
                  <c:v>39977.84374999701</c:v>
                </c:pt>
                <c:pt idx="1234">
                  <c:v>39977.854166663667</c:v>
                </c:pt>
                <c:pt idx="1235">
                  <c:v>39977.864583330338</c:v>
                </c:pt>
                <c:pt idx="1236">
                  <c:v>39977.874999997061</c:v>
                </c:pt>
                <c:pt idx="1237">
                  <c:v>39977.885416663623</c:v>
                </c:pt>
                <c:pt idx="1238">
                  <c:v>39977.895833330331</c:v>
                </c:pt>
                <c:pt idx="1239">
                  <c:v>39977.906249997061</c:v>
                </c:pt>
                <c:pt idx="1240">
                  <c:v>39977.916666663587</c:v>
                </c:pt>
                <c:pt idx="1241">
                  <c:v>39977.927083330324</c:v>
                </c:pt>
                <c:pt idx="1242">
                  <c:v>39977.937499997002</c:v>
                </c:pt>
                <c:pt idx="1243">
                  <c:v>39977.947916663587</c:v>
                </c:pt>
                <c:pt idx="1244">
                  <c:v>39977.958333330382</c:v>
                </c:pt>
                <c:pt idx="1245">
                  <c:v>39977.968749997002</c:v>
                </c:pt>
                <c:pt idx="1246">
                  <c:v>39977.979166663492</c:v>
                </c:pt>
                <c:pt idx="1247">
                  <c:v>39977.989583330309</c:v>
                </c:pt>
                <c:pt idx="1248">
                  <c:v>39977.999999997002</c:v>
                </c:pt>
                <c:pt idx="1249">
                  <c:v>39978.010416663587</c:v>
                </c:pt>
                <c:pt idx="1250">
                  <c:v>39978.020833330302</c:v>
                </c:pt>
                <c:pt idx="1251">
                  <c:v>39978.031249997002</c:v>
                </c:pt>
                <c:pt idx="1252">
                  <c:v>39978.041666663492</c:v>
                </c:pt>
                <c:pt idx="1253">
                  <c:v>39978.052083330287</c:v>
                </c:pt>
                <c:pt idx="1254">
                  <c:v>39978.062499997002</c:v>
                </c:pt>
                <c:pt idx="1255">
                  <c:v>39978.072916663587</c:v>
                </c:pt>
                <c:pt idx="1256">
                  <c:v>39978.083333330287</c:v>
                </c:pt>
                <c:pt idx="1257">
                  <c:v>39978.093749996951</c:v>
                </c:pt>
                <c:pt idx="1258">
                  <c:v>39978.104166663477</c:v>
                </c:pt>
                <c:pt idx="1259">
                  <c:v>39978.11458333028</c:v>
                </c:pt>
                <c:pt idx="1260">
                  <c:v>39978.124999997002</c:v>
                </c:pt>
                <c:pt idx="1261">
                  <c:v>39978.135416663477</c:v>
                </c:pt>
                <c:pt idx="1262">
                  <c:v>39978.145833330273</c:v>
                </c:pt>
                <c:pt idx="1263">
                  <c:v>39978.156249997031</c:v>
                </c:pt>
                <c:pt idx="1264">
                  <c:v>39978.16666666347</c:v>
                </c:pt>
                <c:pt idx="1265">
                  <c:v>39978.177083330193</c:v>
                </c:pt>
                <c:pt idx="1266">
                  <c:v>39978.18749999698</c:v>
                </c:pt>
                <c:pt idx="1267">
                  <c:v>39978.19791666347</c:v>
                </c:pt>
                <c:pt idx="1268">
                  <c:v>39978.208333330258</c:v>
                </c:pt>
                <c:pt idx="1269">
                  <c:v>39978.21874999698</c:v>
                </c:pt>
                <c:pt idx="1270">
                  <c:v>39978.229166663339</c:v>
                </c:pt>
                <c:pt idx="1271">
                  <c:v>39978.239583330193</c:v>
                </c:pt>
                <c:pt idx="1272">
                  <c:v>39978.249999996959</c:v>
                </c:pt>
                <c:pt idx="1273">
                  <c:v>39978.260416663448</c:v>
                </c:pt>
                <c:pt idx="1274">
                  <c:v>39978.270833330243</c:v>
                </c:pt>
                <c:pt idx="1275">
                  <c:v>39978.281249996951</c:v>
                </c:pt>
                <c:pt idx="1276">
                  <c:v>39978.291666663317</c:v>
                </c:pt>
                <c:pt idx="1277">
                  <c:v>39978.302083330243</c:v>
                </c:pt>
                <c:pt idx="1278">
                  <c:v>39978.312499997002</c:v>
                </c:pt>
                <c:pt idx="1279">
                  <c:v>39978.322916663557</c:v>
                </c:pt>
                <c:pt idx="1280">
                  <c:v>39978.333333330229</c:v>
                </c:pt>
                <c:pt idx="1281">
                  <c:v>39978.3437499969</c:v>
                </c:pt>
                <c:pt idx="1282">
                  <c:v>39978.354166663557</c:v>
                </c:pt>
                <c:pt idx="1283">
                  <c:v>39978.364583330222</c:v>
                </c:pt>
                <c:pt idx="1284">
                  <c:v>39978.374999997002</c:v>
                </c:pt>
                <c:pt idx="1285">
                  <c:v>39978.38541666355</c:v>
                </c:pt>
                <c:pt idx="1286">
                  <c:v>39978.395833330207</c:v>
                </c:pt>
                <c:pt idx="1287">
                  <c:v>39978.406249997002</c:v>
                </c:pt>
                <c:pt idx="1288">
                  <c:v>39978.416666663543</c:v>
                </c:pt>
                <c:pt idx="1289">
                  <c:v>39978.427083330193</c:v>
                </c:pt>
                <c:pt idx="1290">
                  <c:v>39978.4374999969</c:v>
                </c:pt>
                <c:pt idx="1291">
                  <c:v>39978.447916663543</c:v>
                </c:pt>
                <c:pt idx="1292">
                  <c:v>39978.458333330243</c:v>
                </c:pt>
                <c:pt idx="1293">
                  <c:v>39978.4687499969</c:v>
                </c:pt>
                <c:pt idx="1294">
                  <c:v>39978.479166663397</c:v>
                </c:pt>
                <c:pt idx="1295">
                  <c:v>39978.4895833302</c:v>
                </c:pt>
                <c:pt idx="1296">
                  <c:v>39978.4999999969</c:v>
                </c:pt>
                <c:pt idx="1297">
                  <c:v>39978.510416663521</c:v>
                </c:pt>
                <c:pt idx="1298">
                  <c:v>39978.5208333302</c:v>
                </c:pt>
                <c:pt idx="1299">
                  <c:v>39978.5312499969</c:v>
                </c:pt>
                <c:pt idx="1300">
                  <c:v>39978.541666663383</c:v>
                </c:pt>
                <c:pt idx="1301">
                  <c:v>39978.5520833302</c:v>
                </c:pt>
                <c:pt idx="1302">
                  <c:v>39978.562499996842</c:v>
                </c:pt>
                <c:pt idx="1303">
                  <c:v>39978.572916663506</c:v>
                </c:pt>
                <c:pt idx="1304">
                  <c:v>39978.5833333302</c:v>
                </c:pt>
                <c:pt idx="1305">
                  <c:v>39978.593749996828</c:v>
                </c:pt>
                <c:pt idx="1306">
                  <c:v>39978.604166663361</c:v>
                </c:pt>
                <c:pt idx="1307">
                  <c:v>39978.614583330163</c:v>
                </c:pt>
                <c:pt idx="1308">
                  <c:v>39978.624999996842</c:v>
                </c:pt>
                <c:pt idx="1309">
                  <c:v>39978.635416663346</c:v>
                </c:pt>
                <c:pt idx="1310">
                  <c:v>39978.645833330163</c:v>
                </c:pt>
                <c:pt idx="1311">
                  <c:v>39978.6562499969</c:v>
                </c:pt>
                <c:pt idx="1312">
                  <c:v>39978.666666663346</c:v>
                </c:pt>
                <c:pt idx="1313">
                  <c:v>39978.677083330127</c:v>
                </c:pt>
                <c:pt idx="1314">
                  <c:v>39978.687499996813</c:v>
                </c:pt>
                <c:pt idx="1315">
                  <c:v>39978.697916663317</c:v>
                </c:pt>
                <c:pt idx="1316">
                  <c:v>39978.708333330142</c:v>
                </c:pt>
                <c:pt idx="1317">
                  <c:v>39978.718749996813</c:v>
                </c:pt>
                <c:pt idx="1318">
                  <c:v>39978.729166663201</c:v>
                </c:pt>
                <c:pt idx="1319">
                  <c:v>39978.739583330127</c:v>
                </c:pt>
                <c:pt idx="1320">
                  <c:v>39978.749999996799</c:v>
                </c:pt>
                <c:pt idx="1321">
                  <c:v>39978.760416663303</c:v>
                </c:pt>
                <c:pt idx="1322">
                  <c:v>39978.770833330142</c:v>
                </c:pt>
                <c:pt idx="1323">
                  <c:v>39978.781249996799</c:v>
                </c:pt>
                <c:pt idx="1324">
                  <c:v>39978.791666663179</c:v>
                </c:pt>
                <c:pt idx="1325">
                  <c:v>39978.802083330142</c:v>
                </c:pt>
                <c:pt idx="1326">
                  <c:v>39978.8124999969</c:v>
                </c:pt>
                <c:pt idx="1327">
                  <c:v>39978.822916663426</c:v>
                </c:pt>
                <c:pt idx="1328">
                  <c:v>39978.833333330113</c:v>
                </c:pt>
                <c:pt idx="1329">
                  <c:v>39978.843749996799</c:v>
                </c:pt>
                <c:pt idx="1330">
                  <c:v>39978.854166663426</c:v>
                </c:pt>
                <c:pt idx="1331">
                  <c:v>39978.864583330113</c:v>
                </c:pt>
                <c:pt idx="1332">
                  <c:v>39978.874999996842</c:v>
                </c:pt>
                <c:pt idx="1333">
                  <c:v>39978.885416663426</c:v>
                </c:pt>
                <c:pt idx="1334">
                  <c:v>39978.895833330098</c:v>
                </c:pt>
                <c:pt idx="1335">
                  <c:v>39978.906249996842</c:v>
                </c:pt>
                <c:pt idx="1336">
                  <c:v>39978.916666663426</c:v>
                </c:pt>
                <c:pt idx="1337">
                  <c:v>39978.927083330083</c:v>
                </c:pt>
                <c:pt idx="1338">
                  <c:v>39978.937499996762</c:v>
                </c:pt>
                <c:pt idx="1339">
                  <c:v>39978.947916663397</c:v>
                </c:pt>
                <c:pt idx="1340">
                  <c:v>39978.9583333302</c:v>
                </c:pt>
                <c:pt idx="1341">
                  <c:v>39978.968749996748</c:v>
                </c:pt>
                <c:pt idx="1342">
                  <c:v>39978.979166663223</c:v>
                </c:pt>
                <c:pt idx="1343">
                  <c:v>39978.989583330083</c:v>
                </c:pt>
                <c:pt idx="1344">
                  <c:v>39978.99999999674</c:v>
                </c:pt>
                <c:pt idx="1345">
                  <c:v>39979.010416663397</c:v>
                </c:pt>
                <c:pt idx="1346">
                  <c:v>39979.020833330069</c:v>
                </c:pt>
                <c:pt idx="1347">
                  <c:v>39979.031249996733</c:v>
                </c:pt>
                <c:pt idx="1348">
                  <c:v>39979.041666663194</c:v>
                </c:pt>
                <c:pt idx="1349">
                  <c:v>39979.052083330062</c:v>
                </c:pt>
                <c:pt idx="1350">
                  <c:v>39979.062499996733</c:v>
                </c:pt>
                <c:pt idx="1351">
                  <c:v>39979.072916663383</c:v>
                </c:pt>
                <c:pt idx="1352">
                  <c:v>39979.083333330062</c:v>
                </c:pt>
                <c:pt idx="1353">
                  <c:v>39979.093749996697</c:v>
                </c:pt>
                <c:pt idx="1354">
                  <c:v>39979.104166663179</c:v>
                </c:pt>
                <c:pt idx="1355">
                  <c:v>39979.114583330047</c:v>
                </c:pt>
                <c:pt idx="1356">
                  <c:v>39979.124999996711</c:v>
                </c:pt>
                <c:pt idx="1357">
                  <c:v>39979.135416663179</c:v>
                </c:pt>
                <c:pt idx="1358">
                  <c:v>39979.14583333004</c:v>
                </c:pt>
                <c:pt idx="1359">
                  <c:v>39979.156249996799</c:v>
                </c:pt>
                <c:pt idx="1360">
                  <c:v>39979.166666663172</c:v>
                </c:pt>
                <c:pt idx="1361">
                  <c:v>39979.177083330032</c:v>
                </c:pt>
                <c:pt idx="1362">
                  <c:v>39979.187499996697</c:v>
                </c:pt>
                <c:pt idx="1363">
                  <c:v>39979.197916663172</c:v>
                </c:pt>
                <c:pt idx="1364">
                  <c:v>39979.208333330032</c:v>
                </c:pt>
                <c:pt idx="1365">
                  <c:v>39979.218749996689</c:v>
                </c:pt>
                <c:pt idx="1366">
                  <c:v>39979.229166663092</c:v>
                </c:pt>
                <c:pt idx="1367">
                  <c:v>39979.239583330003</c:v>
                </c:pt>
                <c:pt idx="1368">
                  <c:v>39979.249999996682</c:v>
                </c:pt>
                <c:pt idx="1369">
                  <c:v>39979.260416663157</c:v>
                </c:pt>
                <c:pt idx="1370">
                  <c:v>39979.270833330011</c:v>
                </c:pt>
                <c:pt idx="1371">
                  <c:v>39979.281249996682</c:v>
                </c:pt>
                <c:pt idx="1372">
                  <c:v>39979.29166666307</c:v>
                </c:pt>
                <c:pt idx="1373">
                  <c:v>39979.302083330003</c:v>
                </c:pt>
                <c:pt idx="1374">
                  <c:v>39979.31249999674</c:v>
                </c:pt>
                <c:pt idx="1375">
                  <c:v>39979.322916663317</c:v>
                </c:pt>
                <c:pt idx="1376">
                  <c:v>39979.333333330003</c:v>
                </c:pt>
                <c:pt idx="1377">
                  <c:v>39979.34374999666</c:v>
                </c:pt>
                <c:pt idx="1378">
                  <c:v>39979.354166663317</c:v>
                </c:pt>
                <c:pt idx="1379">
                  <c:v>39979.364583330003</c:v>
                </c:pt>
                <c:pt idx="1380">
                  <c:v>39979.374999996711</c:v>
                </c:pt>
                <c:pt idx="1381">
                  <c:v>39979.385416663266</c:v>
                </c:pt>
                <c:pt idx="1382">
                  <c:v>39979.395833330003</c:v>
                </c:pt>
                <c:pt idx="1383">
                  <c:v>39979.406249996697</c:v>
                </c:pt>
                <c:pt idx="1384">
                  <c:v>39979.416666663266</c:v>
                </c:pt>
                <c:pt idx="1385">
                  <c:v>39979.427083329982</c:v>
                </c:pt>
                <c:pt idx="1386">
                  <c:v>39979.437499996639</c:v>
                </c:pt>
                <c:pt idx="1387">
                  <c:v>39979.447916663266</c:v>
                </c:pt>
                <c:pt idx="1388">
                  <c:v>39979.45833333004</c:v>
                </c:pt>
                <c:pt idx="1389">
                  <c:v>39979.468749996631</c:v>
                </c:pt>
                <c:pt idx="1390">
                  <c:v>39979.479166663121</c:v>
                </c:pt>
                <c:pt idx="1391">
                  <c:v>39979.489583330003</c:v>
                </c:pt>
                <c:pt idx="1392">
                  <c:v>39979.499999996631</c:v>
                </c:pt>
                <c:pt idx="1393">
                  <c:v>39979.510416663266</c:v>
                </c:pt>
                <c:pt idx="1394">
                  <c:v>39979.520833330003</c:v>
                </c:pt>
                <c:pt idx="1395">
                  <c:v>39979.531249996617</c:v>
                </c:pt>
                <c:pt idx="1396">
                  <c:v>39979.541666663121</c:v>
                </c:pt>
                <c:pt idx="1397">
                  <c:v>39979.552083330003</c:v>
                </c:pt>
                <c:pt idx="1398">
                  <c:v>39979.562499996609</c:v>
                </c:pt>
                <c:pt idx="1399">
                  <c:v>39979.572916663266</c:v>
                </c:pt>
                <c:pt idx="1400">
                  <c:v>39979.583333330003</c:v>
                </c:pt>
                <c:pt idx="1401">
                  <c:v>39979.593749996588</c:v>
                </c:pt>
                <c:pt idx="1402">
                  <c:v>39979.604166663114</c:v>
                </c:pt>
                <c:pt idx="1403">
                  <c:v>39979.614583329982</c:v>
                </c:pt>
                <c:pt idx="1404">
                  <c:v>39979.624999996602</c:v>
                </c:pt>
                <c:pt idx="1405">
                  <c:v>39979.635416663099</c:v>
                </c:pt>
                <c:pt idx="1406">
                  <c:v>39979.645833329982</c:v>
                </c:pt>
                <c:pt idx="1407">
                  <c:v>39979.65624999666</c:v>
                </c:pt>
                <c:pt idx="1408">
                  <c:v>39979.666666663099</c:v>
                </c:pt>
                <c:pt idx="1409">
                  <c:v>39979.677083329923</c:v>
                </c:pt>
                <c:pt idx="1410">
                  <c:v>39979.687499996602</c:v>
                </c:pt>
                <c:pt idx="1411">
                  <c:v>39979.697916663092</c:v>
                </c:pt>
                <c:pt idx="1412">
                  <c:v>39979.708333329952</c:v>
                </c:pt>
                <c:pt idx="1413">
                  <c:v>39979.718749996602</c:v>
                </c:pt>
                <c:pt idx="1414">
                  <c:v>39979.729166662997</c:v>
                </c:pt>
                <c:pt idx="1415">
                  <c:v>39979.739583329902</c:v>
                </c:pt>
                <c:pt idx="1416">
                  <c:v>39979.749999996602</c:v>
                </c:pt>
                <c:pt idx="1417">
                  <c:v>39979.760416663092</c:v>
                </c:pt>
                <c:pt idx="1418">
                  <c:v>39979.770833329938</c:v>
                </c:pt>
                <c:pt idx="1419">
                  <c:v>39979.781249996602</c:v>
                </c:pt>
                <c:pt idx="1420">
                  <c:v>39979.791666662983</c:v>
                </c:pt>
                <c:pt idx="1421">
                  <c:v>39979.802083329931</c:v>
                </c:pt>
                <c:pt idx="1422">
                  <c:v>39979.812499996631</c:v>
                </c:pt>
                <c:pt idx="1423">
                  <c:v>39979.822916663194</c:v>
                </c:pt>
                <c:pt idx="1424">
                  <c:v>39979.833333329931</c:v>
                </c:pt>
                <c:pt idx="1425">
                  <c:v>39979.843749996602</c:v>
                </c:pt>
                <c:pt idx="1426">
                  <c:v>39979.854166663194</c:v>
                </c:pt>
                <c:pt idx="1427">
                  <c:v>39979.864583329931</c:v>
                </c:pt>
                <c:pt idx="1428">
                  <c:v>39979.874999996631</c:v>
                </c:pt>
                <c:pt idx="1429">
                  <c:v>39979.885416663194</c:v>
                </c:pt>
                <c:pt idx="1430">
                  <c:v>39979.895833329909</c:v>
                </c:pt>
                <c:pt idx="1431">
                  <c:v>39979.906249996609</c:v>
                </c:pt>
                <c:pt idx="1432">
                  <c:v>39979.916666663194</c:v>
                </c:pt>
                <c:pt idx="1433">
                  <c:v>39979.927083329858</c:v>
                </c:pt>
                <c:pt idx="1434">
                  <c:v>39979.93749999658</c:v>
                </c:pt>
                <c:pt idx="1435">
                  <c:v>39979.947916663194</c:v>
                </c:pt>
                <c:pt idx="1436">
                  <c:v>39979.958333330003</c:v>
                </c:pt>
                <c:pt idx="1437">
                  <c:v>39979.968749996558</c:v>
                </c:pt>
                <c:pt idx="1438">
                  <c:v>39979.979166663048</c:v>
                </c:pt>
                <c:pt idx="1439">
                  <c:v>39979.989583329843</c:v>
                </c:pt>
                <c:pt idx="1440">
                  <c:v>39979.999999996551</c:v>
                </c:pt>
                <c:pt idx="1441">
                  <c:v>39980.010416663172</c:v>
                </c:pt>
                <c:pt idx="1442">
                  <c:v>39980.020833329843</c:v>
                </c:pt>
                <c:pt idx="1443">
                  <c:v>39980.031249996551</c:v>
                </c:pt>
                <c:pt idx="1444">
                  <c:v>39980.041666663041</c:v>
                </c:pt>
                <c:pt idx="1445">
                  <c:v>39980.052083329843</c:v>
                </c:pt>
                <c:pt idx="1446">
                  <c:v>39980.0624999965</c:v>
                </c:pt>
                <c:pt idx="1447">
                  <c:v>39980.072916663157</c:v>
                </c:pt>
                <c:pt idx="1448">
                  <c:v>39980.083333329843</c:v>
                </c:pt>
                <c:pt idx="1449">
                  <c:v>39980.093749996493</c:v>
                </c:pt>
                <c:pt idx="1450">
                  <c:v>39980.104166663012</c:v>
                </c:pt>
                <c:pt idx="1451">
                  <c:v>39980.114583329843</c:v>
                </c:pt>
                <c:pt idx="1452">
                  <c:v>39980.1249999965</c:v>
                </c:pt>
                <c:pt idx="1453">
                  <c:v>39980.135416663012</c:v>
                </c:pt>
                <c:pt idx="1454">
                  <c:v>39980.145833329843</c:v>
                </c:pt>
                <c:pt idx="1455">
                  <c:v>39980.156249996602</c:v>
                </c:pt>
                <c:pt idx="1456">
                  <c:v>39980.166666663012</c:v>
                </c:pt>
                <c:pt idx="1457">
                  <c:v>39980.1770833298</c:v>
                </c:pt>
                <c:pt idx="1458">
                  <c:v>39980.1874999965</c:v>
                </c:pt>
                <c:pt idx="1459">
                  <c:v>39980.197916662997</c:v>
                </c:pt>
                <c:pt idx="1460">
                  <c:v>39980.2083333298</c:v>
                </c:pt>
                <c:pt idx="1461">
                  <c:v>39980.2187499965</c:v>
                </c:pt>
                <c:pt idx="1462">
                  <c:v>39980.22916666291</c:v>
                </c:pt>
                <c:pt idx="1463">
                  <c:v>39980.239583329792</c:v>
                </c:pt>
                <c:pt idx="1464">
                  <c:v>39980.249999996449</c:v>
                </c:pt>
                <c:pt idx="1465">
                  <c:v>39980.260416662983</c:v>
                </c:pt>
                <c:pt idx="1466">
                  <c:v>39980.2708333298</c:v>
                </c:pt>
                <c:pt idx="1467">
                  <c:v>39980.281249996442</c:v>
                </c:pt>
                <c:pt idx="1468">
                  <c:v>39980.291666662903</c:v>
                </c:pt>
                <c:pt idx="1469">
                  <c:v>39980.3020833298</c:v>
                </c:pt>
                <c:pt idx="1470">
                  <c:v>39980.312499996602</c:v>
                </c:pt>
                <c:pt idx="1471">
                  <c:v>39980.322916663077</c:v>
                </c:pt>
                <c:pt idx="1472">
                  <c:v>39980.333333329763</c:v>
                </c:pt>
                <c:pt idx="1473">
                  <c:v>39980.343749996442</c:v>
                </c:pt>
                <c:pt idx="1474">
                  <c:v>39980.354166663077</c:v>
                </c:pt>
                <c:pt idx="1475">
                  <c:v>39980.364583329763</c:v>
                </c:pt>
                <c:pt idx="1476">
                  <c:v>39980.3749999965</c:v>
                </c:pt>
                <c:pt idx="1477">
                  <c:v>39980.385416663077</c:v>
                </c:pt>
                <c:pt idx="1478">
                  <c:v>39980.395833329749</c:v>
                </c:pt>
                <c:pt idx="1479">
                  <c:v>39980.4062499965</c:v>
                </c:pt>
                <c:pt idx="1480">
                  <c:v>39980.416666663077</c:v>
                </c:pt>
                <c:pt idx="1481">
                  <c:v>39980.427083329727</c:v>
                </c:pt>
                <c:pt idx="1482">
                  <c:v>39980.437499996413</c:v>
                </c:pt>
                <c:pt idx="1483">
                  <c:v>39980.44791666307</c:v>
                </c:pt>
                <c:pt idx="1484">
                  <c:v>39980.458333329902</c:v>
                </c:pt>
                <c:pt idx="1485">
                  <c:v>39980.468749996398</c:v>
                </c:pt>
                <c:pt idx="1486">
                  <c:v>39980.479166662983</c:v>
                </c:pt>
                <c:pt idx="1487">
                  <c:v>39980.489583329741</c:v>
                </c:pt>
                <c:pt idx="1488">
                  <c:v>39980.499999996398</c:v>
                </c:pt>
                <c:pt idx="1489">
                  <c:v>39980.510416663063</c:v>
                </c:pt>
                <c:pt idx="1490">
                  <c:v>39980.520833329741</c:v>
                </c:pt>
                <c:pt idx="1491">
                  <c:v>39980.531249996398</c:v>
                </c:pt>
                <c:pt idx="1492">
                  <c:v>39980.541666662983</c:v>
                </c:pt>
                <c:pt idx="1493">
                  <c:v>39980.552083329712</c:v>
                </c:pt>
                <c:pt idx="1494">
                  <c:v>39980.562499996398</c:v>
                </c:pt>
                <c:pt idx="1495">
                  <c:v>39980.572916663034</c:v>
                </c:pt>
                <c:pt idx="1496">
                  <c:v>39980.583333329712</c:v>
                </c:pt>
                <c:pt idx="1497">
                  <c:v>39980.593749996347</c:v>
                </c:pt>
                <c:pt idx="1498">
                  <c:v>39980.604166662983</c:v>
                </c:pt>
                <c:pt idx="1499">
                  <c:v>39980.614583329698</c:v>
                </c:pt>
                <c:pt idx="1500">
                  <c:v>39980.624999996362</c:v>
                </c:pt>
                <c:pt idx="1501">
                  <c:v>39980.635416662983</c:v>
                </c:pt>
                <c:pt idx="1502">
                  <c:v>39980.645833329698</c:v>
                </c:pt>
                <c:pt idx="1503">
                  <c:v>39980.656249996442</c:v>
                </c:pt>
                <c:pt idx="1504">
                  <c:v>39980.666666662983</c:v>
                </c:pt>
                <c:pt idx="1505">
                  <c:v>39980.677083329683</c:v>
                </c:pt>
                <c:pt idx="1506">
                  <c:v>39980.687499996347</c:v>
                </c:pt>
                <c:pt idx="1507">
                  <c:v>39980.697916662983</c:v>
                </c:pt>
                <c:pt idx="1508">
                  <c:v>39980.708333329683</c:v>
                </c:pt>
                <c:pt idx="1509">
                  <c:v>39980.71874999634</c:v>
                </c:pt>
                <c:pt idx="1510">
                  <c:v>39980.729166662823</c:v>
                </c:pt>
                <c:pt idx="1511">
                  <c:v>39980.739583329647</c:v>
                </c:pt>
                <c:pt idx="1512">
                  <c:v>39980.749999996333</c:v>
                </c:pt>
                <c:pt idx="1513">
                  <c:v>39980.760416662983</c:v>
                </c:pt>
                <c:pt idx="1514">
                  <c:v>39980.770833329661</c:v>
                </c:pt>
                <c:pt idx="1515">
                  <c:v>39980.781249996333</c:v>
                </c:pt>
                <c:pt idx="1516">
                  <c:v>39980.791666662793</c:v>
                </c:pt>
                <c:pt idx="1517">
                  <c:v>39980.802083329661</c:v>
                </c:pt>
                <c:pt idx="1518">
                  <c:v>39980.812499996398</c:v>
                </c:pt>
                <c:pt idx="1519">
                  <c:v>39980.822916662983</c:v>
                </c:pt>
                <c:pt idx="1520">
                  <c:v>39980.833333329647</c:v>
                </c:pt>
                <c:pt idx="1521">
                  <c:v>39980.843749996311</c:v>
                </c:pt>
                <c:pt idx="1522">
                  <c:v>39980.854166662983</c:v>
                </c:pt>
                <c:pt idx="1523">
                  <c:v>39980.86458332964</c:v>
                </c:pt>
                <c:pt idx="1524">
                  <c:v>39980.874999996398</c:v>
                </c:pt>
                <c:pt idx="1525">
                  <c:v>39980.885416662968</c:v>
                </c:pt>
                <c:pt idx="1526">
                  <c:v>39980.895833329632</c:v>
                </c:pt>
                <c:pt idx="1527">
                  <c:v>39980.906249996362</c:v>
                </c:pt>
                <c:pt idx="1528">
                  <c:v>39980.916666662961</c:v>
                </c:pt>
                <c:pt idx="1529">
                  <c:v>39980.927083329632</c:v>
                </c:pt>
                <c:pt idx="1530">
                  <c:v>39980.937499996289</c:v>
                </c:pt>
                <c:pt idx="1531">
                  <c:v>39980.947916662961</c:v>
                </c:pt>
                <c:pt idx="1532">
                  <c:v>39980.958333329698</c:v>
                </c:pt>
                <c:pt idx="1533">
                  <c:v>39980.968749996282</c:v>
                </c:pt>
                <c:pt idx="1534">
                  <c:v>39980.979166662917</c:v>
                </c:pt>
                <c:pt idx="1535">
                  <c:v>39980.98958332961</c:v>
                </c:pt>
                <c:pt idx="1536">
                  <c:v>39980.999999996282</c:v>
                </c:pt>
                <c:pt idx="1537">
                  <c:v>39981.010416662939</c:v>
                </c:pt>
                <c:pt idx="1538">
                  <c:v>39981.020833329603</c:v>
                </c:pt>
                <c:pt idx="1539">
                  <c:v>39981.031249996267</c:v>
                </c:pt>
                <c:pt idx="1540">
                  <c:v>39981.041666662917</c:v>
                </c:pt>
                <c:pt idx="1541">
                  <c:v>39981.052083329603</c:v>
                </c:pt>
                <c:pt idx="1542">
                  <c:v>39981.06249999626</c:v>
                </c:pt>
                <c:pt idx="1543">
                  <c:v>39981.072916662932</c:v>
                </c:pt>
                <c:pt idx="1544">
                  <c:v>39981.083333329603</c:v>
                </c:pt>
                <c:pt idx="1545">
                  <c:v>39981.093749996217</c:v>
                </c:pt>
                <c:pt idx="1546">
                  <c:v>39981.104166662873</c:v>
                </c:pt>
                <c:pt idx="1547">
                  <c:v>39981.114583329603</c:v>
                </c:pt>
                <c:pt idx="1548">
                  <c:v>39981.124999996253</c:v>
                </c:pt>
                <c:pt idx="1549">
                  <c:v>39981.135416662823</c:v>
                </c:pt>
                <c:pt idx="1550">
                  <c:v>39981.145833329603</c:v>
                </c:pt>
                <c:pt idx="1551">
                  <c:v>39981.156249996297</c:v>
                </c:pt>
                <c:pt idx="1552">
                  <c:v>39981.166666662823</c:v>
                </c:pt>
                <c:pt idx="1553">
                  <c:v>39981.177083329567</c:v>
                </c:pt>
                <c:pt idx="1554">
                  <c:v>39981.187499996231</c:v>
                </c:pt>
                <c:pt idx="1555">
                  <c:v>39981.197916662823</c:v>
                </c:pt>
                <c:pt idx="1556">
                  <c:v>39981.208333329603</c:v>
                </c:pt>
                <c:pt idx="1557">
                  <c:v>39981.218749996231</c:v>
                </c:pt>
                <c:pt idx="1558">
                  <c:v>39981.22916666267</c:v>
                </c:pt>
                <c:pt idx="1559">
                  <c:v>39981.239583329552</c:v>
                </c:pt>
                <c:pt idx="1560">
                  <c:v>39981.249999996217</c:v>
                </c:pt>
                <c:pt idx="1561">
                  <c:v>39981.260416662823</c:v>
                </c:pt>
                <c:pt idx="1562">
                  <c:v>39981.270833329603</c:v>
                </c:pt>
                <c:pt idx="1563">
                  <c:v>39981.281249996209</c:v>
                </c:pt>
                <c:pt idx="1564">
                  <c:v>39981.291666662662</c:v>
                </c:pt>
                <c:pt idx="1565">
                  <c:v>39981.302083329603</c:v>
                </c:pt>
                <c:pt idx="1566">
                  <c:v>39981.31249999626</c:v>
                </c:pt>
                <c:pt idx="1567">
                  <c:v>39981.322916662873</c:v>
                </c:pt>
                <c:pt idx="1568">
                  <c:v>39981.333333329581</c:v>
                </c:pt>
                <c:pt idx="1569">
                  <c:v>39981.343749996202</c:v>
                </c:pt>
                <c:pt idx="1570">
                  <c:v>39981.354166662859</c:v>
                </c:pt>
                <c:pt idx="1571">
                  <c:v>39981.364583329581</c:v>
                </c:pt>
                <c:pt idx="1572">
                  <c:v>39981.37499999626</c:v>
                </c:pt>
                <c:pt idx="1573">
                  <c:v>39981.385416662852</c:v>
                </c:pt>
                <c:pt idx="1574">
                  <c:v>39981.39583332956</c:v>
                </c:pt>
                <c:pt idx="1575">
                  <c:v>39981.40624999626</c:v>
                </c:pt>
                <c:pt idx="1576">
                  <c:v>39981.416666662837</c:v>
                </c:pt>
                <c:pt idx="1577">
                  <c:v>39981.427083329509</c:v>
                </c:pt>
                <c:pt idx="1578">
                  <c:v>39981.437499996202</c:v>
                </c:pt>
                <c:pt idx="1579">
                  <c:v>39981.447916662837</c:v>
                </c:pt>
                <c:pt idx="1580">
                  <c:v>39981.458333329603</c:v>
                </c:pt>
                <c:pt idx="1581">
                  <c:v>39981.468749996202</c:v>
                </c:pt>
                <c:pt idx="1582">
                  <c:v>39981.479166662699</c:v>
                </c:pt>
                <c:pt idx="1583">
                  <c:v>39981.489583329538</c:v>
                </c:pt>
                <c:pt idx="1584">
                  <c:v>39981.499999996202</c:v>
                </c:pt>
                <c:pt idx="1585">
                  <c:v>39981.510416662823</c:v>
                </c:pt>
                <c:pt idx="1586">
                  <c:v>39981.52083332953</c:v>
                </c:pt>
                <c:pt idx="1587">
                  <c:v>39981.531249996202</c:v>
                </c:pt>
                <c:pt idx="1588">
                  <c:v>39981.541666662692</c:v>
                </c:pt>
                <c:pt idx="1589">
                  <c:v>39981.55208332953</c:v>
                </c:pt>
                <c:pt idx="1590">
                  <c:v>39981.562499996202</c:v>
                </c:pt>
                <c:pt idx="1591">
                  <c:v>39981.572916662808</c:v>
                </c:pt>
                <c:pt idx="1592">
                  <c:v>39981.58333332953</c:v>
                </c:pt>
                <c:pt idx="1593">
                  <c:v>39981.593749996136</c:v>
                </c:pt>
                <c:pt idx="1594">
                  <c:v>39981.60416666267</c:v>
                </c:pt>
                <c:pt idx="1595">
                  <c:v>39981.614583329509</c:v>
                </c:pt>
                <c:pt idx="1596">
                  <c:v>39981.62499999618</c:v>
                </c:pt>
                <c:pt idx="1597">
                  <c:v>39981.635416662662</c:v>
                </c:pt>
                <c:pt idx="1598">
                  <c:v>39981.645833329501</c:v>
                </c:pt>
                <c:pt idx="1599">
                  <c:v>39981.656249996209</c:v>
                </c:pt>
                <c:pt idx="1600">
                  <c:v>39981.666666662662</c:v>
                </c:pt>
                <c:pt idx="1601">
                  <c:v>39981.67708332945</c:v>
                </c:pt>
                <c:pt idx="1602">
                  <c:v>39981.687499996158</c:v>
                </c:pt>
                <c:pt idx="1603">
                  <c:v>39981.697916662648</c:v>
                </c:pt>
                <c:pt idx="1604">
                  <c:v>39981.708333329443</c:v>
                </c:pt>
                <c:pt idx="1605">
                  <c:v>39981.718749996151</c:v>
                </c:pt>
                <c:pt idx="1606">
                  <c:v>39981.729166662553</c:v>
                </c:pt>
                <c:pt idx="1607">
                  <c:v>39981.739583329443</c:v>
                </c:pt>
                <c:pt idx="1608">
                  <c:v>39981.749999996151</c:v>
                </c:pt>
                <c:pt idx="1609">
                  <c:v>39981.760416662633</c:v>
                </c:pt>
                <c:pt idx="1610">
                  <c:v>39981.770833329443</c:v>
                </c:pt>
                <c:pt idx="1611">
                  <c:v>39981.7812499961</c:v>
                </c:pt>
                <c:pt idx="1612">
                  <c:v>39981.791666662539</c:v>
                </c:pt>
                <c:pt idx="1613">
                  <c:v>39981.802083329443</c:v>
                </c:pt>
                <c:pt idx="1614">
                  <c:v>39981.812499996202</c:v>
                </c:pt>
                <c:pt idx="1615">
                  <c:v>39981.82291666275</c:v>
                </c:pt>
                <c:pt idx="1616">
                  <c:v>39981.833333329443</c:v>
                </c:pt>
                <c:pt idx="1617">
                  <c:v>39981.8437499961</c:v>
                </c:pt>
                <c:pt idx="1618">
                  <c:v>39981.854166662743</c:v>
                </c:pt>
                <c:pt idx="1619">
                  <c:v>39981.864583329443</c:v>
                </c:pt>
                <c:pt idx="1620">
                  <c:v>39981.874999996202</c:v>
                </c:pt>
                <c:pt idx="1621">
                  <c:v>39981.885416662743</c:v>
                </c:pt>
                <c:pt idx="1622">
                  <c:v>39981.895833329399</c:v>
                </c:pt>
                <c:pt idx="1623">
                  <c:v>39981.906249996202</c:v>
                </c:pt>
                <c:pt idx="1624">
                  <c:v>39981.916666662728</c:v>
                </c:pt>
                <c:pt idx="1625">
                  <c:v>39981.927083329378</c:v>
                </c:pt>
                <c:pt idx="1626">
                  <c:v>39981.9374999961</c:v>
                </c:pt>
                <c:pt idx="1627">
                  <c:v>39981.947916662721</c:v>
                </c:pt>
                <c:pt idx="1628">
                  <c:v>39981.958333329501</c:v>
                </c:pt>
                <c:pt idx="1629">
                  <c:v>39981.968749996049</c:v>
                </c:pt>
                <c:pt idx="1630">
                  <c:v>39981.979166662582</c:v>
                </c:pt>
                <c:pt idx="1631">
                  <c:v>39981.989583329399</c:v>
                </c:pt>
                <c:pt idx="1632">
                  <c:v>39981.999999996042</c:v>
                </c:pt>
                <c:pt idx="1633">
                  <c:v>39982.010416662713</c:v>
                </c:pt>
                <c:pt idx="1634">
                  <c:v>39982.020833329399</c:v>
                </c:pt>
                <c:pt idx="1635">
                  <c:v>39982.031249996042</c:v>
                </c:pt>
                <c:pt idx="1636">
                  <c:v>39982.041666662582</c:v>
                </c:pt>
                <c:pt idx="1637">
                  <c:v>39982.052083329363</c:v>
                </c:pt>
                <c:pt idx="1638">
                  <c:v>39982.062499996042</c:v>
                </c:pt>
                <c:pt idx="1639">
                  <c:v>39982.072916662677</c:v>
                </c:pt>
                <c:pt idx="1640">
                  <c:v>39982.083333329363</c:v>
                </c:pt>
                <c:pt idx="1641">
                  <c:v>39982.09374999602</c:v>
                </c:pt>
                <c:pt idx="1642">
                  <c:v>39982.104166662582</c:v>
                </c:pt>
                <c:pt idx="1643">
                  <c:v>39982.114583329349</c:v>
                </c:pt>
                <c:pt idx="1644">
                  <c:v>39982.124999996013</c:v>
                </c:pt>
                <c:pt idx="1645">
                  <c:v>39982.135416662582</c:v>
                </c:pt>
                <c:pt idx="1646">
                  <c:v>39982.145833329341</c:v>
                </c:pt>
                <c:pt idx="1647">
                  <c:v>39982.1562499961</c:v>
                </c:pt>
                <c:pt idx="1648">
                  <c:v>39982.166666662582</c:v>
                </c:pt>
                <c:pt idx="1649">
                  <c:v>39982.177083329327</c:v>
                </c:pt>
                <c:pt idx="1650">
                  <c:v>39982.187499995998</c:v>
                </c:pt>
                <c:pt idx="1651">
                  <c:v>39982.197916662582</c:v>
                </c:pt>
                <c:pt idx="1652">
                  <c:v>39982.208333329341</c:v>
                </c:pt>
                <c:pt idx="1653">
                  <c:v>39982.218749995998</c:v>
                </c:pt>
                <c:pt idx="1654">
                  <c:v>39982.229166662437</c:v>
                </c:pt>
                <c:pt idx="1655">
                  <c:v>39982.239583329298</c:v>
                </c:pt>
                <c:pt idx="1656">
                  <c:v>39982.249999995998</c:v>
                </c:pt>
                <c:pt idx="1657">
                  <c:v>39982.260416662582</c:v>
                </c:pt>
                <c:pt idx="1658">
                  <c:v>39982.270833329312</c:v>
                </c:pt>
                <c:pt idx="1659">
                  <c:v>39982.281249995998</c:v>
                </c:pt>
                <c:pt idx="1660">
                  <c:v>39982.291666662422</c:v>
                </c:pt>
                <c:pt idx="1661">
                  <c:v>39982.302083329312</c:v>
                </c:pt>
                <c:pt idx="1662">
                  <c:v>39982.312499996042</c:v>
                </c:pt>
                <c:pt idx="1663">
                  <c:v>39982.322916662633</c:v>
                </c:pt>
                <c:pt idx="1664">
                  <c:v>39982.333333329298</c:v>
                </c:pt>
                <c:pt idx="1665">
                  <c:v>39982.343749995962</c:v>
                </c:pt>
                <c:pt idx="1666">
                  <c:v>39982.354166662633</c:v>
                </c:pt>
                <c:pt idx="1667">
                  <c:v>39982.364583329298</c:v>
                </c:pt>
                <c:pt idx="1668">
                  <c:v>39982.374999996042</c:v>
                </c:pt>
                <c:pt idx="1669">
                  <c:v>39982.385416662597</c:v>
                </c:pt>
                <c:pt idx="1670">
                  <c:v>39982.395833329283</c:v>
                </c:pt>
                <c:pt idx="1671">
                  <c:v>39982.406249996042</c:v>
                </c:pt>
                <c:pt idx="1672">
                  <c:v>39982.416666662597</c:v>
                </c:pt>
                <c:pt idx="1673">
                  <c:v>39982.427083329283</c:v>
                </c:pt>
                <c:pt idx="1674">
                  <c:v>39982.43749999594</c:v>
                </c:pt>
                <c:pt idx="1675">
                  <c:v>39982.447916662597</c:v>
                </c:pt>
                <c:pt idx="1676">
                  <c:v>39982.458333329341</c:v>
                </c:pt>
                <c:pt idx="1677">
                  <c:v>39982.468749995933</c:v>
                </c:pt>
                <c:pt idx="1678">
                  <c:v>39982.479166662582</c:v>
                </c:pt>
                <c:pt idx="1679">
                  <c:v>39982.489583329261</c:v>
                </c:pt>
                <c:pt idx="1680">
                  <c:v>39982.499999995933</c:v>
                </c:pt>
                <c:pt idx="1681">
                  <c:v>39982.51041666259</c:v>
                </c:pt>
                <c:pt idx="1682">
                  <c:v>39982.520833329261</c:v>
                </c:pt>
                <c:pt idx="1683">
                  <c:v>39982.531249995918</c:v>
                </c:pt>
                <c:pt idx="1684">
                  <c:v>39982.541666662582</c:v>
                </c:pt>
                <c:pt idx="1685">
                  <c:v>39982.552083329247</c:v>
                </c:pt>
                <c:pt idx="1686">
                  <c:v>39982.562499995911</c:v>
                </c:pt>
                <c:pt idx="1687">
                  <c:v>39982.572916662582</c:v>
                </c:pt>
                <c:pt idx="1688">
                  <c:v>39982.583333329239</c:v>
                </c:pt>
                <c:pt idx="1689">
                  <c:v>39982.593749995904</c:v>
                </c:pt>
                <c:pt idx="1690">
                  <c:v>39982.604166662517</c:v>
                </c:pt>
                <c:pt idx="1691">
                  <c:v>39982.614583329232</c:v>
                </c:pt>
                <c:pt idx="1692">
                  <c:v>39982.624999995904</c:v>
                </c:pt>
                <c:pt idx="1693">
                  <c:v>39982.635416662517</c:v>
                </c:pt>
                <c:pt idx="1694">
                  <c:v>39982.645833329232</c:v>
                </c:pt>
                <c:pt idx="1695">
                  <c:v>39982.656249995962</c:v>
                </c:pt>
                <c:pt idx="1696">
                  <c:v>39982.666666662517</c:v>
                </c:pt>
                <c:pt idx="1697">
                  <c:v>39982.677083329203</c:v>
                </c:pt>
                <c:pt idx="1698">
                  <c:v>39982.687499995882</c:v>
                </c:pt>
                <c:pt idx="1699">
                  <c:v>39982.697916662517</c:v>
                </c:pt>
                <c:pt idx="1700">
                  <c:v>39982.70833332921</c:v>
                </c:pt>
                <c:pt idx="1701">
                  <c:v>39982.718749995882</c:v>
                </c:pt>
                <c:pt idx="1702">
                  <c:v>39982.72916666232</c:v>
                </c:pt>
                <c:pt idx="1703">
                  <c:v>39982.739583329203</c:v>
                </c:pt>
                <c:pt idx="1704">
                  <c:v>39982.749999995867</c:v>
                </c:pt>
                <c:pt idx="1705">
                  <c:v>39982.760416662517</c:v>
                </c:pt>
                <c:pt idx="1706">
                  <c:v>39982.770833329203</c:v>
                </c:pt>
                <c:pt idx="1707">
                  <c:v>39982.78124999586</c:v>
                </c:pt>
                <c:pt idx="1708">
                  <c:v>39982.79166666232</c:v>
                </c:pt>
                <c:pt idx="1709">
                  <c:v>39982.802083329203</c:v>
                </c:pt>
                <c:pt idx="1710">
                  <c:v>39982.812499995911</c:v>
                </c:pt>
                <c:pt idx="1711">
                  <c:v>39982.822916662517</c:v>
                </c:pt>
                <c:pt idx="1712">
                  <c:v>39982.833333329203</c:v>
                </c:pt>
                <c:pt idx="1713">
                  <c:v>39982.843749995853</c:v>
                </c:pt>
                <c:pt idx="1714">
                  <c:v>39982.85416666251</c:v>
                </c:pt>
                <c:pt idx="1715">
                  <c:v>39982.864583329203</c:v>
                </c:pt>
                <c:pt idx="1716">
                  <c:v>39982.874999995904</c:v>
                </c:pt>
                <c:pt idx="1717">
                  <c:v>39982.885416662502</c:v>
                </c:pt>
                <c:pt idx="1718">
                  <c:v>39982.895833329203</c:v>
                </c:pt>
                <c:pt idx="1719">
                  <c:v>39982.906249995882</c:v>
                </c:pt>
                <c:pt idx="1720">
                  <c:v>39982.916666662502</c:v>
                </c:pt>
                <c:pt idx="1721">
                  <c:v>39982.927083329159</c:v>
                </c:pt>
                <c:pt idx="1722">
                  <c:v>39982.937499995831</c:v>
                </c:pt>
                <c:pt idx="1723">
                  <c:v>39982.947916662488</c:v>
                </c:pt>
                <c:pt idx="1724">
                  <c:v>39982.958333329232</c:v>
                </c:pt>
                <c:pt idx="1725">
                  <c:v>39982.968749995824</c:v>
                </c:pt>
                <c:pt idx="1726">
                  <c:v>39982.979166662422</c:v>
                </c:pt>
                <c:pt idx="1727">
                  <c:v>39982.989583329203</c:v>
                </c:pt>
                <c:pt idx="1728">
                  <c:v>39982.999999995809</c:v>
                </c:pt>
                <c:pt idx="1729">
                  <c:v>39983.010416662473</c:v>
                </c:pt>
                <c:pt idx="1730">
                  <c:v>39983.020833329203</c:v>
                </c:pt>
                <c:pt idx="1731">
                  <c:v>39983.031249995802</c:v>
                </c:pt>
                <c:pt idx="1732">
                  <c:v>39983.041666662422</c:v>
                </c:pt>
                <c:pt idx="1733">
                  <c:v>39983.052083329181</c:v>
                </c:pt>
                <c:pt idx="1734">
                  <c:v>39983.062499995787</c:v>
                </c:pt>
                <c:pt idx="1735">
                  <c:v>39983.072916662459</c:v>
                </c:pt>
                <c:pt idx="1736">
                  <c:v>39983.083333329181</c:v>
                </c:pt>
                <c:pt idx="1737">
                  <c:v>39983.093749995671</c:v>
                </c:pt>
                <c:pt idx="1738">
                  <c:v>39983.104166662328</c:v>
                </c:pt>
                <c:pt idx="1739">
                  <c:v>39983.114583329159</c:v>
                </c:pt>
                <c:pt idx="1740">
                  <c:v>39983.12499999578</c:v>
                </c:pt>
                <c:pt idx="1741">
                  <c:v>39983.13541666232</c:v>
                </c:pt>
                <c:pt idx="1742">
                  <c:v>39983.145833329152</c:v>
                </c:pt>
                <c:pt idx="1743">
                  <c:v>39983.156249995831</c:v>
                </c:pt>
                <c:pt idx="1744">
                  <c:v>39983.166666662313</c:v>
                </c:pt>
                <c:pt idx="1745">
                  <c:v>39983.177083329101</c:v>
                </c:pt>
                <c:pt idx="1746">
                  <c:v>39983.187499995773</c:v>
                </c:pt>
                <c:pt idx="1747">
                  <c:v>39983.197916662299</c:v>
                </c:pt>
                <c:pt idx="1748">
                  <c:v>39983.208333329138</c:v>
                </c:pt>
                <c:pt idx="1749">
                  <c:v>39983.218749995758</c:v>
                </c:pt>
                <c:pt idx="1750">
                  <c:v>39983.229166662182</c:v>
                </c:pt>
                <c:pt idx="1751">
                  <c:v>39983.239583329087</c:v>
                </c:pt>
                <c:pt idx="1752">
                  <c:v>39983.249999995751</c:v>
                </c:pt>
                <c:pt idx="1753">
                  <c:v>39983.260416662291</c:v>
                </c:pt>
                <c:pt idx="1754">
                  <c:v>39983.27083332913</c:v>
                </c:pt>
                <c:pt idx="1755">
                  <c:v>39983.281249995744</c:v>
                </c:pt>
                <c:pt idx="1756">
                  <c:v>39983.291666662168</c:v>
                </c:pt>
                <c:pt idx="1757">
                  <c:v>39983.30208332913</c:v>
                </c:pt>
                <c:pt idx="1758">
                  <c:v>39983.31249999578</c:v>
                </c:pt>
                <c:pt idx="1759">
                  <c:v>39983.322916662401</c:v>
                </c:pt>
                <c:pt idx="1760">
                  <c:v>39983.333333329108</c:v>
                </c:pt>
                <c:pt idx="1761">
                  <c:v>39983.343749995729</c:v>
                </c:pt>
                <c:pt idx="1762">
                  <c:v>39983.354166662393</c:v>
                </c:pt>
                <c:pt idx="1763">
                  <c:v>39983.364583329101</c:v>
                </c:pt>
                <c:pt idx="1764">
                  <c:v>39983.374999995773</c:v>
                </c:pt>
                <c:pt idx="1765">
                  <c:v>39983.385416662393</c:v>
                </c:pt>
                <c:pt idx="1766">
                  <c:v>39983.395833329101</c:v>
                </c:pt>
                <c:pt idx="1767">
                  <c:v>39983.406249995758</c:v>
                </c:pt>
                <c:pt idx="1768">
                  <c:v>39983.416666662379</c:v>
                </c:pt>
                <c:pt idx="1769">
                  <c:v>39983.427083329043</c:v>
                </c:pt>
                <c:pt idx="1770">
                  <c:v>39983.437499995707</c:v>
                </c:pt>
                <c:pt idx="1771">
                  <c:v>39983.447916662371</c:v>
                </c:pt>
                <c:pt idx="1772">
                  <c:v>39983.458333329203</c:v>
                </c:pt>
                <c:pt idx="1773">
                  <c:v>39983.4687499957</c:v>
                </c:pt>
                <c:pt idx="1774">
                  <c:v>39983.479166662233</c:v>
                </c:pt>
                <c:pt idx="1775">
                  <c:v>39983.489583329043</c:v>
                </c:pt>
                <c:pt idx="1776">
                  <c:v>39983.499999995693</c:v>
                </c:pt>
                <c:pt idx="1777">
                  <c:v>39983.510416662357</c:v>
                </c:pt>
                <c:pt idx="1778">
                  <c:v>39983.520833329043</c:v>
                </c:pt>
                <c:pt idx="1779">
                  <c:v>39983.531249995693</c:v>
                </c:pt>
                <c:pt idx="1780">
                  <c:v>39983.541666662211</c:v>
                </c:pt>
                <c:pt idx="1781">
                  <c:v>39983.552083329043</c:v>
                </c:pt>
                <c:pt idx="1782">
                  <c:v>39983.562499995678</c:v>
                </c:pt>
                <c:pt idx="1783">
                  <c:v>39983.572916662342</c:v>
                </c:pt>
                <c:pt idx="1784">
                  <c:v>39983.583333329043</c:v>
                </c:pt>
                <c:pt idx="1785">
                  <c:v>39983.593749995583</c:v>
                </c:pt>
                <c:pt idx="1786">
                  <c:v>39983.604166662197</c:v>
                </c:pt>
                <c:pt idx="1787">
                  <c:v>39983.614583329043</c:v>
                </c:pt>
                <c:pt idx="1788">
                  <c:v>39983.624999995664</c:v>
                </c:pt>
                <c:pt idx="1789">
                  <c:v>39983.63541666219</c:v>
                </c:pt>
                <c:pt idx="1790">
                  <c:v>39983.645833329043</c:v>
                </c:pt>
                <c:pt idx="1791">
                  <c:v>39983.6562499957</c:v>
                </c:pt>
                <c:pt idx="1792">
                  <c:v>39983.666666662182</c:v>
                </c:pt>
                <c:pt idx="1793">
                  <c:v>39983.677083328999</c:v>
                </c:pt>
                <c:pt idx="1794">
                  <c:v>39983.687499995627</c:v>
                </c:pt>
                <c:pt idx="1795">
                  <c:v>39983.697916662168</c:v>
                </c:pt>
                <c:pt idx="1796">
                  <c:v>39983.708333329028</c:v>
                </c:pt>
                <c:pt idx="1797">
                  <c:v>39983.718749995627</c:v>
                </c:pt>
                <c:pt idx="1798">
                  <c:v>39983.729166662088</c:v>
                </c:pt>
                <c:pt idx="1799">
                  <c:v>39983.739583328999</c:v>
                </c:pt>
                <c:pt idx="1800">
                  <c:v>39983.749999995627</c:v>
                </c:pt>
                <c:pt idx="1801">
                  <c:v>39983.760416662168</c:v>
                </c:pt>
                <c:pt idx="1802">
                  <c:v>39983.770833329021</c:v>
                </c:pt>
                <c:pt idx="1803">
                  <c:v>39983.781249995627</c:v>
                </c:pt>
                <c:pt idx="1804">
                  <c:v>39983.791666662073</c:v>
                </c:pt>
                <c:pt idx="1805">
                  <c:v>39983.802083329021</c:v>
                </c:pt>
                <c:pt idx="1806">
                  <c:v>39983.812499995642</c:v>
                </c:pt>
                <c:pt idx="1807">
                  <c:v>39983.822916662277</c:v>
                </c:pt>
                <c:pt idx="1808">
                  <c:v>39983.833333329021</c:v>
                </c:pt>
                <c:pt idx="1809">
                  <c:v>39983.843749995613</c:v>
                </c:pt>
                <c:pt idx="1810">
                  <c:v>39983.854166662277</c:v>
                </c:pt>
                <c:pt idx="1811">
                  <c:v>39983.864583329007</c:v>
                </c:pt>
                <c:pt idx="1812">
                  <c:v>39983.874999995613</c:v>
                </c:pt>
                <c:pt idx="1813">
                  <c:v>39983.88541666227</c:v>
                </c:pt>
                <c:pt idx="1814">
                  <c:v>39983.895833329007</c:v>
                </c:pt>
                <c:pt idx="1815">
                  <c:v>39983.906249995613</c:v>
                </c:pt>
                <c:pt idx="1816">
                  <c:v>39983.916666662262</c:v>
                </c:pt>
                <c:pt idx="1817">
                  <c:v>39983.927083328941</c:v>
                </c:pt>
                <c:pt idx="1818">
                  <c:v>39983.937499995598</c:v>
                </c:pt>
                <c:pt idx="1819">
                  <c:v>39983.947916662262</c:v>
                </c:pt>
                <c:pt idx="1820">
                  <c:v>39983.958333329101</c:v>
                </c:pt>
                <c:pt idx="1821">
                  <c:v>39983.968749995583</c:v>
                </c:pt>
                <c:pt idx="1822">
                  <c:v>39983.979166662168</c:v>
                </c:pt>
                <c:pt idx="1823">
                  <c:v>39983.989583328999</c:v>
                </c:pt>
                <c:pt idx="1824">
                  <c:v>39983.999999995583</c:v>
                </c:pt>
                <c:pt idx="1825">
                  <c:v>39984.010416662233</c:v>
                </c:pt>
                <c:pt idx="1826">
                  <c:v>39984.020833328999</c:v>
                </c:pt>
                <c:pt idx="1827">
                  <c:v>39984.031249995569</c:v>
                </c:pt>
                <c:pt idx="1828">
                  <c:v>39984.041666662168</c:v>
                </c:pt>
                <c:pt idx="1829">
                  <c:v>39984.052083328999</c:v>
                </c:pt>
                <c:pt idx="1830">
                  <c:v>39984.062499995562</c:v>
                </c:pt>
                <c:pt idx="1831">
                  <c:v>39984.072916662233</c:v>
                </c:pt>
                <c:pt idx="1832">
                  <c:v>39984.083333328999</c:v>
                </c:pt>
                <c:pt idx="1833">
                  <c:v>39984.093749995547</c:v>
                </c:pt>
                <c:pt idx="1834">
                  <c:v>39984.104166662168</c:v>
                </c:pt>
                <c:pt idx="1835">
                  <c:v>39984.114583328941</c:v>
                </c:pt>
                <c:pt idx="1836">
                  <c:v>39984.124999995547</c:v>
                </c:pt>
                <c:pt idx="1837">
                  <c:v>39984.135416662168</c:v>
                </c:pt>
                <c:pt idx="1838">
                  <c:v>39984.145833328941</c:v>
                </c:pt>
                <c:pt idx="1839">
                  <c:v>39984.156249995598</c:v>
                </c:pt>
                <c:pt idx="1840">
                  <c:v>39984.166666662168</c:v>
                </c:pt>
                <c:pt idx="1841">
                  <c:v>39984.177083328868</c:v>
                </c:pt>
                <c:pt idx="1842">
                  <c:v>39984.187499995533</c:v>
                </c:pt>
                <c:pt idx="1843">
                  <c:v>39984.197916662168</c:v>
                </c:pt>
                <c:pt idx="1844">
                  <c:v>39984.208333328941</c:v>
                </c:pt>
                <c:pt idx="1845">
                  <c:v>39984.218749995533</c:v>
                </c:pt>
                <c:pt idx="1846">
                  <c:v>39984.229166661993</c:v>
                </c:pt>
                <c:pt idx="1847">
                  <c:v>39984.239583328861</c:v>
                </c:pt>
                <c:pt idx="1848">
                  <c:v>39984.249999995518</c:v>
                </c:pt>
                <c:pt idx="1849">
                  <c:v>39984.260416662168</c:v>
                </c:pt>
                <c:pt idx="1850">
                  <c:v>39984.270833328912</c:v>
                </c:pt>
                <c:pt idx="1851">
                  <c:v>39984.281249995511</c:v>
                </c:pt>
                <c:pt idx="1852">
                  <c:v>39984.291666661971</c:v>
                </c:pt>
                <c:pt idx="1853">
                  <c:v>39984.302083328897</c:v>
                </c:pt>
                <c:pt idx="1854">
                  <c:v>39984.312499995562</c:v>
                </c:pt>
                <c:pt idx="1855">
                  <c:v>39984.322916662168</c:v>
                </c:pt>
                <c:pt idx="1856">
                  <c:v>39984.333333328897</c:v>
                </c:pt>
                <c:pt idx="1857">
                  <c:v>39984.343749995503</c:v>
                </c:pt>
                <c:pt idx="1858">
                  <c:v>39984.35416666216</c:v>
                </c:pt>
                <c:pt idx="1859">
                  <c:v>39984.364583328897</c:v>
                </c:pt>
                <c:pt idx="1860">
                  <c:v>39984.37499999554</c:v>
                </c:pt>
                <c:pt idx="1861">
                  <c:v>39984.385416662153</c:v>
                </c:pt>
                <c:pt idx="1862">
                  <c:v>39984.395833328897</c:v>
                </c:pt>
                <c:pt idx="1863">
                  <c:v>39984.406249995533</c:v>
                </c:pt>
                <c:pt idx="1864">
                  <c:v>39984.416666662153</c:v>
                </c:pt>
                <c:pt idx="1865">
                  <c:v>39984.42708332881</c:v>
                </c:pt>
                <c:pt idx="1866">
                  <c:v>39984.437499995482</c:v>
                </c:pt>
                <c:pt idx="1867">
                  <c:v>39984.447916662139</c:v>
                </c:pt>
                <c:pt idx="1868">
                  <c:v>39984.458333328897</c:v>
                </c:pt>
                <c:pt idx="1869">
                  <c:v>39984.468749995467</c:v>
                </c:pt>
                <c:pt idx="1870">
                  <c:v>39984.479166662117</c:v>
                </c:pt>
                <c:pt idx="1871">
                  <c:v>39984.489583328861</c:v>
                </c:pt>
                <c:pt idx="1872">
                  <c:v>39984.49999999546</c:v>
                </c:pt>
                <c:pt idx="1873">
                  <c:v>39984.510416662131</c:v>
                </c:pt>
                <c:pt idx="1874">
                  <c:v>39984.520833328839</c:v>
                </c:pt>
                <c:pt idx="1875">
                  <c:v>39984.531249995453</c:v>
                </c:pt>
                <c:pt idx="1876">
                  <c:v>39984.541666662073</c:v>
                </c:pt>
                <c:pt idx="1877">
                  <c:v>39984.552083328832</c:v>
                </c:pt>
                <c:pt idx="1878">
                  <c:v>39984.562499995453</c:v>
                </c:pt>
                <c:pt idx="1879">
                  <c:v>39984.572916662109</c:v>
                </c:pt>
                <c:pt idx="1880">
                  <c:v>39984.583333328832</c:v>
                </c:pt>
                <c:pt idx="1881">
                  <c:v>39984.593749995372</c:v>
                </c:pt>
                <c:pt idx="1882">
                  <c:v>39984.604166661979</c:v>
                </c:pt>
                <c:pt idx="1883">
                  <c:v>39984.614583328832</c:v>
                </c:pt>
                <c:pt idx="1884">
                  <c:v>39984.624999995431</c:v>
                </c:pt>
                <c:pt idx="1885">
                  <c:v>39984.635416661971</c:v>
                </c:pt>
                <c:pt idx="1886">
                  <c:v>39984.64583332881</c:v>
                </c:pt>
                <c:pt idx="1887">
                  <c:v>39984.656249995482</c:v>
                </c:pt>
                <c:pt idx="1888">
                  <c:v>39984.666666661971</c:v>
                </c:pt>
                <c:pt idx="1889">
                  <c:v>39984.677083328752</c:v>
                </c:pt>
                <c:pt idx="1890">
                  <c:v>39984.687499995423</c:v>
                </c:pt>
                <c:pt idx="1891">
                  <c:v>39984.697916661957</c:v>
                </c:pt>
                <c:pt idx="1892">
                  <c:v>39984.708333328803</c:v>
                </c:pt>
                <c:pt idx="1893">
                  <c:v>39984.718749995409</c:v>
                </c:pt>
                <c:pt idx="1894">
                  <c:v>39984.729166661848</c:v>
                </c:pt>
                <c:pt idx="1895">
                  <c:v>39984.739583328737</c:v>
                </c:pt>
                <c:pt idx="1896">
                  <c:v>39984.749999995402</c:v>
                </c:pt>
                <c:pt idx="1897">
                  <c:v>39984.760416661942</c:v>
                </c:pt>
                <c:pt idx="1898">
                  <c:v>39984.770833328781</c:v>
                </c:pt>
                <c:pt idx="1899">
                  <c:v>39984.781249995387</c:v>
                </c:pt>
                <c:pt idx="1900">
                  <c:v>39984.791666661833</c:v>
                </c:pt>
                <c:pt idx="1901">
                  <c:v>39984.802083328781</c:v>
                </c:pt>
                <c:pt idx="1902">
                  <c:v>39984.812499995431</c:v>
                </c:pt>
                <c:pt idx="1903">
                  <c:v>39984.822916662051</c:v>
                </c:pt>
                <c:pt idx="1904">
                  <c:v>39984.833333328759</c:v>
                </c:pt>
                <c:pt idx="1905">
                  <c:v>39984.84374999538</c:v>
                </c:pt>
                <c:pt idx="1906">
                  <c:v>39984.854166662037</c:v>
                </c:pt>
                <c:pt idx="1907">
                  <c:v>39984.864583328752</c:v>
                </c:pt>
                <c:pt idx="1908">
                  <c:v>39984.874999995431</c:v>
                </c:pt>
                <c:pt idx="1909">
                  <c:v>39984.885416662037</c:v>
                </c:pt>
                <c:pt idx="1910">
                  <c:v>39984.895833328752</c:v>
                </c:pt>
                <c:pt idx="1911">
                  <c:v>39984.906249995409</c:v>
                </c:pt>
                <c:pt idx="1912">
                  <c:v>39984.916666662029</c:v>
                </c:pt>
                <c:pt idx="1913">
                  <c:v>39984.927083328686</c:v>
                </c:pt>
                <c:pt idx="1914">
                  <c:v>39984.937499995358</c:v>
                </c:pt>
                <c:pt idx="1915">
                  <c:v>39984.947916662022</c:v>
                </c:pt>
                <c:pt idx="1916">
                  <c:v>39984.958333328803</c:v>
                </c:pt>
                <c:pt idx="1917">
                  <c:v>39984.968749995351</c:v>
                </c:pt>
                <c:pt idx="1918">
                  <c:v>39984.979166661891</c:v>
                </c:pt>
                <c:pt idx="1919">
                  <c:v>39984.98958332873</c:v>
                </c:pt>
                <c:pt idx="1920">
                  <c:v>39984.999999995343</c:v>
                </c:pt>
                <c:pt idx="1921">
                  <c:v>39985.010416662008</c:v>
                </c:pt>
                <c:pt idx="1922">
                  <c:v>39985.02083332873</c:v>
                </c:pt>
                <c:pt idx="1923">
                  <c:v>39985.031249995343</c:v>
                </c:pt>
                <c:pt idx="1924">
                  <c:v>39985.041666661862</c:v>
                </c:pt>
                <c:pt idx="1925">
                  <c:v>39985.052083328708</c:v>
                </c:pt>
                <c:pt idx="1926">
                  <c:v>39985.062499995329</c:v>
                </c:pt>
                <c:pt idx="1927">
                  <c:v>39985.072916661993</c:v>
                </c:pt>
                <c:pt idx="1928">
                  <c:v>39985.083333328701</c:v>
                </c:pt>
                <c:pt idx="1929">
                  <c:v>39985.093749995191</c:v>
                </c:pt>
                <c:pt idx="1930">
                  <c:v>39985.104166661862</c:v>
                </c:pt>
                <c:pt idx="1931">
                  <c:v>39985.114583328701</c:v>
                </c:pt>
                <c:pt idx="1932">
                  <c:v>39985.124999995307</c:v>
                </c:pt>
                <c:pt idx="1933">
                  <c:v>39985.135416661848</c:v>
                </c:pt>
                <c:pt idx="1934">
                  <c:v>39985.145833328643</c:v>
                </c:pt>
                <c:pt idx="1935">
                  <c:v>39985.156249995343</c:v>
                </c:pt>
                <c:pt idx="1936">
                  <c:v>39985.16666666184</c:v>
                </c:pt>
                <c:pt idx="1937">
                  <c:v>39985.177083328643</c:v>
                </c:pt>
                <c:pt idx="1938">
                  <c:v>39985.1874999953</c:v>
                </c:pt>
                <c:pt idx="1939">
                  <c:v>39985.197916661833</c:v>
                </c:pt>
                <c:pt idx="1940">
                  <c:v>39985.208333328643</c:v>
                </c:pt>
                <c:pt idx="1941">
                  <c:v>39985.218749995292</c:v>
                </c:pt>
                <c:pt idx="1942">
                  <c:v>39985.229166661687</c:v>
                </c:pt>
                <c:pt idx="1943">
                  <c:v>39985.239583328621</c:v>
                </c:pt>
                <c:pt idx="1944">
                  <c:v>39985.249999995292</c:v>
                </c:pt>
                <c:pt idx="1945">
                  <c:v>39985.260416661811</c:v>
                </c:pt>
                <c:pt idx="1946">
                  <c:v>39985.270833328643</c:v>
                </c:pt>
                <c:pt idx="1947">
                  <c:v>39985.281249995278</c:v>
                </c:pt>
                <c:pt idx="1948">
                  <c:v>39985.291666661673</c:v>
                </c:pt>
                <c:pt idx="1949">
                  <c:v>39985.302083328643</c:v>
                </c:pt>
                <c:pt idx="1950">
                  <c:v>39985.3124999953</c:v>
                </c:pt>
                <c:pt idx="1951">
                  <c:v>39985.322916661928</c:v>
                </c:pt>
                <c:pt idx="1952">
                  <c:v>39985.333333328643</c:v>
                </c:pt>
                <c:pt idx="1953">
                  <c:v>39985.343749995263</c:v>
                </c:pt>
                <c:pt idx="1954">
                  <c:v>39985.354166661928</c:v>
                </c:pt>
                <c:pt idx="1955">
                  <c:v>39985.364583328643</c:v>
                </c:pt>
                <c:pt idx="1956">
                  <c:v>39985.374999995263</c:v>
                </c:pt>
                <c:pt idx="1957">
                  <c:v>39985.38541666192</c:v>
                </c:pt>
                <c:pt idx="1958">
                  <c:v>39985.395833328643</c:v>
                </c:pt>
                <c:pt idx="1959">
                  <c:v>39985.406249995249</c:v>
                </c:pt>
                <c:pt idx="1960">
                  <c:v>39985.416666661913</c:v>
                </c:pt>
                <c:pt idx="1961">
                  <c:v>39985.427083328599</c:v>
                </c:pt>
                <c:pt idx="1962">
                  <c:v>39985.437499995227</c:v>
                </c:pt>
                <c:pt idx="1963">
                  <c:v>39985.447916661913</c:v>
                </c:pt>
                <c:pt idx="1964">
                  <c:v>39985.458333328701</c:v>
                </c:pt>
                <c:pt idx="1965">
                  <c:v>39985.468749995227</c:v>
                </c:pt>
                <c:pt idx="1966">
                  <c:v>39985.479166661738</c:v>
                </c:pt>
                <c:pt idx="1967">
                  <c:v>39985.489583328621</c:v>
                </c:pt>
                <c:pt idx="1968">
                  <c:v>39985.499999995227</c:v>
                </c:pt>
                <c:pt idx="1969">
                  <c:v>39985.510416661877</c:v>
                </c:pt>
                <c:pt idx="1970">
                  <c:v>39985.520833328621</c:v>
                </c:pt>
                <c:pt idx="1971">
                  <c:v>39985.53124999522</c:v>
                </c:pt>
                <c:pt idx="1972">
                  <c:v>39985.541666661709</c:v>
                </c:pt>
                <c:pt idx="1973">
                  <c:v>39985.552083328621</c:v>
                </c:pt>
                <c:pt idx="1974">
                  <c:v>39985.562499995212</c:v>
                </c:pt>
                <c:pt idx="1975">
                  <c:v>39985.572916661877</c:v>
                </c:pt>
                <c:pt idx="1976">
                  <c:v>39985.583333328606</c:v>
                </c:pt>
                <c:pt idx="1977">
                  <c:v>39985.593749995183</c:v>
                </c:pt>
                <c:pt idx="1978">
                  <c:v>39985.604166661687</c:v>
                </c:pt>
                <c:pt idx="1979">
                  <c:v>39985.614583328606</c:v>
                </c:pt>
                <c:pt idx="1980">
                  <c:v>39985.624999995198</c:v>
                </c:pt>
                <c:pt idx="1981">
                  <c:v>39985.635416661673</c:v>
                </c:pt>
                <c:pt idx="1982">
                  <c:v>39985.645833328599</c:v>
                </c:pt>
                <c:pt idx="1983">
                  <c:v>39985.656249995212</c:v>
                </c:pt>
                <c:pt idx="1984">
                  <c:v>39985.666666661673</c:v>
                </c:pt>
                <c:pt idx="1985">
                  <c:v>39985.677083328519</c:v>
                </c:pt>
                <c:pt idx="1986">
                  <c:v>39985.687499995183</c:v>
                </c:pt>
                <c:pt idx="1987">
                  <c:v>39985.697916661637</c:v>
                </c:pt>
                <c:pt idx="1988">
                  <c:v>39985.708333328599</c:v>
                </c:pt>
                <c:pt idx="1989">
                  <c:v>39985.718749995183</c:v>
                </c:pt>
                <c:pt idx="1990">
                  <c:v>39985.729166661557</c:v>
                </c:pt>
                <c:pt idx="1991">
                  <c:v>39985.739583328512</c:v>
                </c:pt>
                <c:pt idx="1992">
                  <c:v>39985.749999995169</c:v>
                </c:pt>
                <c:pt idx="1993">
                  <c:v>39985.760416661622</c:v>
                </c:pt>
                <c:pt idx="1994">
                  <c:v>39985.770833328599</c:v>
                </c:pt>
                <c:pt idx="1995">
                  <c:v>39985.781249995161</c:v>
                </c:pt>
                <c:pt idx="1996">
                  <c:v>39985.791666661557</c:v>
                </c:pt>
                <c:pt idx="1997">
                  <c:v>39985.802083328599</c:v>
                </c:pt>
                <c:pt idx="1998">
                  <c:v>39985.812499995212</c:v>
                </c:pt>
                <c:pt idx="1999">
                  <c:v>39985.822916661797</c:v>
                </c:pt>
                <c:pt idx="2000">
                  <c:v>39985.833333328541</c:v>
                </c:pt>
                <c:pt idx="2001">
                  <c:v>39985.843749995147</c:v>
                </c:pt>
                <c:pt idx="2002">
                  <c:v>39985.854166661797</c:v>
                </c:pt>
                <c:pt idx="2003">
                  <c:v>39985.864583328541</c:v>
                </c:pt>
                <c:pt idx="2004">
                  <c:v>39985.874999995198</c:v>
                </c:pt>
                <c:pt idx="2005">
                  <c:v>39985.885416661797</c:v>
                </c:pt>
                <c:pt idx="2006">
                  <c:v>39985.895833328541</c:v>
                </c:pt>
                <c:pt idx="2007">
                  <c:v>39985.906249995198</c:v>
                </c:pt>
                <c:pt idx="2008">
                  <c:v>39985.916666661768</c:v>
                </c:pt>
                <c:pt idx="2009">
                  <c:v>39985.927083328461</c:v>
                </c:pt>
                <c:pt idx="2010">
                  <c:v>39985.937499995132</c:v>
                </c:pt>
                <c:pt idx="2011">
                  <c:v>39985.947916661768</c:v>
                </c:pt>
                <c:pt idx="2012">
                  <c:v>39985.958333328599</c:v>
                </c:pt>
                <c:pt idx="2013">
                  <c:v>39985.968749995118</c:v>
                </c:pt>
                <c:pt idx="2014">
                  <c:v>39985.979166661578</c:v>
                </c:pt>
                <c:pt idx="2015">
                  <c:v>39985.989583328512</c:v>
                </c:pt>
                <c:pt idx="2016">
                  <c:v>39985.999999995111</c:v>
                </c:pt>
                <c:pt idx="2017">
                  <c:v>39986.010416661768</c:v>
                </c:pt>
                <c:pt idx="2018">
                  <c:v>39986.020833328497</c:v>
                </c:pt>
                <c:pt idx="2019">
                  <c:v>39986.031249995103</c:v>
                </c:pt>
                <c:pt idx="2020">
                  <c:v>39986.041666661571</c:v>
                </c:pt>
                <c:pt idx="2021">
                  <c:v>39986.052083328497</c:v>
                </c:pt>
                <c:pt idx="2022">
                  <c:v>39986.062499995103</c:v>
                </c:pt>
                <c:pt idx="2023">
                  <c:v>39986.072916661717</c:v>
                </c:pt>
                <c:pt idx="2024">
                  <c:v>39986.083333328497</c:v>
                </c:pt>
                <c:pt idx="2025">
                  <c:v>39986.093749995067</c:v>
                </c:pt>
                <c:pt idx="2026">
                  <c:v>39986.104166661557</c:v>
                </c:pt>
                <c:pt idx="2027">
                  <c:v>39986.114583328483</c:v>
                </c:pt>
                <c:pt idx="2028">
                  <c:v>39986.124999995081</c:v>
                </c:pt>
                <c:pt idx="2029">
                  <c:v>39986.135416661549</c:v>
                </c:pt>
                <c:pt idx="2030">
                  <c:v>39986.145833328483</c:v>
                </c:pt>
                <c:pt idx="2031">
                  <c:v>39986.156249995132</c:v>
                </c:pt>
                <c:pt idx="2032">
                  <c:v>39986.166666661549</c:v>
                </c:pt>
                <c:pt idx="2033">
                  <c:v>39986.177083328403</c:v>
                </c:pt>
                <c:pt idx="2034">
                  <c:v>39986.187499995067</c:v>
                </c:pt>
                <c:pt idx="2035">
                  <c:v>39986.197916661542</c:v>
                </c:pt>
                <c:pt idx="2036">
                  <c:v>39986.208333328461</c:v>
                </c:pt>
                <c:pt idx="2037">
                  <c:v>39986.21874999506</c:v>
                </c:pt>
                <c:pt idx="2038">
                  <c:v>39986.229166661447</c:v>
                </c:pt>
                <c:pt idx="2039">
                  <c:v>39986.239583328388</c:v>
                </c:pt>
                <c:pt idx="2040">
                  <c:v>39986.249999995052</c:v>
                </c:pt>
                <c:pt idx="2041">
                  <c:v>39986.260416661527</c:v>
                </c:pt>
                <c:pt idx="2042">
                  <c:v>39986.270833328432</c:v>
                </c:pt>
                <c:pt idx="2043">
                  <c:v>39986.281249995052</c:v>
                </c:pt>
                <c:pt idx="2044">
                  <c:v>39986.291666661433</c:v>
                </c:pt>
                <c:pt idx="2045">
                  <c:v>39986.302083328432</c:v>
                </c:pt>
                <c:pt idx="2046">
                  <c:v>39986.312499995103</c:v>
                </c:pt>
                <c:pt idx="2047">
                  <c:v>39986.322916661593</c:v>
                </c:pt>
                <c:pt idx="2048">
                  <c:v>39986.333333328432</c:v>
                </c:pt>
                <c:pt idx="2049">
                  <c:v>39986.343749995031</c:v>
                </c:pt>
                <c:pt idx="2050">
                  <c:v>39986.354166661593</c:v>
                </c:pt>
                <c:pt idx="2051">
                  <c:v>39986.36458332841</c:v>
                </c:pt>
                <c:pt idx="2052">
                  <c:v>39986.374999995081</c:v>
                </c:pt>
                <c:pt idx="2053">
                  <c:v>39986.385416661593</c:v>
                </c:pt>
                <c:pt idx="2054">
                  <c:v>39986.395833328403</c:v>
                </c:pt>
                <c:pt idx="2055">
                  <c:v>39986.40624999506</c:v>
                </c:pt>
                <c:pt idx="2056">
                  <c:v>39986.416666661593</c:v>
                </c:pt>
                <c:pt idx="2057">
                  <c:v>39986.427083328337</c:v>
                </c:pt>
                <c:pt idx="2058">
                  <c:v>39986.437499995009</c:v>
                </c:pt>
                <c:pt idx="2059">
                  <c:v>39986.447916661593</c:v>
                </c:pt>
                <c:pt idx="2060">
                  <c:v>39986.458333328497</c:v>
                </c:pt>
                <c:pt idx="2061">
                  <c:v>39986.468749995001</c:v>
                </c:pt>
                <c:pt idx="2062">
                  <c:v>39986.479166661498</c:v>
                </c:pt>
                <c:pt idx="2063">
                  <c:v>39986.489583328381</c:v>
                </c:pt>
                <c:pt idx="2064">
                  <c:v>39986.499999995001</c:v>
                </c:pt>
                <c:pt idx="2065">
                  <c:v>39986.510416661593</c:v>
                </c:pt>
                <c:pt idx="2066">
                  <c:v>39986.520833328381</c:v>
                </c:pt>
                <c:pt idx="2067">
                  <c:v>39986.531249995001</c:v>
                </c:pt>
                <c:pt idx="2068">
                  <c:v>39986.541666661491</c:v>
                </c:pt>
                <c:pt idx="2069">
                  <c:v>39986.552083328359</c:v>
                </c:pt>
                <c:pt idx="2070">
                  <c:v>39986.562499995001</c:v>
                </c:pt>
                <c:pt idx="2071">
                  <c:v>39986.572916661593</c:v>
                </c:pt>
                <c:pt idx="2072">
                  <c:v>39986.583333328352</c:v>
                </c:pt>
                <c:pt idx="2073">
                  <c:v>39986.593749994972</c:v>
                </c:pt>
                <c:pt idx="2074">
                  <c:v>39986.604166661491</c:v>
                </c:pt>
                <c:pt idx="2075">
                  <c:v>39986.614583328352</c:v>
                </c:pt>
                <c:pt idx="2076">
                  <c:v>39986.624999995001</c:v>
                </c:pt>
                <c:pt idx="2077">
                  <c:v>39986.635416661491</c:v>
                </c:pt>
                <c:pt idx="2078">
                  <c:v>39986.645833328337</c:v>
                </c:pt>
                <c:pt idx="2079">
                  <c:v>39986.656249995031</c:v>
                </c:pt>
                <c:pt idx="2080">
                  <c:v>39986.666666661476</c:v>
                </c:pt>
                <c:pt idx="2081">
                  <c:v>39986.677083328294</c:v>
                </c:pt>
                <c:pt idx="2082">
                  <c:v>39986.687499995001</c:v>
                </c:pt>
                <c:pt idx="2083">
                  <c:v>39986.697916661476</c:v>
                </c:pt>
                <c:pt idx="2084">
                  <c:v>39986.708333328323</c:v>
                </c:pt>
                <c:pt idx="2085">
                  <c:v>39986.718749994943</c:v>
                </c:pt>
                <c:pt idx="2086">
                  <c:v>39986.729166661353</c:v>
                </c:pt>
                <c:pt idx="2087">
                  <c:v>39986.739583328272</c:v>
                </c:pt>
                <c:pt idx="2088">
                  <c:v>39986.749999994943</c:v>
                </c:pt>
                <c:pt idx="2089">
                  <c:v>39986.760416661462</c:v>
                </c:pt>
                <c:pt idx="2090">
                  <c:v>39986.770833328308</c:v>
                </c:pt>
                <c:pt idx="2091">
                  <c:v>39986.781249994943</c:v>
                </c:pt>
                <c:pt idx="2092">
                  <c:v>39986.791666661331</c:v>
                </c:pt>
                <c:pt idx="2093">
                  <c:v>39986.802083328301</c:v>
                </c:pt>
                <c:pt idx="2094">
                  <c:v>39986.812499995009</c:v>
                </c:pt>
                <c:pt idx="2095">
                  <c:v>39986.822916661593</c:v>
                </c:pt>
                <c:pt idx="2096">
                  <c:v>39986.833333328301</c:v>
                </c:pt>
                <c:pt idx="2097">
                  <c:v>39986.843749994943</c:v>
                </c:pt>
                <c:pt idx="2098">
                  <c:v>39986.854166661578</c:v>
                </c:pt>
                <c:pt idx="2099">
                  <c:v>39986.864583328243</c:v>
                </c:pt>
                <c:pt idx="2100">
                  <c:v>39986.874999995001</c:v>
                </c:pt>
                <c:pt idx="2101">
                  <c:v>39986.885416661571</c:v>
                </c:pt>
                <c:pt idx="2102">
                  <c:v>39986.895833328243</c:v>
                </c:pt>
                <c:pt idx="2103">
                  <c:v>39986.906249995001</c:v>
                </c:pt>
                <c:pt idx="2104">
                  <c:v>39986.916666661557</c:v>
                </c:pt>
                <c:pt idx="2105">
                  <c:v>39986.927083328228</c:v>
                </c:pt>
                <c:pt idx="2106">
                  <c:v>39986.9374999949</c:v>
                </c:pt>
                <c:pt idx="2107">
                  <c:v>39986.947916661557</c:v>
                </c:pt>
                <c:pt idx="2108">
                  <c:v>39986.958333328403</c:v>
                </c:pt>
                <c:pt idx="2109">
                  <c:v>39986.9687499949</c:v>
                </c:pt>
                <c:pt idx="2110">
                  <c:v>39986.979166661411</c:v>
                </c:pt>
                <c:pt idx="2111">
                  <c:v>39986.989583328213</c:v>
                </c:pt>
                <c:pt idx="2112">
                  <c:v>39986.9999999949</c:v>
                </c:pt>
                <c:pt idx="2113">
                  <c:v>39987.010416661527</c:v>
                </c:pt>
                <c:pt idx="2114">
                  <c:v>39987.020833328213</c:v>
                </c:pt>
                <c:pt idx="2115">
                  <c:v>39987.0312499949</c:v>
                </c:pt>
                <c:pt idx="2116">
                  <c:v>39987.041666661396</c:v>
                </c:pt>
                <c:pt idx="2117">
                  <c:v>39987.052083328213</c:v>
                </c:pt>
                <c:pt idx="2118">
                  <c:v>39987.062499994863</c:v>
                </c:pt>
                <c:pt idx="2119">
                  <c:v>39987.072916661527</c:v>
                </c:pt>
                <c:pt idx="2120">
                  <c:v>39987.083333328213</c:v>
                </c:pt>
                <c:pt idx="2121">
                  <c:v>39987.093749994863</c:v>
                </c:pt>
                <c:pt idx="2122">
                  <c:v>39987.104166661367</c:v>
                </c:pt>
                <c:pt idx="2123">
                  <c:v>39987.114583328213</c:v>
                </c:pt>
                <c:pt idx="2124">
                  <c:v>39987.124999994849</c:v>
                </c:pt>
                <c:pt idx="2125">
                  <c:v>39987.135416661353</c:v>
                </c:pt>
                <c:pt idx="2126">
                  <c:v>39987.145833328213</c:v>
                </c:pt>
                <c:pt idx="2127">
                  <c:v>39987.156249995001</c:v>
                </c:pt>
                <c:pt idx="2128">
                  <c:v>39987.166666661353</c:v>
                </c:pt>
                <c:pt idx="2129">
                  <c:v>39987.177083328199</c:v>
                </c:pt>
                <c:pt idx="2130">
                  <c:v>39987.187499994841</c:v>
                </c:pt>
                <c:pt idx="2131">
                  <c:v>39987.197916661338</c:v>
                </c:pt>
                <c:pt idx="2132">
                  <c:v>39987.208333328213</c:v>
                </c:pt>
                <c:pt idx="2133">
                  <c:v>39987.218749994841</c:v>
                </c:pt>
                <c:pt idx="2134">
                  <c:v>39987.229166661207</c:v>
                </c:pt>
                <c:pt idx="2135">
                  <c:v>39987.239583328163</c:v>
                </c:pt>
                <c:pt idx="2136">
                  <c:v>39987.249999994841</c:v>
                </c:pt>
                <c:pt idx="2137">
                  <c:v>39987.260416661309</c:v>
                </c:pt>
                <c:pt idx="2138">
                  <c:v>39987.270833328213</c:v>
                </c:pt>
                <c:pt idx="2139">
                  <c:v>39987.281249994812</c:v>
                </c:pt>
                <c:pt idx="2140">
                  <c:v>39987.291666661193</c:v>
                </c:pt>
                <c:pt idx="2141">
                  <c:v>39987.302083328213</c:v>
                </c:pt>
                <c:pt idx="2142">
                  <c:v>39987.3124999949</c:v>
                </c:pt>
                <c:pt idx="2143">
                  <c:v>39987.322916661447</c:v>
                </c:pt>
                <c:pt idx="2144">
                  <c:v>39987.333333328199</c:v>
                </c:pt>
                <c:pt idx="2145">
                  <c:v>39987.343749994798</c:v>
                </c:pt>
                <c:pt idx="2146">
                  <c:v>39987.354166661447</c:v>
                </c:pt>
                <c:pt idx="2147">
                  <c:v>39987.364583328199</c:v>
                </c:pt>
                <c:pt idx="2148">
                  <c:v>39987.3749999949</c:v>
                </c:pt>
                <c:pt idx="2149">
                  <c:v>39987.385416661447</c:v>
                </c:pt>
                <c:pt idx="2150">
                  <c:v>39987.395833328199</c:v>
                </c:pt>
                <c:pt idx="2151">
                  <c:v>39987.4062499949</c:v>
                </c:pt>
                <c:pt idx="2152">
                  <c:v>39987.416666661433</c:v>
                </c:pt>
                <c:pt idx="2153">
                  <c:v>39987.427083328112</c:v>
                </c:pt>
                <c:pt idx="2154">
                  <c:v>39987.437499994783</c:v>
                </c:pt>
                <c:pt idx="2155">
                  <c:v>39987.447916661433</c:v>
                </c:pt>
                <c:pt idx="2156">
                  <c:v>39987.458333328243</c:v>
                </c:pt>
                <c:pt idx="2157">
                  <c:v>39987.468749994769</c:v>
                </c:pt>
                <c:pt idx="2158">
                  <c:v>39987.479166661222</c:v>
                </c:pt>
                <c:pt idx="2159">
                  <c:v>39987.489583328163</c:v>
                </c:pt>
                <c:pt idx="2160">
                  <c:v>39987.499999994761</c:v>
                </c:pt>
                <c:pt idx="2161">
                  <c:v>39987.510416661433</c:v>
                </c:pt>
                <c:pt idx="2162">
                  <c:v>39987.520833328163</c:v>
                </c:pt>
                <c:pt idx="2163">
                  <c:v>39987.531249994761</c:v>
                </c:pt>
                <c:pt idx="2164">
                  <c:v>39987.541666661207</c:v>
                </c:pt>
                <c:pt idx="2165">
                  <c:v>39987.552083328141</c:v>
                </c:pt>
                <c:pt idx="2166">
                  <c:v>39987.562499994747</c:v>
                </c:pt>
                <c:pt idx="2167">
                  <c:v>39987.572916661396</c:v>
                </c:pt>
                <c:pt idx="2168">
                  <c:v>39987.583333328141</c:v>
                </c:pt>
                <c:pt idx="2169">
                  <c:v>39987.593749994718</c:v>
                </c:pt>
                <c:pt idx="2170">
                  <c:v>39987.604166661207</c:v>
                </c:pt>
                <c:pt idx="2171">
                  <c:v>39987.614583328141</c:v>
                </c:pt>
                <c:pt idx="2172">
                  <c:v>39987.624999994732</c:v>
                </c:pt>
                <c:pt idx="2173">
                  <c:v>39987.635416661193</c:v>
                </c:pt>
                <c:pt idx="2174">
                  <c:v>39987.645833328141</c:v>
                </c:pt>
                <c:pt idx="2175">
                  <c:v>39987.656249994798</c:v>
                </c:pt>
                <c:pt idx="2176">
                  <c:v>39987.666666661193</c:v>
                </c:pt>
                <c:pt idx="2177">
                  <c:v>39987.677083328053</c:v>
                </c:pt>
                <c:pt idx="2178">
                  <c:v>39987.687499994718</c:v>
                </c:pt>
                <c:pt idx="2179">
                  <c:v>39987.697916661178</c:v>
                </c:pt>
                <c:pt idx="2180">
                  <c:v>39987.708333328097</c:v>
                </c:pt>
                <c:pt idx="2181">
                  <c:v>39987.71874999471</c:v>
                </c:pt>
                <c:pt idx="2182">
                  <c:v>39987.729166661113</c:v>
                </c:pt>
                <c:pt idx="2183">
                  <c:v>39987.739583328039</c:v>
                </c:pt>
                <c:pt idx="2184">
                  <c:v>39987.749999994703</c:v>
                </c:pt>
                <c:pt idx="2185">
                  <c:v>39987.760416661171</c:v>
                </c:pt>
                <c:pt idx="2186">
                  <c:v>39987.770833328083</c:v>
                </c:pt>
                <c:pt idx="2187">
                  <c:v>39987.781249994703</c:v>
                </c:pt>
                <c:pt idx="2188">
                  <c:v>39987.791666661091</c:v>
                </c:pt>
                <c:pt idx="2189">
                  <c:v>39987.802083328083</c:v>
                </c:pt>
                <c:pt idx="2190">
                  <c:v>39987.812499994739</c:v>
                </c:pt>
                <c:pt idx="2191">
                  <c:v>39987.822916661316</c:v>
                </c:pt>
                <c:pt idx="2192">
                  <c:v>39987.833333328083</c:v>
                </c:pt>
                <c:pt idx="2193">
                  <c:v>39987.843749994681</c:v>
                </c:pt>
                <c:pt idx="2194">
                  <c:v>39987.854166661316</c:v>
                </c:pt>
                <c:pt idx="2195">
                  <c:v>39987.864583328061</c:v>
                </c:pt>
                <c:pt idx="2196">
                  <c:v>39987.874999994732</c:v>
                </c:pt>
                <c:pt idx="2197">
                  <c:v>39987.885416661316</c:v>
                </c:pt>
                <c:pt idx="2198">
                  <c:v>39987.895833328061</c:v>
                </c:pt>
                <c:pt idx="2199">
                  <c:v>39987.906249994732</c:v>
                </c:pt>
                <c:pt idx="2200">
                  <c:v>39987.916666661316</c:v>
                </c:pt>
                <c:pt idx="2201">
                  <c:v>39987.927083328002</c:v>
                </c:pt>
                <c:pt idx="2202">
                  <c:v>39987.937499994659</c:v>
                </c:pt>
                <c:pt idx="2203">
                  <c:v>39987.947916661316</c:v>
                </c:pt>
                <c:pt idx="2204">
                  <c:v>39987.958333328097</c:v>
                </c:pt>
                <c:pt idx="2205">
                  <c:v>39987.968749994652</c:v>
                </c:pt>
                <c:pt idx="2206">
                  <c:v>39987.979166661127</c:v>
                </c:pt>
                <c:pt idx="2207">
                  <c:v>39987.989583328032</c:v>
                </c:pt>
                <c:pt idx="2208">
                  <c:v>39987.999999994638</c:v>
                </c:pt>
                <c:pt idx="2209">
                  <c:v>39988.010416661193</c:v>
                </c:pt>
                <c:pt idx="2210">
                  <c:v>39988.020833328032</c:v>
                </c:pt>
                <c:pt idx="2211">
                  <c:v>39988.031249994638</c:v>
                </c:pt>
                <c:pt idx="2212">
                  <c:v>39988.041666661127</c:v>
                </c:pt>
                <c:pt idx="2213">
                  <c:v>39988.05208332801</c:v>
                </c:pt>
                <c:pt idx="2214">
                  <c:v>39988.06249999463</c:v>
                </c:pt>
                <c:pt idx="2215">
                  <c:v>39988.072916661193</c:v>
                </c:pt>
                <c:pt idx="2216">
                  <c:v>39988.083333328002</c:v>
                </c:pt>
                <c:pt idx="2217">
                  <c:v>39988.093749994587</c:v>
                </c:pt>
                <c:pt idx="2218">
                  <c:v>39988.10416666112</c:v>
                </c:pt>
                <c:pt idx="2219">
                  <c:v>39988.114583328002</c:v>
                </c:pt>
                <c:pt idx="2220">
                  <c:v>39988.124999994623</c:v>
                </c:pt>
                <c:pt idx="2221">
                  <c:v>39988.135416661113</c:v>
                </c:pt>
                <c:pt idx="2222">
                  <c:v>39988.145833328002</c:v>
                </c:pt>
                <c:pt idx="2223">
                  <c:v>39988.156249994652</c:v>
                </c:pt>
                <c:pt idx="2224">
                  <c:v>39988.166666661113</c:v>
                </c:pt>
                <c:pt idx="2225">
                  <c:v>39988.177083327937</c:v>
                </c:pt>
                <c:pt idx="2226">
                  <c:v>39988.187499994601</c:v>
                </c:pt>
                <c:pt idx="2227">
                  <c:v>39988.197916661098</c:v>
                </c:pt>
                <c:pt idx="2228">
                  <c:v>39988.208333327981</c:v>
                </c:pt>
                <c:pt idx="2229">
                  <c:v>39988.218749994601</c:v>
                </c:pt>
                <c:pt idx="2230">
                  <c:v>39988.229166660989</c:v>
                </c:pt>
                <c:pt idx="2231">
                  <c:v>39988.239583327922</c:v>
                </c:pt>
                <c:pt idx="2232">
                  <c:v>39988.249999994601</c:v>
                </c:pt>
                <c:pt idx="2233">
                  <c:v>39988.260416661091</c:v>
                </c:pt>
                <c:pt idx="2234">
                  <c:v>39988.270833327959</c:v>
                </c:pt>
                <c:pt idx="2235">
                  <c:v>39988.281249994601</c:v>
                </c:pt>
                <c:pt idx="2236">
                  <c:v>39988.291666660967</c:v>
                </c:pt>
                <c:pt idx="2237">
                  <c:v>39988.302083327952</c:v>
                </c:pt>
                <c:pt idx="2238">
                  <c:v>39988.31249999463</c:v>
                </c:pt>
                <c:pt idx="2239">
                  <c:v>39988.322916661193</c:v>
                </c:pt>
                <c:pt idx="2240">
                  <c:v>39988.333333327952</c:v>
                </c:pt>
                <c:pt idx="2241">
                  <c:v>39988.343749994601</c:v>
                </c:pt>
                <c:pt idx="2242">
                  <c:v>39988.354166661193</c:v>
                </c:pt>
                <c:pt idx="2243">
                  <c:v>39988.364583327901</c:v>
                </c:pt>
                <c:pt idx="2244">
                  <c:v>39988.37499999463</c:v>
                </c:pt>
                <c:pt idx="2245">
                  <c:v>39988.385416661193</c:v>
                </c:pt>
                <c:pt idx="2246">
                  <c:v>39988.395833327901</c:v>
                </c:pt>
                <c:pt idx="2247">
                  <c:v>39988.40624999463</c:v>
                </c:pt>
                <c:pt idx="2248">
                  <c:v>39988.416666661193</c:v>
                </c:pt>
                <c:pt idx="2249">
                  <c:v>39988.427083327879</c:v>
                </c:pt>
                <c:pt idx="2250">
                  <c:v>39988.437499994543</c:v>
                </c:pt>
                <c:pt idx="2251">
                  <c:v>39988.447916661193</c:v>
                </c:pt>
                <c:pt idx="2252">
                  <c:v>39988.458333328002</c:v>
                </c:pt>
                <c:pt idx="2253">
                  <c:v>39988.468749994543</c:v>
                </c:pt>
                <c:pt idx="2254">
                  <c:v>39988.479166661062</c:v>
                </c:pt>
                <c:pt idx="2255">
                  <c:v>39988.489583327901</c:v>
                </c:pt>
                <c:pt idx="2256">
                  <c:v>39988.499999994543</c:v>
                </c:pt>
                <c:pt idx="2257">
                  <c:v>39988.510416661193</c:v>
                </c:pt>
                <c:pt idx="2258">
                  <c:v>39988.520833327901</c:v>
                </c:pt>
                <c:pt idx="2259">
                  <c:v>39988.531249994543</c:v>
                </c:pt>
                <c:pt idx="2260">
                  <c:v>39988.541666661062</c:v>
                </c:pt>
                <c:pt idx="2261">
                  <c:v>39988.552083327901</c:v>
                </c:pt>
                <c:pt idx="2262">
                  <c:v>39988.562499994543</c:v>
                </c:pt>
                <c:pt idx="2263">
                  <c:v>39988.572916661178</c:v>
                </c:pt>
                <c:pt idx="2264">
                  <c:v>39988.583333327842</c:v>
                </c:pt>
                <c:pt idx="2265">
                  <c:v>39988.593749994507</c:v>
                </c:pt>
                <c:pt idx="2266">
                  <c:v>39988.60416666104</c:v>
                </c:pt>
                <c:pt idx="2267">
                  <c:v>39988.614583327842</c:v>
                </c:pt>
                <c:pt idx="2268">
                  <c:v>39988.624999994499</c:v>
                </c:pt>
                <c:pt idx="2269">
                  <c:v>39988.635416661033</c:v>
                </c:pt>
                <c:pt idx="2270">
                  <c:v>39988.645833327842</c:v>
                </c:pt>
                <c:pt idx="2271">
                  <c:v>39988.656249994601</c:v>
                </c:pt>
                <c:pt idx="2272">
                  <c:v>39988.666666661011</c:v>
                </c:pt>
                <c:pt idx="2273">
                  <c:v>39988.677083327821</c:v>
                </c:pt>
                <c:pt idx="2274">
                  <c:v>39988.687499994499</c:v>
                </c:pt>
                <c:pt idx="2275">
                  <c:v>39988.697916661011</c:v>
                </c:pt>
                <c:pt idx="2276">
                  <c:v>39988.708333327813</c:v>
                </c:pt>
                <c:pt idx="2277">
                  <c:v>39988.718749994499</c:v>
                </c:pt>
                <c:pt idx="2278">
                  <c:v>39988.729166660909</c:v>
                </c:pt>
                <c:pt idx="2279">
                  <c:v>39988.739583327813</c:v>
                </c:pt>
                <c:pt idx="2280">
                  <c:v>39988.749999994499</c:v>
                </c:pt>
                <c:pt idx="2281">
                  <c:v>39988.760416661004</c:v>
                </c:pt>
                <c:pt idx="2282">
                  <c:v>39988.770833327799</c:v>
                </c:pt>
                <c:pt idx="2283">
                  <c:v>39988.781249994463</c:v>
                </c:pt>
                <c:pt idx="2284">
                  <c:v>39988.791666660887</c:v>
                </c:pt>
                <c:pt idx="2285">
                  <c:v>39988.802083327799</c:v>
                </c:pt>
                <c:pt idx="2286">
                  <c:v>39988.812499994601</c:v>
                </c:pt>
                <c:pt idx="2287">
                  <c:v>39988.82291666112</c:v>
                </c:pt>
                <c:pt idx="2288">
                  <c:v>39988.833333327799</c:v>
                </c:pt>
                <c:pt idx="2289">
                  <c:v>39988.843749994448</c:v>
                </c:pt>
                <c:pt idx="2290">
                  <c:v>39988.854166661113</c:v>
                </c:pt>
                <c:pt idx="2291">
                  <c:v>39988.864583327799</c:v>
                </c:pt>
                <c:pt idx="2292">
                  <c:v>39988.874999994601</c:v>
                </c:pt>
                <c:pt idx="2293">
                  <c:v>39988.885416661113</c:v>
                </c:pt>
                <c:pt idx="2294">
                  <c:v>39988.895833327799</c:v>
                </c:pt>
                <c:pt idx="2295">
                  <c:v>39988.906249994601</c:v>
                </c:pt>
                <c:pt idx="2296">
                  <c:v>39988.916666661084</c:v>
                </c:pt>
                <c:pt idx="2297">
                  <c:v>39988.927083327762</c:v>
                </c:pt>
                <c:pt idx="2298">
                  <c:v>39988.937499994441</c:v>
                </c:pt>
                <c:pt idx="2299">
                  <c:v>39988.947916661084</c:v>
                </c:pt>
                <c:pt idx="2300">
                  <c:v>39988.958333327842</c:v>
                </c:pt>
                <c:pt idx="2301">
                  <c:v>39988.968749994419</c:v>
                </c:pt>
                <c:pt idx="2302">
                  <c:v>39988.979166660967</c:v>
                </c:pt>
                <c:pt idx="2303">
                  <c:v>39988.989583327748</c:v>
                </c:pt>
                <c:pt idx="2304">
                  <c:v>39988.999999994412</c:v>
                </c:pt>
                <c:pt idx="2305">
                  <c:v>39989.010416661084</c:v>
                </c:pt>
                <c:pt idx="2306">
                  <c:v>39989.020833327741</c:v>
                </c:pt>
                <c:pt idx="2307">
                  <c:v>39989.031249994412</c:v>
                </c:pt>
                <c:pt idx="2308">
                  <c:v>39989.041666660967</c:v>
                </c:pt>
                <c:pt idx="2309">
                  <c:v>39989.052083327733</c:v>
                </c:pt>
                <c:pt idx="2310">
                  <c:v>39989.062499994398</c:v>
                </c:pt>
                <c:pt idx="2311">
                  <c:v>39989.072916661047</c:v>
                </c:pt>
                <c:pt idx="2312">
                  <c:v>39989.083333327733</c:v>
                </c:pt>
                <c:pt idx="2313">
                  <c:v>39989.093749994383</c:v>
                </c:pt>
                <c:pt idx="2314">
                  <c:v>39989.104166660967</c:v>
                </c:pt>
                <c:pt idx="2315">
                  <c:v>39989.114583327719</c:v>
                </c:pt>
                <c:pt idx="2316">
                  <c:v>39989.124999994383</c:v>
                </c:pt>
                <c:pt idx="2317">
                  <c:v>39989.135416660967</c:v>
                </c:pt>
                <c:pt idx="2318">
                  <c:v>39989.145833327711</c:v>
                </c:pt>
                <c:pt idx="2319">
                  <c:v>39989.156249994441</c:v>
                </c:pt>
                <c:pt idx="2320">
                  <c:v>39989.166666660967</c:v>
                </c:pt>
                <c:pt idx="2321">
                  <c:v>39989.177083327697</c:v>
                </c:pt>
                <c:pt idx="2322">
                  <c:v>39989.187499994368</c:v>
                </c:pt>
                <c:pt idx="2323">
                  <c:v>39989.197916660967</c:v>
                </c:pt>
                <c:pt idx="2324">
                  <c:v>39989.208333327697</c:v>
                </c:pt>
                <c:pt idx="2325">
                  <c:v>39989.218749994361</c:v>
                </c:pt>
                <c:pt idx="2326">
                  <c:v>39989.229166660807</c:v>
                </c:pt>
                <c:pt idx="2327">
                  <c:v>39989.239583327682</c:v>
                </c:pt>
                <c:pt idx="2328">
                  <c:v>39989.249999994361</c:v>
                </c:pt>
                <c:pt idx="2329">
                  <c:v>39989.260416660967</c:v>
                </c:pt>
                <c:pt idx="2330">
                  <c:v>39989.270833327682</c:v>
                </c:pt>
                <c:pt idx="2331">
                  <c:v>39989.281249994347</c:v>
                </c:pt>
                <c:pt idx="2332">
                  <c:v>39989.291666660807</c:v>
                </c:pt>
                <c:pt idx="2333">
                  <c:v>39989.302083327682</c:v>
                </c:pt>
                <c:pt idx="2334">
                  <c:v>39989.312499994398</c:v>
                </c:pt>
                <c:pt idx="2335">
                  <c:v>39989.322916661004</c:v>
                </c:pt>
                <c:pt idx="2336">
                  <c:v>39989.333333327668</c:v>
                </c:pt>
                <c:pt idx="2337">
                  <c:v>39989.343749994332</c:v>
                </c:pt>
                <c:pt idx="2338">
                  <c:v>39989.354166661004</c:v>
                </c:pt>
                <c:pt idx="2339">
                  <c:v>39989.364583327661</c:v>
                </c:pt>
                <c:pt idx="2340">
                  <c:v>39989.374999994398</c:v>
                </c:pt>
                <c:pt idx="2341">
                  <c:v>39989.385416660989</c:v>
                </c:pt>
                <c:pt idx="2342">
                  <c:v>39989.395833327653</c:v>
                </c:pt>
                <c:pt idx="2343">
                  <c:v>39989.406249994398</c:v>
                </c:pt>
                <c:pt idx="2344">
                  <c:v>39989.416666660982</c:v>
                </c:pt>
                <c:pt idx="2345">
                  <c:v>39989.427083327617</c:v>
                </c:pt>
                <c:pt idx="2346">
                  <c:v>39989.43749999431</c:v>
                </c:pt>
                <c:pt idx="2347">
                  <c:v>39989.447916660982</c:v>
                </c:pt>
                <c:pt idx="2348">
                  <c:v>39989.458333327697</c:v>
                </c:pt>
                <c:pt idx="2349">
                  <c:v>39989.468749994303</c:v>
                </c:pt>
                <c:pt idx="2350">
                  <c:v>39989.479166660924</c:v>
                </c:pt>
                <c:pt idx="2351">
                  <c:v>39989.489583327631</c:v>
                </c:pt>
                <c:pt idx="2352">
                  <c:v>39989.499999994303</c:v>
                </c:pt>
                <c:pt idx="2353">
                  <c:v>39989.51041666096</c:v>
                </c:pt>
                <c:pt idx="2354">
                  <c:v>39989.520833327631</c:v>
                </c:pt>
                <c:pt idx="2355">
                  <c:v>39989.531249994288</c:v>
                </c:pt>
                <c:pt idx="2356">
                  <c:v>39989.541666660924</c:v>
                </c:pt>
                <c:pt idx="2357">
                  <c:v>39989.552083327617</c:v>
                </c:pt>
                <c:pt idx="2358">
                  <c:v>39989.562499994281</c:v>
                </c:pt>
                <c:pt idx="2359">
                  <c:v>39989.572916660953</c:v>
                </c:pt>
                <c:pt idx="2360">
                  <c:v>39989.58333332761</c:v>
                </c:pt>
                <c:pt idx="2361">
                  <c:v>39989.593749994267</c:v>
                </c:pt>
                <c:pt idx="2362">
                  <c:v>39989.604166660924</c:v>
                </c:pt>
                <c:pt idx="2363">
                  <c:v>39989.614583327602</c:v>
                </c:pt>
                <c:pt idx="2364">
                  <c:v>39989.624999994267</c:v>
                </c:pt>
                <c:pt idx="2365">
                  <c:v>39989.635416660924</c:v>
                </c:pt>
                <c:pt idx="2366">
                  <c:v>39989.645833327602</c:v>
                </c:pt>
                <c:pt idx="2367">
                  <c:v>39989.65624999431</c:v>
                </c:pt>
                <c:pt idx="2368">
                  <c:v>39989.666666660924</c:v>
                </c:pt>
                <c:pt idx="2369">
                  <c:v>39989.677083327588</c:v>
                </c:pt>
                <c:pt idx="2370">
                  <c:v>39989.687499994252</c:v>
                </c:pt>
                <c:pt idx="2371">
                  <c:v>39989.697916660873</c:v>
                </c:pt>
                <c:pt idx="2372">
                  <c:v>39989.708333327602</c:v>
                </c:pt>
                <c:pt idx="2373">
                  <c:v>39989.718749994237</c:v>
                </c:pt>
                <c:pt idx="2374">
                  <c:v>39989.729166660691</c:v>
                </c:pt>
                <c:pt idx="2375">
                  <c:v>39989.739583327573</c:v>
                </c:pt>
                <c:pt idx="2376">
                  <c:v>39989.749999994237</c:v>
                </c:pt>
                <c:pt idx="2377">
                  <c:v>39989.760416660778</c:v>
                </c:pt>
                <c:pt idx="2378">
                  <c:v>39989.770833327602</c:v>
                </c:pt>
                <c:pt idx="2379">
                  <c:v>39989.78124999423</c:v>
                </c:pt>
                <c:pt idx="2380">
                  <c:v>39989.791666660669</c:v>
                </c:pt>
                <c:pt idx="2381">
                  <c:v>39989.802083327602</c:v>
                </c:pt>
                <c:pt idx="2382">
                  <c:v>39989.812499994281</c:v>
                </c:pt>
                <c:pt idx="2383">
                  <c:v>39989.822916660887</c:v>
                </c:pt>
                <c:pt idx="2384">
                  <c:v>39989.833333327602</c:v>
                </c:pt>
                <c:pt idx="2385">
                  <c:v>39989.843749994223</c:v>
                </c:pt>
                <c:pt idx="2386">
                  <c:v>39989.85416666088</c:v>
                </c:pt>
                <c:pt idx="2387">
                  <c:v>39989.864583327602</c:v>
                </c:pt>
                <c:pt idx="2388">
                  <c:v>39989.874999994252</c:v>
                </c:pt>
                <c:pt idx="2389">
                  <c:v>39989.885416660873</c:v>
                </c:pt>
                <c:pt idx="2390">
                  <c:v>39989.89583332758</c:v>
                </c:pt>
                <c:pt idx="2391">
                  <c:v>39989.906249994252</c:v>
                </c:pt>
                <c:pt idx="2392">
                  <c:v>39989.916666660873</c:v>
                </c:pt>
                <c:pt idx="2393">
                  <c:v>39989.92708332753</c:v>
                </c:pt>
                <c:pt idx="2394">
                  <c:v>39989.937499994201</c:v>
                </c:pt>
                <c:pt idx="2395">
                  <c:v>39989.947916660858</c:v>
                </c:pt>
                <c:pt idx="2396">
                  <c:v>39989.95833332761</c:v>
                </c:pt>
                <c:pt idx="2397">
                  <c:v>39989.968749994201</c:v>
                </c:pt>
                <c:pt idx="2398">
                  <c:v>39989.97916666072</c:v>
                </c:pt>
                <c:pt idx="2399">
                  <c:v>39989.989583327559</c:v>
                </c:pt>
                <c:pt idx="2400">
                  <c:v>39989.999999994201</c:v>
                </c:pt>
                <c:pt idx="2401">
                  <c:v>39990.010416660843</c:v>
                </c:pt>
                <c:pt idx="2402">
                  <c:v>39990.020833327551</c:v>
                </c:pt>
                <c:pt idx="2403">
                  <c:v>39990.031249994201</c:v>
                </c:pt>
                <c:pt idx="2404">
                  <c:v>39990.041666660713</c:v>
                </c:pt>
                <c:pt idx="2405">
                  <c:v>39990.052083327551</c:v>
                </c:pt>
                <c:pt idx="2406">
                  <c:v>39990.062499994201</c:v>
                </c:pt>
                <c:pt idx="2407">
                  <c:v>39990.072916660829</c:v>
                </c:pt>
                <c:pt idx="2408">
                  <c:v>39990.0833333275</c:v>
                </c:pt>
                <c:pt idx="2409">
                  <c:v>39990.093749994157</c:v>
                </c:pt>
                <c:pt idx="2410">
                  <c:v>39990.104166660691</c:v>
                </c:pt>
                <c:pt idx="2411">
                  <c:v>39990.1145833275</c:v>
                </c:pt>
                <c:pt idx="2412">
                  <c:v>39990.124999994201</c:v>
                </c:pt>
                <c:pt idx="2413">
                  <c:v>39990.135416660683</c:v>
                </c:pt>
                <c:pt idx="2414">
                  <c:v>39990.1458333275</c:v>
                </c:pt>
                <c:pt idx="2415">
                  <c:v>39990.15624999423</c:v>
                </c:pt>
                <c:pt idx="2416">
                  <c:v>39990.166666660662</c:v>
                </c:pt>
                <c:pt idx="2417">
                  <c:v>39990.177083327471</c:v>
                </c:pt>
                <c:pt idx="2418">
                  <c:v>39990.187499994143</c:v>
                </c:pt>
                <c:pt idx="2419">
                  <c:v>39990.197916660662</c:v>
                </c:pt>
                <c:pt idx="2420">
                  <c:v>39990.2083333275</c:v>
                </c:pt>
                <c:pt idx="2421">
                  <c:v>39990.218749994143</c:v>
                </c:pt>
                <c:pt idx="2422">
                  <c:v>39990.229166660552</c:v>
                </c:pt>
                <c:pt idx="2423">
                  <c:v>39990.239583327457</c:v>
                </c:pt>
                <c:pt idx="2424">
                  <c:v>39990.249999994143</c:v>
                </c:pt>
                <c:pt idx="2425">
                  <c:v>39990.260416660647</c:v>
                </c:pt>
                <c:pt idx="2426">
                  <c:v>39990.2708333275</c:v>
                </c:pt>
                <c:pt idx="2427">
                  <c:v>39990.281249994143</c:v>
                </c:pt>
                <c:pt idx="2428">
                  <c:v>39990.291666660538</c:v>
                </c:pt>
                <c:pt idx="2429">
                  <c:v>39990.302083327442</c:v>
                </c:pt>
                <c:pt idx="2430">
                  <c:v>39990.312499994201</c:v>
                </c:pt>
                <c:pt idx="2431">
                  <c:v>39990.322916660771</c:v>
                </c:pt>
                <c:pt idx="2432">
                  <c:v>39990.333333327442</c:v>
                </c:pt>
                <c:pt idx="2433">
                  <c:v>39990.343749994099</c:v>
                </c:pt>
                <c:pt idx="2434">
                  <c:v>39990.354166660763</c:v>
                </c:pt>
                <c:pt idx="2435">
                  <c:v>39990.364583327442</c:v>
                </c:pt>
                <c:pt idx="2436">
                  <c:v>39990.374999994201</c:v>
                </c:pt>
                <c:pt idx="2437">
                  <c:v>39990.385416660763</c:v>
                </c:pt>
                <c:pt idx="2438">
                  <c:v>39990.395833327442</c:v>
                </c:pt>
                <c:pt idx="2439">
                  <c:v>39990.406249994201</c:v>
                </c:pt>
                <c:pt idx="2440">
                  <c:v>39990.416666660727</c:v>
                </c:pt>
                <c:pt idx="2441">
                  <c:v>39990.427083327413</c:v>
                </c:pt>
                <c:pt idx="2442">
                  <c:v>39990.437499994099</c:v>
                </c:pt>
                <c:pt idx="2443">
                  <c:v>39990.447916660727</c:v>
                </c:pt>
                <c:pt idx="2444">
                  <c:v>39990.4583333275</c:v>
                </c:pt>
                <c:pt idx="2445">
                  <c:v>39990.468749994099</c:v>
                </c:pt>
                <c:pt idx="2446">
                  <c:v>39990.479166660582</c:v>
                </c:pt>
                <c:pt idx="2447">
                  <c:v>39990.489583327399</c:v>
                </c:pt>
                <c:pt idx="2448">
                  <c:v>39990.499999994063</c:v>
                </c:pt>
                <c:pt idx="2449">
                  <c:v>39990.510416660727</c:v>
                </c:pt>
                <c:pt idx="2450">
                  <c:v>39990.520833327399</c:v>
                </c:pt>
                <c:pt idx="2451">
                  <c:v>39990.531249994063</c:v>
                </c:pt>
                <c:pt idx="2452">
                  <c:v>39990.541666660567</c:v>
                </c:pt>
                <c:pt idx="2453">
                  <c:v>39990.552083327399</c:v>
                </c:pt>
                <c:pt idx="2454">
                  <c:v>39990.562499994048</c:v>
                </c:pt>
                <c:pt idx="2455">
                  <c:v>39990.572916660713</c:v>
                </c:pt>
                <c:pt idx="2456">
                  <c:v>39990.583333327399</c:v>
                </c:pt>
                <c:pt idx="2457">
                  <c:v>39990.593749994026</c:v>
                </c:pt>
                <c:pt idx="2458">
                  <c:v>39990.604166660567</c:v>
                </c:pt>
                <c:pt idx="2459">
                  <c:v>39990.614583327369</c:v>
                </c:pt>
                <c:pt idx="2460">
                  <c:v>39990.624999994041</c:v>
                </c:pt>
                <c:pt idx="2461">
                  <c:v>39990.635416660567</c:v>
                </c:pt>
                <c:pt idx="2462">
                  <c:v>39990.645833327362</c:v>
                </c:pt>
                <c:pt idx="2463">
                  <c:v>39990.656249994099</c:v>
                </c:pt>
                <c:pt idx="2464">
                  <c:v>39990.666666660567</c:v>
                </c:pt>
                <c:pt idx="2465">
                  <c:v>39990.677083327348</c:v>
                </c:pt>
                <c:pt idx="2466">
                  <c:v>39990.687499994019</c:v>
                </c:pt>
                <c:pt idx="2467">
                  <c:v>39990.697916660567</c:v>
                </c:pt>
                <c:pt idx="2468">
                  <c:v>39990.708333327348</c:v>
                </c:pt>
                <c:pt idx="2469">
                  <c:v>39990.718749994012</c:v>
                </c:pt>
                <c:pt idx="2470">
                  <c:v>39990.729166660443</c:v>
                </c:pt>
                <c:pt idx="2471">
                  <c:v>39990.739583327333</c:v>
                </c:pt>
                <c:pt idx="2472">
                  <c:v>39990.749999994012</c:v>
                </c:pt>
                <c:pt idx="2473">
                  <c:v>39990.760416660567</c:v>
                </c:pt>
                <c:pt idx="2474">
                  <c:v>39990.770833327333</c:v>
                </c:pt>
                <c:pt idx="2475">
                  <c:v>39990.781249993997</c:v>
                </c:pt>
                <c:pt idx="2476">
                  <c:v>39990.791666660421</c:v>
                </c:pt>
                <c:pt idx="2477">
                  <c:v>39990.802083327333</c:v>
                </c:pt>
                <c:pt idx="2478">
                  <c:v>39990.812499994099</c:v>
                </c:pt>
                <c:pt idx="2479">
                  <c:v>39990.822916660647</c:v>
                </c:pt>
                <c:pt idx="2480">
                  <c:v>39990.833333327319</c:v>
                </c:pt>
                <c:pt idx="2481">
                  <c:v>39990.843749993983</c:v>
                </c:pt>
                <c:pt idx="2482">
                  <c:v>39990.854166660632</c:v>
                </c:pt>
                <c:pt idx="2483">
                  <c:v>39990.864583327311</c:v>
                </c:pt>
                <c:pt idx="2484">
                  <c:v>39990.874999994041</c:v>
                </c:pt>
                <c:pt idx="2485">
                  <c:v>39990.885416660632</c:v>
                </c:pt>
                <c:pt idx="2486">
                  <c:v>39990.895833327311</c:v>
                </c:pt>
                <c:pt idx="2487">
                  <c:v>39990.906249994041</c:v>
                </c:pt>
                <c:pt idx="2488">
                  <c:v>39990.916666660632</c:v>
                </c:pt>
                <c:pt idx="2489">
                  <c:v>39990.927083327268</c:v>
                </c:pt>
                <c:pt idx="2490">
                  <c:v>39990.937499993961</c:v>
                </c:pt>
                <c:pt idx="2491">
                  <c:v>39990.947916660632</c:v>
                </c:pt>
                <c:pt idx="2492">
                  <c:v>39990.958333327362</c:v>
                </c:pt>
                <c:pt idx="2493">
                  <c:v>39990.968749993961</c:v>
                </c:pt>
                <c:pt idx="2494">
                  <c:v>39990.979166660567</c:v>
                </c:pt>
                <c:pt idx="2495">
                  <c:v>39990.989583327282</c:v>
                </c:pt>
                <c:pt idx="2496">
                  <c:v>39990.999999993946</c:v>
                </c:pt>
                <c:pt idx="2497">
                  <c:v>39991.010416660603</c:v>
                </c:pt>
                <c:pt idx="2498">
                  <c:v>39991.020833327282</c:v>
                </c:pt>
                <c:pt idx="2499">
                  <c:v>39991.031249993939</c:v>
                </c:pt>
                <c:pt idx="2500">
                  <c:v>39991.041666660567</c:v>
                </c:pt>
                <c:pt idx="2501">
                  <c:v>39991.052083327268</c:v>
                </c:pt>
                <c:pt idx="2502">
                  <c:v>39991.062499993932</c:v>
                </c:pt>
                <c:pt idx="2503">
                  <c:v>39991.072916660603</c:v>
                </c:pt>
                <c:pt idx="2504">
                  <c:v>39991.08333332726</c:v>
                </c:pt>
                <c:pt idx="2505">
                  <c:v>39991.093749993917</c:v>
                </c:pt>
                <c:pt idx="2506">
                  <c:v>39991.104166660567</c:v>
                </c:pt>
                <c:pt idx="2507">
                  <c:v>39991.114583327253</c:v>
                </c:pt>
                <c:pt idx="2508">
                  <c:v>39991.124999993917</c:v>
                </c:pt>
                <c:pt idx="2509">
                  <c:v>39991.135416660567</c:v>
                </c:pt>
                <c:pt idx="2510">
                  <c:v>39991.145833327253</c:v>
                </c:pt>
                <c:pt idx="2511">
                  <c:v>39991.156249993997</c:v>
                </c:pt>
                <c:pt idx="2512">
                  <c:v>39991.166666660567</c:v>
                </c:pt>
                <c:pt idx="2513">
                  <c:v>39991.177083327217</c:v>
                </c:pt>
                <c:pt idx="2514">
                  <c:v>39991.187499993903</c:v>
                </c:pt>
                <c:pt idx="2515">
                  <c:v>39991.197916660523</c:v>
                </c:pt>
                <c:pt idx="2516">
                  <c:v>39991.208333327231</c:v>
                </c:pt>
                <c:pt idx="2517">
                  <c:v>39991.218749993903</c:v>
                </c:pt>
                <c:pt idx="2518">
                  <c:v>39991.229166660341</c:v>
                </c:pt>
                <c:pt idx="2519">
                  <c:v>39991.239583327217</c:v>
                </c:pt>
                <c:pt idx="2520">
                  <c:v>39991.249999993888</c:v>
                </c:pt>
                <c:pt idx="2521">
                  <c:v>39991.260416660472</c:v>
                </c:pt>
                <c:pt idx="2522">
                  <c:v>39991.270833327217</c:v>
                </c:pt>
                <c:pt idx="2523">
                  <c:v>39991.281249993881</c:v>
                </c:pt>
                <c:pt idx="2524">
                  <c:v>39991.29166666032</c:v>
                </c:pt>
                <c:pt idx="2525">
                  <c:v>39991.302083327209</c:v>
                </c:pt>
                <c:pt idx="2526">
                  <c:v>39991.312499993932</c:v>
                </c:pt>
                <c:pt idx="2527">
                  <c:v>39991.322916660538</c:v>
                </c:pt>
                <c:pt idx="2528">
                  <c:v>39991.333333327202</c:v>
                </c:pt>
                <c:pt idx="2529">
                  <c:v>39991.343749993866</c:v>
                </c:pt>
                <c:pt idx="2530">
                  <c:v>39991.354166660531</c:v>
                </c:pt>
                <c:pt idx="2531">
                  <c:v>39991.364583327202</c:v>
                </c:pt>
                <c:pt idx="2532">
                  <c:v>39991.37499999391</c:v>
                </c:pt>
                <c:pt idx="2533">
                  <c:v>39991.385416660523</c:v>
                </c:pt>
                <c:pt idx="2534">
                  <c:v>39991.395833327202</c:v>
                </c:pt>
                <c:pt idx="2535">
                  <c:v>39991.406249993903</c:v>
                </c:pt>
                <c:pt idx="2536">
                  <c:v>39991.416666660523</c:v>
                </c:pt>
                <c:pt idx="2537">
                  <c:v>39991.42708332718</c:v>
                </c:pt>
                <c:pt idx="2538">
                  <c:v>39991.437499993837</c:v>
                </c:pt>
                <c:pt idx="2539">
                  <c:v>39991.447916660509</c:v>
                </c:pt>
                <c:pt idx="2540">
                  <c:v>39991.458333327239</c:v>
                </c:pt>
                <c:pt idx="2541">
                  <c:v>39991.468749993837</c:v>
                </c:pt>
                <c:pt idx="2542">
                  <c:v>39991.479166660378</c:v>
                </c:pt>
                <c:pt idx="2543">
                  <c:v>39991.489583327202</c:v>
                </c:pt>
                <c:pt idx="2544">
                  <c:v>39991.49999999383</c:v>
                </c:pt>
                <c:pt idx="2545">
                  <c:v>39991.510416660487</c:v>
                </c:pt>
                <c:pt idx="2546">
                  <c:v>39991.520833327202</c:v>
                </c:pt>
                <c:pt idx="2547">
                  <c:v>39991.531249993823</c:v>
                </c:pt>
                <c:pt idx="2548">
                  <c:v>39991.541666660363</c:v>
                </c:pt>
                <c:pt idx="2549">
                  <c:v>39991.552083327202</c:v>
                </c:pt>
                <c:pt idx="2550">
                  <c:v>39991.562499993823</c:v>
                </c:pt>
                <c:pt idx="2551">
                  <c:v>39991.57291666048</c:v>
                </c:pt>
                <c:pt idx="2552">
                  <c:v>39991.583333327202</c:v>
                </c:pt>
                <c:pt idx="2553">
                  <c:v>39991.593749993692</c:v>
                </c:pt>
                <c:pt idx="2554">
                  <c:v>39991.604166660341</c:v>
                </c:pt>
                <c:pt idx="2555">
                  <c:v>39991.61458332718</c:v>
                </c:pt>
                <c:pt idx="2556">
                  <c:v>39991.624999993801</c:v>
                </c:pt>
                <c:pt idx="2557">
                  <c:v>39991.635416660341</c:v>
                </c:pt>
                <c:pt idx="2558">
                  <c:v>39991.64583332718</c:v>
                </c:pt>
                <c:pt idx="2559">
                  <c:v>39991.656249993837</c:v>
                </c:pt>
                <c:pt idx="2560">
                  <c:v>39991.666666660327</c:v>
                </c:pt>
                <c:pt idx="2561">
                  <c:v>39991.677083327122</c:v>
                </c:pt>
                <c:pt idx="2562">
                  <c:v>39991.687499993794</c:v>
                </c:pt>
                <c:pt idx="2563">
                  <c:v>39991.69791666032</c:v>
                </c:pt>
                <c:pt idx="2564">
                  <c:v>39991.708333327158</c:v>
                </c:pt>
                <c:pt idx="2565">
                  <c:v>39991.718749993779</c:v>
                </c:pt>
                <c:pt idx="2566">
                  <c:v>39991.729166660189</c:v>
                </c:pt>
                <c:pt idx="2567">
                  <c:v>39991.739583327108</c:v>
                </c:pt>
                <c:pt idx="2568">
                  <c:v>39991.749999993772</c:v>
                </c:pt>
                <c:pt idx="2569">
                  <c:v>39991.760416660312</c:v>
                </c:pt>
                <c:pt idx="2570">
                  <c:v>39991.770833327151</c:v>
                </c:pt>
                <c:pt idx="2571">
                  <c:v>39991.781249993757</c:v>
                </c:pt>
                <c:pt idx="2572">
                  <c:v>39991.791666660189</c:v>
                </c:pt>
                <c:pt idx="2573">
                  <c:v>39991.8020833271</c:v>
                </c:pt>
                <c:pt idx="2574">
                  <c:v>39991.812499993801</c:v>
                </c:pt>
                <c:pt idx="2575">
                  <c:v>39991.822916660421</c:v>
                </c:pt>
                <c:pt idx="2576">
                  <c:v>39991.8333333271</c:v>
                </c:pt>
                <c:pt idx="2577">
                  <c:v>39991.84374999375</c:v>
                </c:pt>
                <c:pt idx="2578">
                  <c:v>39991.854166660407</c:v>
                </c:pt>
                <c:pt idx="2579">
                  <c:v>39991.8645833271</c:v>
                </c:pt>
                <c:pt idx="2580">
                  <c:v>39991.874999993743</c:v>
                </c:pt>
                <c:pt idx="2581">
                  <c:v>39991.885416660407</c:v>
                </c:pt>
                <c:pt idx="2582">
                  <c:v>39991.8958333271</c:v>
                </c:pt>
                <c:pt idx="2583">
                  <c:v>39991.906249993743</c:v>
                </c:pt>
                <c:pt idx="2584">
                  <c:v>39991.9166666604</c:v>
                </c:pt>
                <c:pt idx="2585">
                  <c:v>39991.927083327057</c:v>
                </c:pt>
                <c:pt idx="2586">
                  <c:v>39991.937499993728</c:v>
                </c:pt>
                <c:pt idx="2587">
                  <c:v>39991.947916660392</c:v>
                </c:pt>
                <c:pt idx="2588">
                  <c:v>39991.958333327202</c:v>
                </c:pt>
                <c:pt idx="2589">
                  <c:v>39991.968749993721</c:v>
                </c:pt>
                <c:pt idx="2590">
                  <c:v>39991.979166660247</c:v>
                </c:pt>
                <c:pt idx="2591">
                  <c:v>39991.989583327049</c:v>
                </c:pt>
                <c:pt idx="2592">
                  <c:v>39991.999999993714</c:v>
                </c:pt>
                <c:pt idx="2593">
                  <c:v>39992.010416660378</c:v>
                </c:pt>
                <c:pt idx="2594">
                  <c:v>39992.020833327042</c:v>
                </c:pt>
                <c:pt idx="2595">
                  <c:v>39992.031249993714</c:v>
                </c:pt>
                <c:pt idx="2596">
                  <c:v>39992.041666660232</c:v>
                </c:pt>
                <c:pt idx="2597">
                  <c:v>39992.052083327042</c:v>
                </c:pt>
                <c:pt idx="2598">
                  <c:v>39992.062499993677</c:v>
                </c:pt>
                <c:pt idx="2599">
                  <c:v>39992.072916660363</c:v>
                </c:pt>
                <c:pt idx="2600">
                  <c:v>39992.083333327042</c:v>
                </c:pt>
                <c:pt idx="2601">
                  <c:v>39992.093749993583</c:v>
                </c:pt>
                <c:pt idx="2602">
                  <c:v>39992.10416666021</c:v>
                </c:pt>
                <c:pt idx="2603">
                  <c:v>39992.114583327042</c:v>
                </c:pt>
                <c:pt idx="2604">
                  <c:v>39992.124999993677</c:v>
                </c:pt>
                <c:pt idx="2605">
                  <c:v>39992.135416660203</c:v>
                </c:pt>
                <c:pt idx="2606">
                  <c:v>39992.145833327013</c:v>
                </c:pt>
                <c:pt idx="2607">
                  <c:v>39992.156249993699</c:v>
                </c:pt>
                <c:pt idx="2608">
                  <c:v>39992.166666660181</c:v>
                </c:pt>
                <c:pt idx="2609">
                  <c:v>39992.177083327013</c:v>
                </c:pt>
                <c:pt idx="2610">
                  <c:v>39992.18749999367</c:v>
                </c:pt>
                <c:pt idx="2611">
                  <c:v>39992.197916660181</c:v>
                </c:pt>
                <c:pt idx="2612">
                  <c:v>39992.208333327013</c:v>
                </c:pt>
                <c:pt idx="2613">
                  <c:v>39992.218749993663</c:v>
                </c:pt>
                <c:pt idx="2614">
                  <c:v>39992.229166660072</c:v>
                </c:pt>
                <c:pt idx="2615">
                  <c:v>39992.239583326998</c:v>
                </c:pt>
                <c:pt idx="2616">
                  <c:v>39992.249999993663</c:v>
                </c:pt>
                <c:pt idx="2617">
                  <c:v>39992.260416660167</c:v>
                </c:pt>
                <c:pt idx="2618">
                  <c:v>39992.270833327013</c:v>
                </c:pt>
                <c:pt idx="2619">
                  <c:v>39992.281249993634</c:v>
                </c:pt>
                <c:pt idx="2620">
                  <c:v>39992.291666660058</c:v>
                </c:pt>
                <c:pt idx="2621">
                  <c:v>39992.302083327013</c:v>
                </c:pt>
                <c:pt idx="2622">
                  <c:v>39992.312499993641</c:v>
                </c:pt>
                <c:pt idx="2623">
                  <c:v>39992.322916660312</c:v>
                </c:pt>
                <c:pt idx="2624">
                  <c:v>39992.333333327013</c:v>
                </c:pt>
                <c:pt idx="2625">
                  <c:v>39992.343749993634</c:v>
                </c:pt>
                <c:pt idx="2626">
                  <c:v>39992.354166660283</c:v>
                </c:pt>
                <c:pt idx="2627">
                  <c:v>39992.364583327013</c:v>
                </c:pt>
                <c:pt idx="2628">
                  <c:v>39992.374999993641</c:v>
                </c:pt>
                <c:pt idx="2629">
                  <c:v>39992.385416660283</c:v>
                </c:pt>
                <c:pt idx="2630">
                  <c:v>39992.395833327013</c:v>
                </c:pt>
                <c:pt idx="2631">
                  <c:v>39992.406249993619</c:v>
                </c:pt>
                <c:pt idx="2632">
                  <c:v>39992.416666660283</c:v>
                </c:pt>
                <c:pt idx="2633">
                  <c:v>39992.427083326947</c:v>
                </c:pt>
                <c:pt idx="2634">
                  <c:v>39992.437499993597</c:v>
                </c:pt>
                <c:pt idx="2635">
                  <c:v>39992.447916660283</c:v>
                </c:pt>
                <c:pt idx="2636">
                  <c:v>39992.458333327042</c:v>
                </c:pt>
                <c:pt idx="2637">
                  <c:v>39992.468749993597</c:v>
                </c:pt>
                <c:pt idx="2638">
                  <c:v>39992.479166660167</c:v>
                </c:pt>
                <c:pt idx="2639">
                  <c:v>39992.489583326998</c:v>
                </c:pt>
                <c:pt idx="2640">
                  <c:v>39992.499999993597</c:v>
                </c:pt>
                <c:pt idx="2641">
                  <c:v>39992.510416660247</c:v>
                </c:pt>
                <c:pt idx="2642">
                  <c:v>39992.520833326998</c:v>
                </c:pt>
                <c:pt idx="2643">
                  <c:v>39992.53124999359</c:v>
                </c:pt>
                <c:pt idx="2644">
                  <c:v>39992.541666660167</c:v>
                </c:pt>
                <c:pt idx="2645">
                  <c:v>39992.552083326998</c:v>
                </c:pt>
                <c:pt idx="2646">
                  <c:v>39992.562499993583</c:v>
                </c:pt>
                <c:pt idx="2647">
                  <c:v>39992.572916660232</c:v>
                </c:pt>
                <c:pt idx="2648">
                  <c:v>39992.583333326998</c:v>
                </c:pt>
                <c:pt idx="2649">
                  <c:v>39992.593749993583</c:v>
                </c:pt>
                <c:pt idx="2650">
                  <c:v>39992.604166660167</c:v>
                </c:pt>
                <c:pt idx="2651">
                  <c:v>39992.614583326998</c:v>
                </c:pt>
                <c:pt idx="2652">
                  <c:v>39992.624999993568</c:v>
                </c:pt>
                <c:pt idx="2653">
                  <c:v>39992.635416660167</c:v>
                </c:pt>
                <c:pt idx="2654">
                  <c:v>39992.645833326962</c:v>
                </c:pt>
                <c:pt idx="2655">
                  <c:v>39992.656249993612</c:v>
                </c:pt>
                <c:pt idx="2656">
                  <c:v>39992.666666660167</c:v>
                </c:pt>
                <c:pt idx="2657">
                  <c:v>39992.677083326889</c:v>
                </c:pt>
                <c:pt idx="2658">
                  <c:v>39992.687499993561</c:v>
                </c:pt>
                <c:pt idx="2659">
                  <c:v>39992.697916660167</c:v>
                </c:pt>
                <c:pt idx="2660">
                  <c:v>39992.70833332694</c:v>
                </c:pt>
                <c:pt idx="2661">
                  <c:v>39992.718749993554</c:v>
                </c:pt>
                <c:pt idx="2662">
                  <c:v>39992.729166659992</c:v>
                </c:pt>
                <c:pt idx="2663">
                  <c:v>39992.739583326882</c:v>
                </c:pt>
                <c:pt idx="2664">
                  <c:v>39992.749999993539</c:v>
                </c:pt>
                <c:pt idx="2665">
                  <c:v>39992.760416660167</c:v>
                </c:pt>
                <c:pt idx="2666">
                  <c:v>39992.77083332694</c:v>
                </c:pt>
                <c:pt idx="2667">
                  <c:v>39992.781249993532</c:v>
                </c:pt>
                <c:pt idx="2668">
                  <c:v>39992.791666659978</c:v>
                </c:pt>
                <c:pt idx="2669">
                  <c:v>39992.80208332694</c:v>
                </c:pt>
                <c:pt idx="2670">
                  <c:v>39992.812499993597</c:v>
                </c:pt>
                <c:pt idx="2671">
                  <c:v>39992.822916660189</c:v>
                </c:pt>
                <c:pt idx="2672">
                  <c:v>39992.833333326911</c:v>
                </c:pt>
                <c:pt idx="2673">
                  <c:v>39992.843749993517</c:v>
                </c:pt>
                <c:pt idx="2674">
                  <c:v>39992.854166660181</c:v>
                </c:pt>
                <c:pt idx="2675">
                  <c:v>39992.864583326897</c:v>
                </c:pt>
                <c:pt idx="2676">
                  <c:v>39992.874999993583</c:v>
                </c:pt>
                <c:pt idx="2677">
                  <c:v>39992.885416660181</c:v>
                </c:pt>
                <c:pt idx="2678">
                  <c:v>39992.895833326897</c:v>
                </c:pt>
                <c:pt idx="2679">
                  <c:v>39992.906249993561</c:v>
                </c:pt>
                <c:pt idx="2680">
                  <c:v>39992.916666660167</c:v>
                </c:pt>
                <c:pt idx="2681">
                  <c:v>39992.927083326831</c:v>
                </c:pt>
                <c:pt idx="2682">
                  <c:v>39992.937499993503</c:v>
                </c:pt>
                <c:pt idx="2683">
                  <c:v>39992.94791666016</c:v>
                </c:pt>
                <c:pt idx="2684">
                  <c:v>39992.958333326998</c:v>
                </c:pt>
                <c:pt idx="2685">
                  <c:v>39992.968749993488</c:v>
                </c:pt>
                <c:pt idx="2686">
                  <c:v>39992.979166660029</c:v>
                </c:pt>
                <c:pt idx="2687">
                  <c:v>39992.989583326882</c:v>
                </c:pt>
                <c:pt idx="2688">
                  <c:v>39992.999999993481</c:v>
                </c:pt>
                <c:pt idx="2689">
                  <c:v>39993.010416660138</c:v>
                </c:pt>
                <c:pt idx="2690">
                  <c:v>39993.02083332686</c:v>
                </c:pt>
                <c:pt idx="2691">
                  <c:v>39993.031249993473</c:v>
                </c:pt>
                <c:pt idx="2692">
                  <c:v>39993.041666660021</c:v>
                </c:pt>
                <c:pt idx="2693">
                  <c:v>39993.05208332686</c:v>
                </c:pt>
                <c:pt idx="2694">
                  <c:v>39993.062499993473</c:v>
                </c:pt>
                <c:pt idx="2695">
                  <c:v>39993.07291666013</c:v>
                </c:pt>
                <c:pt idx="2696">
                  <c:v>39993.08333332686</c:v>
                </c:pt>
                <c:pt idx="2697">
                  <c:v>39993.093749993342</c:v>
                </c:pt>
                <c:pt idx="2698">
                  <c:v>39993.104166659999</c:v>
                </c:pt>
                <c:pt idx="2699">
                  <c:v>39993.114583326838</c:v>
                </c:pt>
                <c:pt idx="2700">
                  <c:v>39993.124999993452</c:v>
                </c:pt>
                <c:pt idx="2701">
                  <c:v>39993.135416659992</c:v>
                </c:pt>
                <c:pt idx="2702">
                  <c:v>39993.145833326831</c:v>
                </c:pt>
                <c:pt idx="2703">
                  <c:v>39993.156249993503</c:v>
                </c:pt>
                <c:pt idx="2704">
                  <c:v>39993.166666659992</c:v>
                </c:pt>
                <c:pt idx="2705">
                  <c:v>39993.177083326773</c:v>
                </c:pt>
                <c:pt idx="2706">
                  <c:v>39993.187499993437</c:v>
                </c:pt>
                <c:pt idx="2707">
                  <c:v>39993.197916659978</c:v>
                </c:pt>
                <c:pt idx="2708">
                  <c:v>39993.208333326809</c:v>
                </c:pt>
                <c:pt idx="2709">
                  <c:v>39993.21874999343</c:v>
                </c:pt>
                <c:pt idx="2710">
                  <c:v>39993.229166659919</c:v>
                </c:pt>
                <c:pt idx="2711">
                  <c:v>39993.239583326758</c:v>
                </c:pt>
                <c:pt idx="2712">
                  <c:v>39993.249999993423</c:v>
                </c:pt>
                <c:pt idx="2713">
                  <c:v>39993.260416659978</c:v>
                </c:pt>
                <c:pt idx="2714">
                  <c:v>39993.270833326802</c:v>
                </c:pt>
                <c:pt idx="2715">
                  <c:v>39993.281249993423</c:v>
                </c:pt>
                <c:pt idx="2716">
                  <c:v>39993.291666659912</c:v>
                </c:pt>
                <c:pt idx="2717">
                  <c:v>39993.302083326802</c:v>
                </c:pt>
                <c:pt idx="2718">
                  <c:v>39993.312499993452</c:v>
                </c:pt>
                <c:pt idx="2719">
                  <c:v>39993.322916660072</c:v>
                </c:pt>
                <c:pt idx="2720">
                  <c:v>39993.33333332678</c:v>
                </c:pt>
                <c:pt idx="2721">
                  <c:v>39993.343749993401</c:v>
                </c:pt>
                <c:pt idx="2722">
                  <c:v>39993.354166660058</c:v>
                </c:pt>
                <c:pt idx="2723">
                  <c:v>39993.36458332678</c:v>
                </c:pt>
                <c:pt idx="2724">
                  <c:v>39993.374999993401</c:v>
                </c:pt>
                <c:pt idx="2725">
                  <c:v>39993.385416660058</c:v>
                </c:pt>
                <c:pt idx="2726">
                  <c:v>39993.39583332678</c:v>
                </c:pt>
                <c:pt idx="2727">
                  <c:v>39993.406249993401</c:v>
                </c:pt>
                <c:pt idx="2728">
                  <c:v>39993.41666666005</c:v>
                </c:pt>
                <c:pt idx="2729">
                  <c:v>39993.427083326707</c:v>
                </c:pt>
                <c:pt idx="2730">
                  <c:v>39993.437499993379</c:v>
                </c:pt>
                <c:pt idx="2731">
                  <c:v>39993.447916660043</c:v>
                </c:pt>
                <c:pt idx="2732">
                  <c:v>39993.458333326802</c:v>
                </c:pt>
                <c:pt idx="2733">
                  <c:v>39993.468749993372</c:v>
                </c:pt>
                <c:pt idx="2734">
                  <c:v>39993.479166659978</c:v>
                </c:pt>
                <c:pt idx="2735">
                  <c:v>39993.489583326751</c:v>
                </c:pt>
                <c:pt idx="2736">
                  <c:v>39993.499999993357</c:v>
                </c:pt>
                <c:pt idx="2737">
                  <c:v>39993.510416660029</c:v>
                </c:pt>
                <c:pt idx="2738">
                  <c:v>39993.5208333267</c:v>
                </c:pt>
                <c:pt idx="2739">
                  <c:v>39993.531249993357</c:v>
                </c:pt>
                <c:pt idx="2740">
                  <c:v>39993.541666659978</c:v>
                </c:pt>
                <c:pt idx="2741">
                  <c:v>39993.5520833267</c:v>
                </c:pt>
                <c:pt idx="2742">
                  <c:v>39993.56249999335</c:v>
                </c:pt>
                <c:pt idx="2743">
                  <c:v>39993.572916660007</c:v>
                </c:pt>
                <c:pt idx="2744">
                  <c:v>39993.5833333267</c:v>
                </c:pt>
                <c:pt idx="2745">
                  <c:v>39993.593749993197</c:v>
                </c:pt>
                <c:pt idx="2746">
                  <c:v>39993.604166659978</c:v>
                </c:pt>
                <c:pt idx="2747">
                  <c:v>39993.6145833267</c:v>
                </c:pt>
                <c:pt idx="2748">
                  <c:v>39993.624999993342</c:v>
                </c:pt>
                <c:pt idx="2749">
                  <c:v>39993.635416659978</c:v>
                </c:pt>
                <c:pt idx="2750">
                  <c:v>39993.6458333267</c:v>
                </c:pt>
                <c:pt idx="2751">
                  <c:v>39993.656249993342</c:v>
                </c:pt>
                <c:pt idx="2752">
                  <c:v>39993.666666659978</c:v>
                </c:pt>
                <c:pt idx="2753">
                  <c:v>39993.677083326656</c:v>
                </c:pt>
                <c:pt idx="2754">
                  <c:v>39993.687499993321</c:v>
                </c:pt>
                <c:pt idx="2755">
                  <c:v>39993.697916659978</c:v>
                </c:pt>
                <c:pt idx="2756">
                  <c:v>39993.708333326649</c:v>
                </c:pt>
                <c:pt idx="2757">
                  <c:v>39993.718749993313</c:v>
                </c:pt>
                <c:pt idx="2758">
                  <c:v>39993.729166659818</c:v>
                </c:pt>
                <c:pt idx="2759">
                  <c:v>39993.739583326627</c:v>
                </c:pt>
                <c:pt idx="2760">
                  <c:v>39993.749999993313</c:v>
                </c:pt>
                <c:pt idx="2761">
                  <c:v>39993.76041665997</c:v>
                </c:pt>
                <c:pt idx="2762">
                  <c:v>39993.770833326642</c:v>
                </c:pt>
                <c:pt idx="2763">
                  <c:v>39993.781249993277</c:v>
                </c:pt>
                <c:pt idx="2764">
                  <c:v>39993.791666659803</c:v>
                </c:pt>
                <c:pt idx="2765">
                  <c:v>39993.802083326642</c:v>
                </c:pt>
                <c:pt idx="2766">
                  <c:v>39993.812499993299</c:v>
                </c:pt>
                <c:pt idx="2767">
                  <c:v>39993.822916659963</c:v>
                </c:pt>
                <c:pt idx="2768">
                  <c:v>39993.833333326642</c:v>
                </c:pt>
                <c:pt idx="2769">
                  <c:v>39993.843749993277</c:v>
                </c:pt>
                <c:pt idx="2770">
                  <c:v>39993.854166659949</c:v>
                </c:pt>
                <c:pt idx="2771">
                  <c:v>39993.864583326613</c:v>
                </c:pt>
                <c:pt idx="2772">
                  <c:v>39993.874999993299</c:v>
                </c:pt>
                <c:pt idx="2773">
                  <c:v>39993.885416659941</c:v>
                </c:pt>
                <c:pt idx="2774">
                  <c:v>39993.895833326613</c:v>
                </c:pt>
                <c:pt idx="2775">
                  <c:v>39993.906249993299</c:v>
                </c:pt>
                <c:pt idx="2776">
                  <c:v>39993.916666659941</c:v>
                </c:pt>
                <c:pt idx="2777">
                  <c:v>39993.927083326598</c:v>
                </c:pt>
                <c:pt idx="2778">
                  <c:v>39993.937499993262</c:v>
                </c:pt>
                <c:pt idx="2779">
                  <c:v>39993.947916659941</c:v>
                </c:pt>
                <c:pt idx="2780">
                  <c:v>39993.9583333267</c:v>
                </c:pt>
                <c:pt idx="2781">
                  <c:v>39993.968749993262</c:v>
                </c:pt>
                <c:pt idx="2782">
                  <c:v>39993.979166659898</c:v>
                </c:pt>
                <c:pt idx="2783">
                  <c:v>39993.989583326613</c:v>
                </c:pt>
                <c:pt idx="2784">
                  <c:v>39993.999999993233</c:v>
                </c:pt>
                <c:pt idx="2785">
                  <c:v>39994.010416659912</c:v>
                </c:pt>
                <c:pt idx="2786">
                  <c:v>39994.020833326613</c:v>
                </c:pt>
                <c:pt idx="2787">
                  <c:v>39994.031249993233</c:v>
                </c:pt>
                <c:pt idx="2788">
                  <c:v>39994.041666659898</c:v>
                </c:pt>
                <c:pt idx="2789">
                  <c:v>39994.052083326613</c:v>
                </c:pt>
                <c:pt idx="2790">
                  <c:v>39994.062499993233</c:v>
                </c:pt>
                <c:pt idx="2791">
                  <c:v>39994.072916659898</c:v>
                </c:pt>
                <c:pt idx="2792">
                  <c:v>39994.083333326613</c:v>
                </c:pt>
                <c:pt idx="2793">
                  <c:v>39994.093749993182</c:v>
                </c:pt>
                <c:pt idx="2794">
                  <c:v>39994.104166659883</c:v>
                </c:pt>
                <c:pt idx="2795">
                  <c:v>39994.114583326613</c:v>
                </c:pt>
                <c:pt idx="2796">
                  <c:v>39994.124999993197</c:v>
                </c:pt>
                <c:pt idx="2797">
                  <c:v>39994.135416659883</c:v>
                </c:pt>
                <c:pt idx="2798">
                  <c:v>39994.145833326613</c:v>
                </c:pt>
                <c:pt idx="2799">
                  <c:v>39994.156249993212</c:v>
                </c:pt>
                <c:pt idx="2800">
                  <c:v>39994.166666659883</c:v>
                </c:pt>
                <c:pt idx="2801">
                  <c:v>39994.17708332654</c:v>
                </c:pt>
                <c:pt idx="2802">
                  <c:v>39994.187499993197</c:v>
                </c:pt>
                <c:pt idx="2803">
                  <c:v>39994.197916659847</c:v>
                </c:pt>
                <c:pt idx="2804">
                  <c:v>39994.208333326598</c:v>
                </c:pt>
                <c:pt idx="2805">
                  <c:v>39994.218749993197</c:v>
                </c:pt>
                <c:pt idx="2806">
                  <c:v>39994.229166659657</c:v>
                </c:pt>
                <c:pt idx="2807">
                  <c:v>39994.239583326533</c:v>
                </c:pt>
                <c:pt idx="2808">
                  <c:v>39994.24999999319</c:v>
                </c:pt>
                <c:pt idx="2809">
                  <c:v>39994.260416659847</c:v>
                </c:pt>
                <c:pt idx="2810">
                  <c:v>39994.270833326598</c:v>
                </c:pt>
                <c:pt idx="2811">
                  <c:v>39994.281249993182</c:v>
                </c:pt>
                <c:pt idx="2812">
                  <c:v>39994.291666659643</c:v>
                </c:pt>
                <c:pt idx="2813">
                  <c:v>39994.302083326598</c:v>
                </c:pt>
                <c:pt idx="2814">
                  <c:v>39994.312499993212</c:v>
                </c:pt>
                <c:pt idx="2815">
                  <c:v>39994.322916659839</c:v>
                </c:pt>
                <c:pt idx="2816">
                  <c:v>39994.333333326598</c:v>
                </c:pt>
                <c:pt idx="2817">
                  <c:v>39994.343749993168</c:v>
                </c:pt>
                <c:pt idx="2818">
                  <c:v>39994.354166659832</c:v>
                </c:pt>
                <c:pt idx="2819">
                  <c:v>39994.364583326562</c:v>
                </c:pt>
                <c:pt idx="2820">
                  <c:v>39994.374999993212</c:v>
                </c:pt>
                <c:pt idx="2821">
                  <c:v>39994.385416659832</c:v>
                </c:pt>
                <c:pt idx="2822">
                  <c:v>39994.395833326562</c:v>
                </c:pt>
                <c:pt idx="2823">
                  <c:v>39994.406249993212</c:v>
                </c:pt>
                <c:pt idx="2824">
                  <c:v>39994.416666659818</c:v>
                </c:pt>
                <c:pt idx="2825">
                  <c:v>39994.427083326482</c:v>
                </c:pt>
                <c:pt idx="2826">
                  <c:v>39994.437499993153</c:v>
                </c:pt>
                <c:pt idx="2827">
                  <c:v>39994.44791665981</c:v>
                </c:pt>
                <c:pt idx="2828">
                  <c:v>39994.458333326598</c:v>
                </c:pt>
                <c:pt idx="2829">
                  <c:v>39994.468749993139</c:v>
                </c:pt>
                <c:pt idx="2830">
                  <c:v>39994.479166659767</c:v>
                </c:pt>
                <c:pt idx="2831">
                  <c:v>39994.48958332654</c:v>
                </c:pt>
                <c:pt idx="2832">
                  <c:v>39994.499999993131</c:v>
                </c:pt>
                <c:pt idx="2833">
                  <c:v>39994.510416659803</c:v>
                </c:pt>
                <c:pt idx="2834">
                  <c:v>39994.52083332654</c:v>
                </c:pt>
                <c:pt idx="2835">
                  <c:v>39994.531249993131</c:v>
                </c:pt>
                <c:pt idx="2836">
                  <c:v>39994.541666659767</c:v>
                </c:pt>
                <c:pt idx="2837">
                  <c:v>39994.552083326511</c:v>
                </c:pt>
                <c:pt idx="2838">
                  <c:v>39994.562499993117</c:v>
                </c:pt>
                <c:pt idx="2839">
                  <c:v>39994.572916659781</c:v>
                </c:pt>
                <c:pt idx="2840">
                  <c:v>39994.583333326504</c:v>
                </c:pt>
                <c:pt idx="2841">
                  <c:v>39994.593749993022</c:v>
                </c:pt>
                <c:pt idx="2842">
                  <c:v>39994.604166659767</c:v>
                </c:pt>
                <c:pt idx="2843">
                  <c:v>39994.614583326504</c:v>
                </c:pt>
                <c:pt idx="2844">
                  <c:v>39994.624999993102</c:v>
                </c:pt>
                <c:pt idx="2845">
                  <c:v>39994.635416659723</c:v>
                </c:pt>
                <c:pt idx="2846">
                  <c:v>39994.645833326482</c:v>
                </c:pt>
                <c:pt idx="2847">
                  <c:v>39994.656249993161</c:v>
                </c:pt>
                <c:pt idx="2848">
                  <c:v>39994.666666659643</c:v>
                </c:pt>
                <c:pt idx="2849">
                  <c:v>39994.677083326431</c:v>
                </c:pt>
                <c:pt idx="2850">
                  <c:v>39994.687499993088</c:v>
                </c:pt>
                <c:pt idx="2851">
                  <c:v>39994.697916659628</c:v>
                </c:pt>
                <c:pt idx="2852">
                  <c:v>39994.708333326482</c:v>
                </c:pt>
                <c:pt idx="2853">
                  <c:v>39994.718749993081</c:v>
                </c:pt>
                <c:pt idx="2854">
                  <c:v>39994.729166659548</c:v>
                </c:pt>
                <c:pt idx="2855">
                  <c:v>39994.739583326409</c:v>
                </c:pt>
                <c:pt idx="2856">
                  <c:v>39994.749999993073</c:v>
                </c:pt>
                <c:pt idx="2857">
                  <c:v>39994.760416659621</c:v>
                </c:pt>
                <c:pt idx="2858">
                  <c:v>39994.770833326453</c:v>
                </c:pt>
                <c:pt idx="2859">
                  <c:v>39994.781249993073</c:v>
                </c:pt>
                <c:pt idx="2860">
                  <c:v>39994.791666659541</c:v>
                </c:pt>
                <c:pt idx="2861">
                  <c:v>39994.802083326453</c:v>
                </c:pt>
                <c:pt idx="2862">
                  <c:v>39994.812499993102</c:v>
                </c:pt>
                <c:pt idx="2863">
                  <c:v>39994.822916659723</c:v>
                </c:pt>
                <c:pt idx="2864">
                  <c:v>39994.833333326438</c:v>
                </c:pt>
                <c:pt idx="2865">
                  <c:v>39994.843749993051</c:v>
                </c:pt>
                <c:pt idx="2866">
                  <c:v>39994.854166659723</c:v>
                </c:pt>
                <c:pt idx="2867">
                  <c:v>39994.864583326431</c:v>
                </c:pt>
                <c:pt idx="2868">
                  <c:v>39994.874999993102</c:v>
                </c:pt>
                <c:pt idx="2869">
                  <c:v>39994.885416659708</c:v>
                </c:pt>
                <c:pt idx="2870">
                  <c:v>39994.895833326431</c:v>
                </c:pt>
                <c:pt idx="2871">
                  <c:v>39994.906249993081</c:v>
                </c:pt>
                <c:pt idx="2872">
                  <c:v>39994.916666659701</c:v>
                </c:pt>
                <c:pt idx="2873">
                  <c:v>39994.927083326373</c:v>
                </c:pt>
                <c:pt idx="2874">
                  <c:v>39994.93749999303</c:v>
                </c:pt>
                <c:pt idx="2875">
                  <c:v>39994.947916659687</c:v>
                </c:pt>
                <c:pt idx="2876">
                  <c:v>39994.958333326504</c:v>
                </c:pt>
                <c:pt idx="2877">
                  <c:v>39994.968749993022</c:v>
                </c:pt>
                <c:pt idx="2878">
                  <c:v>39994.979166659577</c:v>
                </c:pt>
              </c:numCache>
            </c:numRef>
          </c:xVal>
          <c:yVal>
            <c:numRef>
              <c:f>Tabelle1!$B$5:$B$2883</c:f>
              <c:numCache>
                <c:formatCode>General</c:formatCode>
                <c:ptCount val="2879"/>
                <c:pt idx="0">
                  <c:v>1183</c:v>
                </c:pt>
                <c:pt idx="1">
                  <c:v>1138</c:v>
                </c:pt>
                <c:pt idx="2">
                  <c:v>1097</c:v>
                </c:pt>
                <c:pt idx="3">
                  <c:v>1119</c:v>
                </c:pt>
                <c:pt idx="4">
                  <c:v>1106</c:v>
                </c:pt>
                <c:pt idx="5">
                  <c:v>1112</c:v>
                </c:pt>
                <c:pt idx="6">
                  <c:v>1128</c:v>
                </c:pt>
                <c:pt idx="7">
                  <c:v>1132</c:v>
                </c:pt>
                <c:pt idx="8">
                  <c:v>1057</c:v>
                </c:pt>
                <c:pt idx="9">
                  <c:v>1033</c:v>
                </c:pt>
                <c:pt idx="10">
                  <c:v>993</c:v>
                </c:pt>
                <c:pt idx="11">
                  <c:v>958</c:v>
                </c:pt>
                <c:pt idx="12">
                  <c:v>1001</c:v>
                </c:pt>
                <c:pt idx="13">
                  <c:v>1069</c:v>
                </c:pt>
                <c:pt idx="14">
                  <c:v>1097</c:v>
                </c:pt>
                <c:pt idx="15">
                  <c:v>1097</c:v>
                </c:pt>
                <c:pt idx="16">
                  <c:v>1099</c:v>
                </c:pt>
                <c:pt idx="17">
                  <c:v>1075</c:v>
                </c:pt>
                <c:pt idx="18">
                  <c:v>1056</c:v>
                </c:pt>
                <c:pt idx="19">
                  <c:v>1018</c:v>
                </c:pt>
                <c:pt idx="20">
                  <c:v>1064</c:v>
                </c:pt>
                <c:pt idx="21">
                  <c:v>1093</c:v>
                </c:pt>
                <c:pt idx="22">
                  <c:v>1024</c:v>
                </c:pt>
                <c:pt idx="23">
                  <c:v>984</c:v>
                </c:pt>
                <c:pt idx="24">
                  <c:v>963</c:v>
                </c:pt>
                <c:pt idx="25">
                  <c:v>908</c:v>
                </c:pt>
                <c:pt idx="26">
                  <c:v>854</c:v>
                </c:pt>
                <c:pt idx="27">
                  <c:v>817</c:v>
                </c:pt>
                <c:pt idx="28">
                  <c:v>687</c:v>
                </c:pt>
                <c:pt idx="29">
                  <c:v>549</c:v>
                </c:pt>
                <c:pt idx="30">
                  <c:v>446</c:v>
                </c:pt>
                <c:pt idx="31">
                  <c:v>390</c:v>
                </c:pt>
                <c:pt idx="32">
                  <c:v>326</c:v>
                </c:pt>
                <c:pt idx="33">
                  <c:v>266</c:v>
                </c:pt>
                <c:pt idx="34">
                  <c:v>232</c:v>
                </c:pt>
                <c:pt idx="35">
                  <c:v>206</c:v>
                </c:pt>
                <c:pt idx="36">
                  <c:v>200</c:v>
                </c:pt>
                <c:pt idx="37">
                  <c:v>189</c:v>
                </c:pt>
                <c:pt idx="38">
                  <c:v>203</c:v>
                </c:pt>
                <c:pt idx="39">
                  <c:v>231</c:v>
                </c:pt>
                <c:pt idx="40">
                  <c:v>262</c:v>
                </c:pt>
                <c:pt idx="41">
                  <c:v>296</c:v>
                </c:pt>
                <c:pt idx="42">
                  <c:v>352</c:v>
                </c:pt>
                <c:pt idx="43">
                  <c:v>403</c:v>
                </c:pt>
                <c:pt idx="44">
                  <c:v>456</c:v>
                </c:pt>
                <c:pt idx="45">
                  <c:v>533</c:v>
                </c:pt>
                <c:pt idx="46">
                  <c:v>588</c:v>
                </c:pt>
                <c:pt idx="47">
                  <c:v>666</c:v>
                </c:pt>
                <c:pt idx="48">
                  <c:v>740</c:v>
                </c:pt>
                <c:pt idx="49">
                  <c:v>823</c:v>
                </c:pt>
                <c:pt idx="50">
                  <c:v>867</c:v>
                </c:pt>
                <c:pt idx="51">
                  <c:v>983</c:v>
                </c:pt>
                <c:pt idx="52">
                  <c:v>982</c:v>
                </c:pt>
                <c:pt idx="53">
                  <c:v>1033</c:v>
                </c:pt>
                <c:pt idx="54">
                  <c:v>1057</c:v>
                </c:pt>
                <c:pt idx="55">
                  <c:v>1110</c:v>
                </c:pt>
                <c:pt idx="56">
                  <c:v>1146</c:v>
                </c:pt>
                <c:pt idx="57">
                  <c:v>1203</c:v>
                </c:pt>
                <c:pt idx="58">
                  <c:v>1238</c:v>
                </c:pt>
                <c:pt idx="59">
                  <c:v>1291</c:v>
                </c:pt>
                <c:pt idx="60">
                  <c:v>1278</c:v>
                </c:pt>
                <c:pt idx="61">
                  <c:v>1312</c:v>
                </c:pt>
                <c:pt idx="62">
                  <c:v>1356</c:v>
                </c:pt>
                <c:pt idx="63">
                  <c:v>1343</c:v>
                </c:pt>
                <c:pt idx="64">
                  <c:v>1343</c:v>
                </c:pt>
                <c:pt idx="65">
                  <c:v>1359</c:v>
                </c:pt>
                <c:pt idx="66">
                  <c:v>1424</c:v>
                </c:pt>
                <c:pt idx="67">
                  <c:v>1460</c:v>
                </c:pt>
                <c:pt idx="68">
                  <c:v>1430</c:v>
                </c:pt>
                <c:pt idx="69">
                  <c:v>1466</c:v>
                </c:pt>
                <c:pt idx="70">
                  <c:v>1469</c:v>
                </c:pt>
                <c:pt idx="71">
                  <c:v>1506</c:v>
                </c:pt>
                <c:pt idx="72">
                  <c:v>1476</c:v>
                </c:pt>
                <c:pt idx="73">
                  <c:v>1446</c:v>
                </c:pt>
                <c:pt idx="74">
                  <c:v>1427</c:v>
                </c:pt>
                <c:pt idx="75">
                  <c:v>1417</c:v>
                </c:pt>
                <c:pt idx="76">
                  <c:v>1350</c:v>
                </c:pt>
                <c:pt idx="77">
                  <c:v>1282</c:v>
                </c:pt>
                <c:pt idx="78">
                  <c:v>1245</c:v>
                </c:pt>
                <c:pt idx="79">
                  <c:v>1230</c:v>
                </c:pt>
                <c:pt idx="80">
                  <c:v>1231</c:v>
                </c:pt>
                <c:pt idx="81">
                  <c:v>1145</c:v>
                </c:pt>
                <c:pt idx="82">
                  <c:v>1051</c:v>
                </c:pt>
                <c:pt idx="83">
                  <c:v>1027</c:v>
                </c:pt>
                <c:pt idx="84">
                  <c:v>1080</c:v>
                </c:pt>
                <c:pt idx="85">
                  <c:v>1020</c:v>
                </c:pt>
                <c:pt idx="86">
                  <c:v>936</c:v>
                </c:pt>
                <c:pt idx="87">
                  <c:v>891</c:v>
                </c:pt>
                <c:pt idx="88">
                  <c:v>973</c:v>
                </c:pt>
                <c:pt idx="89">
                  <c:v>1051</c:v>
                </c:pt>
                <c:pt idx="90">
                  <c:v>1092</c:v>
                </c:pt>
                <c:pt idx="91">
                  <c:v>1134</c:v>
                </c:pt>
                <c:pt idx="92">
                  <c:v>1152</c:v>
                </c:pt>
                <c:pt idx="93">
                  <c:v>1171</c:v>
                </c:pt>
                <c:pt idx="94">
                  <c:v>1132</c:v>
                </c:pt>
                <c:pt idx="95">
                  <c:v>1080</c:v>
                </c:pt>
                <c:pt idx="96">
                  <c:v>1052</c:v>
                </c:pt>
                <c:pt idx="97">
                  <c:v>991</c:v>
                </c:pt>
                <c:pt idx="98">
                  <c:v>968</c:v>
                </c:pt>
                <c:pt idx="99">
                  <c:v>943</c:v>
                </c:pt>
                <c:pt idx="100">
                  <c:v>905</c:v>
                </c:pt>
                <c:pt idx="101">
                  <c:v>857</c:v>
                </c:pt>
                <c:pt idx="102">
                  <c:v>855</c:v>
                </c:pt>
                <c:pt idx="103">
                  <c:v>854</c:v>
                </c:pt>
                <c:pt idx="104">
                  <c:v>837</c:v>
                </c:pt>
                <c:pt idx="105">
                  <c:v>815</c:v>
                </c:pt>
                <c:pt idx="106">
                  <c:v>804</c:v>
                </c:pt>
                <c:pt idx="107">
                  <c:v>791</c:v>
                </c:pt>
                <c:pt idx="108">
                  <c:v>724</c:v>
                </c:pt>
                <c:pt idx="109">
                  <c:v>689</c:v>
                </c:pt>
                <c:pt idx="110">
                  <c:v>686</c:v>
                </c:pt>
                <c:pt idx="111">
                  <c:v>660</c:v>
                </c:pt>
                <c:pt idx="112">
                  <c:v>668</c:v>
                </c:pt>
                <c:pt idx="113">
                  <c:v>652</c:v>
                </c:pt>
                <c:pt idx="114">
                  <c:v>666</c:v>
                </c:pt>
                <c:pt idx="115">
                  <c:v>695</c:v>
                </c:pt>
                <c:pt idx="116">
                  <c:v>721</c:v>
                </c:pt>
                <c:pt idx="117">
                  <c:v>726</c:v>
                </c:pt>
                <c:pt idx="118">
                  <c:v>719</c:v>
                </c:pt>
                <c:pt idx="119">
                  <c:v>735</c:v>
                </c:pt>
                <c:pt idx="120">
                  <c:v>709</c:v>
                </c:pt>
                <c:pt idx="121">
                  <c:v>666</c:v>
                </c:pt>
                <c:pt idx="122">
                  <c:v>650</c:v>
                </c:pt>
                <c:pt idx="123">
                  <c:v>651</c:v>
                </c:pt>
                <c:pt idx="124">
                  <c:v>668</c:v>
                </c:pt>
                <c:pt idx="125">
                  <c:v>618</c:v>
                </c:pt>
                <c:pt idx="126">
                  <c:v>576</c:v>
                </c:pt>
                <c:pt idx="127">
                  <c:v>584</c:v>
                </c:pt>
                <c:pt idx="128">
                  <c:v>616</c:v>
                </c:pt>
                <c:pt idx="129">
                  <c:v>661</c:v>
                </c:pt>
                <c:pt idx="130">
                  <c:v>705</c:v>
                </c:pt>
                <c:pt idx="131">
                  <c:v>717</c:v>
                </c:pt>
                <c:pt idx="132">
                  <c:v>815</c:v>
                </c:pt>
                <c:pt idx="133">
                  <c:v>863</c:v>
                </c:pt>
                <c:pt idx="134">
                  <c:v>909</c:v>
                </c:pt>
                <c:pt idx="135">
                  <c:v>1030</c:v>
                </c:pt>
                <c:pt idx="136">
                  <c:v>1142</c:v>
                </c:pt>
                <c:pt idx="137">
                  <c:v>1228</c:v>
                </c:pt>
                <c:pt idx="138">
                  <c:v>1316</c:v>
                </c:pt>
                <c:pt idx="139">
                  <c:v>1420</c:v>
                </c:pt>
                <c:pt idx="140">
                  <c:v>1582</c:v>
                </c:pt>
                <c:pt idx="141">
                  <c:v>1725</c:v>
                </c:pt>
                <c:pt idx="142">
                  <c:v>1802</c:v>
                </c:pt>
                <c:pt idx="143">
                  <c:v>1861</c:v>
                </c:pt>
                <c:pt idx="144">
                  <c:v>1964</c:v>
                </c:pt>
                <c:pt idx="145">
                  <c:v>1999</c:v>
                </c:pt>
                <c:pt idx="146">
                  <c:v>2041</c:v>
                </c:pt>
                <c:pt idx="147">
                  <c:v>2224</c:v>
                </c:pt>
                <c:pt idx="148">
                  <c:v>2445</c:v>
                </c:pt>
                <c:pt idx="149">
                  <c:v>2543</c:v>
                </c:pt>
                <c:pt idx="150">
                  <c:v>2650</c:v>
                </c:pt>
                <c:pt idx="151">
                  <c:v>2792</c:v>
                </c:pt>
                <c:pt idx="152">
                  <c:v>3041</c:v>
                </c:pt>
                <c:pt idx="153">
                  <c:v>3198</c:v>
                </c:pt>
                <c:pt idx="154">
                  <c:v>3443</c:v>
                </c:pt>
                <c:pt idx="155">
                  <c:v>3661</c:v>
                </c:pt>
                <c:pt idx="156">
                  <c:v>3687</c:v>
                </c:pt>
                <c:pt idx="157">
                  <c:v>3894</c:v>
                </c:pt>
                <c:pt idx="158">
                  <c:v>4073</c:v>
                </c:pt>
                <c:pt idx="159">
                  <c:v>4261</c:v>
                </c:pt>
                <c:pt idx="160">
                  <c:v>4218</c:v>
                </c:pt>
                <c:pt idx="161">
                  <c:v>4351</c:v>
                </c:pt>
                <c:pt idx="162">
                  <c:v>4503</c:v>
                </c:pt>
                <c:pt idx="163">
                  <c:v>4577</c:v>
                </c:pt>
                <c:pt idx="164">
                  <c:v>4690</c:v>
                </c:pt>
                <c:pt idx="165">
                  <c:v>4814</c:v>
                </c:pt>
                <c:pt idx="166">
                  <c:v>4918</c:v>
                </c:pt>
                <c:pt idx="167">
                  <c:v>5036</c:v>
                </c:pt>
                <c:pt idx="168">
                  <c:v>5187</c:v>
                </c:pt>
                <c:pt idx="169">
                  <c:v>5114</c:v>
                </c:pt>
                <c:pt idx="170">
                  <c:v>5311</c:v>
                </c:pt>
                <c:pt idx="171">
                  <c:v>5439</c:v>
                </c:pt>
                <c:pt idx="172">
                  <c:v>5452</c:v>
                </c:pt>
                <c:pt idx="173">
                  <c:v>5516</c:v>
                </c:pt>
                <c:pt idx="174">
                  <c:v>5409</c:v>
                </c:pt>
                <c:pt idx="175">
                  <c:v>5387</c:v>
                </c:pt>
                <c:pt idx="176">
                  <c:v>5217</c:v>
                </c:pt>
                <c:pt idx="177">
                  <c:v>5233</c:v>
                </c:pt>
                <c:pt idx="178">
                  <c:v>5129</c:v>
                </c:pt>
                <c:pt idx="179">
                  <c:v>4982</c:v>
                </c:pt>
                <c:pt idx="180">
                  <c:v>5000</c:v>
                </c:pt>
                <c:pt idx="181">
                  <c:v>4848</c:v>
                </c:pt>
                <c:pt idx="182">
                  <c:v>4828</c:v>
                </c:pt>
                <c:pt idx="183">
                  <c:v>4800</c:v>
                </c:pt>
                <c:pt idx="184">
                  <c:v>4710</c:v>
                </c:pt>
                <c:pt idx="185">
                  <c:v>4737</c:v>
                </c:pt>
                <c:pt idx="186">
                  <c:v>4668</c:v>
                </c:pt>
                <c:pt idx="187">
                  <c:v>4718</c:v>
                </c:pt>
                <c:pt idx="188">
                  <c:v>4713</c:v>
                </c:pt>
                <c:pt idx="189">
                  <c:v>4480</c:v>
                </c:pt>
                <c:pt idx="190">
                  <c:v>4491</c:v>
                </c:pt>
                <c:pt idx="191">
                  <c:v>5136</c:v>
                </c:pt>
                <c:pt idx="192">
                  <c:v>5035</c:v>
                </c:pt>
                <c:pt idx="193">
                  <c:v>5070</c:v>
                </c:pt>
                <c:pt idx="194">
                  <c:v>5133</c:v>
                </c:pt>
                <c:pt idx="195">
                  <c:v>5231</c:v>
                </c:pt>
                <c:pt idx="196">
                  <c:v>5271</c:v>
                </c:pt>
                <c:pt idx="197">
                  <c:v>5486</c:v>
                </c:pt>
                <c:pt idx="198">
                  <c:v>5553</c:v>
                </c:pt>
                <c:pt idx="199">
                  <c:v>5631</c:v>
                </c:pt>
                <c:pt idx="200">
                  <c:v>5624</c:v>
                </c:pt>
                <c:pt idx="201">
                  <c:v>5587</c:v>
                </c:pt>
                <c:pt idx="202">
                  <c:v>5403</c:v>
                </c:pt>
                <c:pt idx="203">
                  <c:v>5540</c:v>
                </c:pt>
                <c:pt idx="204">
                  <c:v>5434</c:v>
                </c:pt>
                <c:pt idx="205">
                  <c:v>5377</c:v>
                </c:pt>
                <c:pt idx="206">
                  <c:v>5395</c:v>
                </c:pt>
                <c:pt idx="207">
                  <c:v>5421</c:v>
                </c:pt>
                <c:pt idx="208">
                  <c:v>5457</c:v>
                </c:pt>
                <c:pt idx="209">
                  <c:v>5493</c:v>
                </c:pt>
                <c:pt idx="210">
                  <c:v>5535</c:v>
                </c:pt>
                <c:pt idx="211">
                  <c:v>5271</c:v>
                </c:pt>
                <c:pt idx="212">
                  <c:v>5265</c:v>
                </c:pt>
                <c:pt idx="213">
                  <c:v>5371</c:v>
                </c:pt>
                <c:pt idx="214">
                  <c:v>5284</c:v>
                </c:pt>
                <c:pt idx="215">
                  <c:v>5225</c:v>
                </c:pt>
                <c:pt idx="216">
                  <c:v>5292</c:v>
                </c:pt>
                <c:pt idx="217">
                  <c:v>5029</c:v>
                </c:pt>
                <c:pt idx="218">
                  <c:v>5123</c:v>
                </c:pt>
                <c:pt idx="219">
                  <c:v>5254</c:v>
                </c:pt>
                <c:pt idx="220">
                  <c:v>5283</c:v>
                </c:pt>
                <c:pt idx="221">
                  <c:v>5218</c:v>
                </c:pt>
                <c:pt idx="222">
                  <c:v>5196</c:v>
                </c:pt>
                <c:pt idx="223">
                  <c:v>5131</c:v>
                </c:pt>
                <c:pt idx="224">
                  <c:v>5099</c:v>
                </c:pt>
                <c:pt idx="225">
                  <c:v>5240</c:v>
                </c:pt>
                <c:pt idx="226">
                  <c:v>5151</c:v>
                </c:pt>
                <c:pt idx="227">
                  <c:v>5243</c:v>
                </c:pt>
                <c:pt idx="228">
                  <c:v>5203</c:v>
                </c:pt>
                <c:pt idx="229">
                  <c:v>5109</c:v>
                </c:pt>
                <c:pt idx="230">
                  <c:v>5027</c:v>
                </c:pt>
                <c:pt idx="231">
                  <c:v>5020</c:v>
                </c:pt>
                <c:pt idx="232">
                  <c:v>4896</c:v>
                </c:pt>
                <c:pt idx="233">
                  <c:v>4748</c:v>
                </c:pt>
                <c:pt idx="234">
                  <c:v>4890</c:v>
                </c:pt>
                <c:pt idx="235">
                  <c:v>4693</c:v>
                </c:pt>
                <c:pt idx="236">
                  <c:v>4765</c:v>
                </c:pt>
                <c:pt idx="237">
                  <c:v>4779</c:v>
                </c:pt>
                <c:pt idx="238">
                  <c:v>4643</c:v>
                </c:pt>
                <c:pt idx="239">
                  <c:v>4322</c:v>
                </c:pt>
                <c:pt idx="240">
                  <c:v>4324</c:v>
                </c:pt>
                <c:pt idx="241">
                  <c:v>4263</c:v>
                </c:pt>
                <c:pt idx="242">
                  <c:v>4315</c:v>
                </c:pt>
                <c:pt idx="243">
                  <c:v>4208</c:v>
                </c:pt>
                <c:pt idx="244">
                  <c:v>3962</c:v>
                </c:pt>
                <c:pt idx="245">
                  <c:v>3827</c:v>
                </c:pt>
                <c:pt idx="246">
                  <c:v>3664</c:v>
                </c:pt>
                <c:pt idx="247">
                  <c:v>3419</c:v>
                </c:pt>
                <c:pt idx="248">
                  <c:v>3253</c:v>
                </c:pt>
                <c:pt idx="249">
                  <c:v>3112</c:v>
                </c:pt>
                <c:pt idx="250">
                  <c:v>2924</c:v>
                </c:pt>
                <c:pt idx="251">
                  <c:v>2941</c:v>
                </c:pt>
                <c:pt idx="252">
                  <c:v>2690</c:v>
                </c:pt>
                <c:pt idx="253">
                  <c:v>2574</c:v>
                </c:pt>
                <c:pt idx="254">
                  <c:v>2542</c:v>
                </c:pt>
                <c:pt idx="255">
                  <c:v>2277</c:v>
                </c:pt>
                <c:pt idx="256">
                  <c:v>2276</c:v>
                </c:pt>
                <c:pt idx="257">
                  <c:v>2303</c:v>
                </c:pt>
                <c:pt idx="258">
                  <c:v>2304</c:v>
                </c:pt>
                <c:pt idx="259">
                  <c:v>2155</c:v>
                </c:pt>
                <c:pt idx="260">
                  <c:v>0</c:v>
                </c:pt>
                <c:pt idx="261">
                  <c:v>0</c:v>
                </c:pt>
                <c:pt idx="262">
                  <c:v>0</c:v>
                </c:pt>
                <c:pt idx="263">
                  <c:v>0</c:v>
                </c:pt>
                <c:pt idx="264">
                  <c:v>0</c:v>
                </c:pt>
                <c:pt idx="265">
                  <c:v>0</c:v>
                </c:pt>
                <c:pt idx="266">
                  <c:v>0</c:v>
                </c:pt>
                <c:pt idx="267">
                  <c:v>0</c:v>
                </c:pt>
                <c:pt idx="268">
                  <c:v>0</c:v>
                </c:pt>
                <c:pt idx="269">
                  <c:v>0</c:v>
                </c:pt>
                <c:pt idx="270">
                  <c:v>0</c:v>
                </c:pt>
                <c:pt idx="271">
                  <c:v>0</c:v>
                </c:pt>
                <c:pt idx="272">
                  <c:v>0</c:v>
                </c:pt>
                <c:pt idx="273">
                  <c:v>0</c:v>
                </c:pt>
                <c:pt idx="274">
                  <c:v>0</c:v>
                </c:pt>
                <c:pt idx="275">
                  <c:v>0</c:v>
                </c:pt>
                <c:pt idx="276">
                  <c:v>0</c:v>
                </c:pt>
                <c:pt idx="277">
                  <c:v>0</c:v>
                </c:pt>
                <c:pt idx="278">
                  <c:v>0</c:v>
                </c:pt>
                <c:pt idx="279">
                  <c:v>0</c:v>
                </c:pt>
                <c:pt idx="280">
                  <c:v>0</c:v>
                </c:pt>
                <c:pt idx="281">
                  <c:v>0</c:v>
                </c:pt>
                <c:pt idx="282">
                  <c:v>0</c:v>
                </c:pt>
                <c:pt idx="283">
                  <c:v>0</c:v>
                </c:pt>
                <c:pt idx="284">
                  <c:v>0</c:v>
                </c:pt>
                <c:pt idx="285">
                  <c:v>0</c:v>
                </c:pt>
                <c:pt idx="286">
                  <c:v>0</c:v>
                </c:pt>
                <c:pt idx="287">
                  <c:v>2173</c:v>
                </c:pt>
                <c:pt idx="288">
                  <c:v>2053</c:v>
                </c:pt>
                <c:pt idx="289">
                  <c:v>2122</c:v>
                </c:pt>
                <c:pt idx="290">
                  <c:v>2216</c:v>
                </c:pt>
                <c:pt idx="291">
                  <c:v>2277</c:v>
                </c:pt>
                <c:pt idx="292">
                  <c:v>2203</c:v>
                </c:pt>
                <c:pt idx="293">
                  <c:v>2058</c:v>
                </c:pt>
                <c:pt idx="294">
                  <c:v>2007</c:v>
                </c:pt>
                <c:pt idx="295">
                  <c:v>2276</c:v>
                </c:pt>
                <c:pt idx="296">
                  <c:v>2159</c:v>
                </c:pt>
                <c:pt idx="297">
                  <c:v>2143</c:v>
                </c:pt>
                <c:pt idx="298">
                  <c:v>2179</c:v>
                </c:pt>
                <c:pt idx="299">
                  <c:v>2148</c:v>
                </c:pt>
                <c:pt idx="300">
                  <c:v>1983</c:v>
                </c:pt>
                <c:pt idx="301">
                  <c:v>2079</c:v>
                </c:pt>
                <c:pt idx="302">
                  <c:v>2080</c:v>
                </c:pt>
                <c:pt idx="303">
                  <c:v>1919</c:v>
                </c:pt>
                <c:pt idx="304">
                  <c:v>1867</c:v>
                </c:pt>
                <c:pt idx="305">
                  <c:v>1916</c:v>
                </c:pt>
                <c:pt idx="306">
                  <c:v>1967</c:v>
                </c:pt>
                <c:pt idx="307">
                  <c:v>1902</c:v>
                </c:pt>
                <c:pt idx="308">
                  <c:v>1953</c:v>
                </c:pt>
                <c:pt idx="309">
                  <c:v>1914</c:v>
                </c:pt>
                <c:pt idx="310">
                  <c:v>1897</c:v>
                </c:pt>
                <c:pt idx="311">
                  <c:v>1879</c:v>
                </c:pt>
                <c:pt idx="312">
                  <c:v>1904</c:v>
                </c:pt>
                <c:pt idx="313">
                  <c:v>1877</c:v>
                </c:pt>
                <c:pt idx="314">
                  <c:v>1912</c:v>
                </c:pt>
                <c:pt idx="315">
                  <c:v>1826</c:v>
                </c:pt>
                <c:pt idx="316">
                  <c:v>1992</c:v>
                </c:pt>
                <c:pt idx="317">
                  <c:v>2141</c:v>
                </c:pt>
                <c:pt idx="318">
                  <c:v>2427</c:v>
                </c:pt>
                <c:pt idx="319">
                  <c:v>2544</c:v>
                </c:pt>
                <c:pt idx="320">
                  <c:v>2678</c:v>
                </c:pt>
                <c:pt idx="321">
                  <c:v>2794</c:v>
                </c:pt>
                <c:pt idx="322">
                  <c:v>3008</c:v>
                </c:pt>
                <c:pt idx="323">
                  <c:v>3265</c:v>
                </c:pt>
                <c:pt idx="324">
                  <c:v>3233</c:v>
                </c:pt>
                <c:pt idx="325">
                  <c:v>3168</c:v>
                </c:pt>
                <c:pt idx="326">
                  <c:v>3245</c:v>
                </c:pt>
                <c:pt idx="327">
                  <c:v>3371</c:v>
                </c:pt>
                <c:pt idx="328">
                  <c:v>3562</c:v>
                </c:pt>
                <c:pt idx="329">
                  <c:v>3529</c:v>
                </c:pt>
                <c:pt idx="330">
                  <c:v>3460</c:v>
                </c:pt>
                <c:pt idx="331">
                  <c:v>3581</c:v>
                </c:pt>
                <c:pt idx="332">
                  <c:v>3686</c:v>
                </c:pt>
                <c:pt idx="333">
                  <c:v>3885</c:v>
                </c:pt>
                <c:pt idx="334">
                  <c:v>3792</c:v>
                </c:pt>
                <c:pt idx="335">
                  <c:v>4044</c:v>
                </c:pt>
                <c:pt idx="336">
                  <c:v>3892</c:v>
                </c:pt>
                <c:pt idx="337">
                  <c:v>3965</c:v>
                </c:pt>
                <c:pt idx="338">
                  <c:v>4085</c:v>
                </c:pt>
                <c:pt idx="339">
                  <c:v>4126</c:v>
                </c:pt>
                <c:pt idx="340">
                  <c:v>4325</c:v>
                </c:pt>
                <c:pt idx="341">
                  <c:v>4308</c:v>
                </c:pt>
                <c:pt idx="342">
                  <c:v>4242</c:v>
                </c:pt>
                <c:pt idx="343">
                  <c:v>4434</c:v>
                </c:pt>
                <c:pt idx="344">
                  <c:v>4422</c:v>
                </c:pt>
                <c:pt idx="345">
                  <c:v>4449</c:v>
                </c:pt>
                <c:pt idx="346">
                  <c:v>4707</c:v>
                </c:pt>
                <c:pt idx="347">
                  <c:v>4993</c:v>
                </c:pt>
                <c:pt idx="348">
                  <c:v>5021</c:v>
                </c:pt>
                <c:pt idx="349">
                  <c:v>4888</c:v>
                </c:pt>
                <c:pt idx="350">
                  <c:v>4937</c:v>
                </c:pt>
                <c:pt idx="351">
                  <c:v>4813</c:v>
                </c:pt>
                <c:pt idx="352">
                  <c:v>4847</c:v>
                </c:pt>
                <c:pt idx="353">
                  <c:v>5012</c:v>
                </c:pt>
                <c:pt idx="354">
                  <c:v>5057</c:v>
                </c:pt>
                <c:pt idx="355">
                  <c:v>4773</c:v>
                </c:pt>
                <c:pt idx="356">
                  <c:v>4578</c:v>
                </c:pt>
                <c:pt idx="357">
                  <c:v>4683</c:v>
                </c:pt>
                <c:pt idx="358">
                  <c:v>4338</c:v>
                </c:pt>
                <c:pt idx="359">
                  <c:v>4199</c:v>
                </c:pt>
                <c:pt idx="360">
                  <c:v>4089</c:v>
                </c:pt>
                <c:pt idx="361">
                  <c:v>3773</c:v>
                </c:pt>
                <c:pt idx="362">
                  <c:v>3806</c:v>
                </c:pt>
                <c:pt idx="363">
                  <c:v>3556</c:v>
                </c:pt>
                <c:pt idx="364">
                  <c:v>3254</c:v>
                </c:pt>
                <c:pt idx="365">
                  <c:v>3270</c:v>
                </c:pt>
                <c:pt idx="366">
                  <c:v>3167</c:v>
                </c:pt>
                <c:pt idx="367">
                  <c:v>2906</c:v>
                </c:pt>
                <c:pt idx="368">
                  <c:v>2828</c:v>
                </c:pt>
                <c:pt idx="369">
                  <c:v>2782</c:v>
                </c:pt>
                <c:pt idx="370">
                  <c:v>2668</c:v>
                </c:pt>
                <c:pt idx="371">
                  <c:v>2533</c:v>
                </c:pt>
                <c:pt idx="372">
                  <c:v>2262</c:v>
                </c:pt>
                <c:pt idx="373">
                  <c:v>2264</c:v>
                </c:pt>
                <c:pt idx="374">
                  <c:v>2280</c:v>
                </c:pt>
                <c:pt idx="375">
                  <c:v>2230</c:v>
                </c:pt>
                <c:pt idx="376">
                  <c:v>1893</c:v>
                </c:pt>
                <c:pt idx="377">
                  <c:v>1771</c:v>
                </c:pt>
                <c:pt idx="378">
                  <c:v>1831</c:v>
                </c:pt>
                <c:pt idx="379">
                  <c:v>1998</c:v>
                </c:pt>
                <c:pt idx="380">
                  <c:v>1970</c:v>
                </c:pt>
                <c:pt idx="381">
                  <c:v>1765</c:v>
                </c:pt>
                <c:pt idx="382">
                  <c:v>0</c:v>
                </c:pt>
                <c:pt idx="383">
                  <c:v>1698</c:v>
                </c:pt>
                <c:pt idx="384">
                  <c:v>1669</c:v>
                </c:pt>
                <c:pt idx="385">
                  <c:v>1655</c:v>
                </c:pt>
                <c:pt idx="386">
                  <c:v>1545</c:v>
                </c:pt>
                <c:pt idx="387">
                  <c:v>1586</c:v>
                </c:pt>
                <c:pt idx="388">
                  <c:v>1538</c:v>
                </c:pt>
                <c:pt idx="389">
                  <c:v>1446</c:v>
                </c:pt>
                <c:pt idx="390">
                  <c:v>1581</c:v>
                </c:pt>
                <c:pt idx="391">
                  <c:v>1598</c:v>
                </c:pt>
                <c:pt idx="392">
                  <c:v>1631</c:v>
                </c:pt>
                <c:pt idx="393">
                  <c:v>1556</c:v>
                </c:pt>
                <c:pt idx="394">
                  <c:v>1455</c:v>
                </c:pt>
                <c:pt idx="395">
                  <c:v>1476</c:v>
                </c:pt>
                <c:pt idx="396">
                  <c:v>1498</c:v>
                </c:pt>
                <c:pt idx="397">
                  <c:v>1602</c:v>
                </c:pt>
                <c:pt idx="398">
                  <c:v>1555</c:v>
                </c:pt>
                <c:pt idx="399">
                  <c:v>1579</c:v>
                </c:pt>
                <c:pt idx="400">
                  <c:v>1652</c:v>
                </c:pt>
                <c:pt idx="401">
                  <c:v>1577</c:v>
                </c:pt>
                <c:pt idx="402">
                  <c:v>1543</c:v>
                </c:pt>
                <c:pt idx="403">
                  <c:v>1523</c:v>
                </c:pt>
                <c:pt idx="404">
                  <c:v>1499</c:v>
                </c:pt>
                <c:pt idx="405">
                  <c:v>1533</c:v>
                </c:pt>
                <c:pt idx="406">
                  <c:v>1562</c:v>
                </c:pt>
                <c:pt idx="407">
                  <c:v>1520</c:v>
                </c:pt>
                <c:pt idx="408">
                  <c:v>1523</c:v>
                </c:pt>
                <c:pt idx="409">
                  <c:v>1392</c:v>
                </c:pt>
                <c:pt idx="410">
                  <c:v>1148</c:v>
                </c:pt>
                <c:pt idx="411">
                  <c:v>1104</c:v>
                </c:pt>
                <c:pt idx="412">
                  <c:v>981</c:v>
                </c:pt>
                <c:pt idx="413">
                  <c:v>981</c:v>
                </c:pt>
                <c:pt idx="414">
                  <c:v>981</c:v>
                </c:pt>
                <c:pt idx="415">
                  <c:v>1035</c:v>
                </c:pt>
                <c:pt idx="416">
                  <c:v>1135</c:v>
                </c:pt>
                <c:pt idx="417">
                  <c:v>1258</c:v>
                </c:pt>
                <c:pt idx="418">
                  <c:v>1220</c:v>
                </c:pt>
                <c:pt idx="419">
                  <c:v>1377</c:v>
                </c:pt>
                <c:pt idx="420">
                  <c:v>1473</c:v>
                </c:pt>
                <c:pt idx="421">
                  <c:v>1573</c:v>
                </c:pt>
                <c:pt idx="422">
                  <c:v>1591</c:v>
                </c:pt>
                <c:pt idx="423">
                  <c:v>1630</c:v>
                </c:pt>
                <c:pt idx="424">
                  <c:v>1605</c:v>
                </c:pt>
                <c:pt idx="425">
                  <c:v>1559</c:v>
                </c:pt>
                <c:pt idx="426">
                  <c:v>1427</c:v>
                </c:pt>
                <c:pt idx="427">
                  <c:v>1355</c:v>
                </c:pt>
                <c:pt idx="428">
                  <c:v>1225</c:v>
                </c:pt>
                <c:pt idx="429">
                  <c:v>1211</c:v>
                </c:pt>
                <c:pt idx="430">
                  <c:v>1206</c:v>
                </c:pt>
                <c:pt idx="431">
                  <c:v>1192</c:v>
                </c:pt>
                <c:pt idx="432">
                  <c:v>1144</c:v>
                </c:pt>
                <c:pt idx="433">
                  <c:v>1014</c:v>
                </c:pt>
                <c:pt idx="434">
                  <c:v>1143</c:v>
                </c:pt>
                <c:pt idx="435">
                  <c:v>1163</c:v>
                </c:pt>
                <c:pt idx="436">
                  <c:v>1145</c:v>
                </c:pt>
                <c:pt idx="437">
                  <c:v>1123</c:v>
                </c:pt>
                <c:pt idx="438">
                  <c:v>1086</c:v>
                </c:pt>
                <c:pt idx="439">
                  <c:v>1133</c:v>
                </c:pt>
                <c:pt idx="440">
                  <c:v>1012</c:v>
                </c:pt>
                <c:pt idx="441">
                  <c:v>992</c:v>
                </c:pt>
                <c:pt idx="442">
                  <c:v>967</c:v>
                </c:pt>
                <c:pt idx="443">
                  <c:v>998</c:v>
                </c:pt>
                <c:pt idx="444">
                  <c:v>935</c:v>
                </c:pt>
                <c:pt idx="445">
                  <c:v>886</c:v>
                </c:pt>
                <c:pt idx="446">
                  <c:v>822</c:v>
                </c:pt>
                <c:pt idx="447">
                  <c:v>762</c:v>
                </c:pt>
                <c:pt idx="448">
                  <c:v>788</c:v>
                </c:pt>
                <c:pt idx="449">
                  <c:v>735</c:v>
                </c:pt>
                <c:pt idx="450">
                  <c:v>687</c:v>
                </c:pt>
                <c:pt idx="451">
                  <c:v>620</c:v>
                </c:pt>
                <c:pt idx="452">
                  <c:v>621</c:v>
                </c:pt>
                <c:pt idx="453">
                  <c:v>625</c:v>
                </c:pt>
                <c:pt idx="454">
                  <c:v>593</c:v>
                </c:pt>
                <c:pt idx="455">
                  <c:v>547</c:v>
                </c:pt>
                <c:pt idx="456">
                  <c:v>493</c:v>
                </c:pt>
                <c:pt idx="457">
                  <c:v>454</c:v>
                </c:pt>
                <c:pt idx="458">
                  <c:v>417</c:v>
                </c:pt>
                <c:pt idx="459">
                  <c:v>365</c:v>
                </c:pt>
                <c:pt idx="460">
                  <c:v>319</c:v>
                </c:pt>
                <c:pt idx="461">
                  <c:v>308</c:v>
                </c:pt>
                <c:pt idx="462">
                  <c:v>270</c:v>
                </c:pt>
                <c:pt idx="463">
                  <c:v>239</c:v>
                </c:pt>
                <c:pt idx="464">
                  <c:v>221</c:v>
                </c:pt>
                <c:pt idx="465">
                  <c:v>175</c:v>
                </c:pt>
                <c:pt idx="466">
                  <c:v>143</c:v>
                </c:pt>
                <c:pt idx="467">
                  <c:v>115</c:v>
                </c:pt>
                <c:pt idx="468">
                  <c:v>95</c:v>
                </c:pt>
                <c:pt idx="469">
                  <c:v>94</c:v>
                </c:pt>
                <c:pt idx="470">
                  <c:v>88</c:v>
                </c:pt>
                <c:pt idx="471">
                  <c:v>95</c:v>
                </c:pt>
                <c:pt idx="472">
                  <c:v>92</c:v>
                </c:pt>
                <c:pt idx="473">
                  <c:v>78</c:v>
                </c:pt>
                <c:pt idx="474">
                  <c:v>75</c:v>
                </c:pt>
                <c:pt idx="475">
                  <c:v>82</c:v>
                </c:pt>
                <c:pt idx="476">
                  <c:v>97</c:v>
                </c:pt>
                <c:pt idx="477">
                  <c:v>93</c:v>
                </c:pt>
                <c:pt idx="478">
                  <c:v>100</c:v>
                </c:pt>
                <c:pt idx="479">
                  <c:v>112</c:v>
                </c:pt>
                <c:pt idx="480">
                  <c:v>104</c:v>
                </c:pt>
                <c:pt idx="481">
                  <c:v>99</c:v>
                </c:pt>
                <c:pt idx="482">
                  <c:v>119</c:v>
                </c:pt>
                <c:pt idx="483">
                  <c:v>123</c:v>
                </c:pt>
                <c:pt idx="484">
                  <c:v>134</c:v>
                </c:pt>
                <c:pt idx="485">
                  <c:v>141</c:v>
                </c:pt>
                <c:pt idx="486">
                  <c:v>150</c:v>
                </c:pt>
                <c:pt idx="487">
                  <c:v>178</c:v>
                </c:pt>
                <c:pt idx="488">
                  <c:v>210</c:v>
                </c:pt>
                <c:pt idx="489">
                  <c:v>234</c:v>
                </c:pt>
                <c:pt idx="490">
                  <c:v>259</c:v>
                </c:pt>
                <c:pt idx="491">
                  <c:v>273</c:v>
                </c:pt>
                <c:pt idx="492">
                  <c:v>290</c:v>
                </c:pt>
                <c:pt idx="493">
                  <c:v>315</c:v>
                </c:pt>
                <c:pt idx="494">
                  <c:v>341</c:v>
                </c:pt>
                <c:pt idx="495">
                  <c:v>385</c:v>
                </c:pt>
                <c:pt idx="496">
                  <c:v>423</c:v>
                </c:pt>
                <c:pt idx="497">
                  <c:v>482</c:v>
                </c:pt>
                <c:pt idx="498">
                  <c:v>504</c:v>
                </c:pt>
                <c:pt idx="499">
                  <c:v>523</c:v>
                </c:pt>
                <c:pt idx="500">
                  <c:v>571</c:v>
                </c:pt>
                <c:pt idx="501">
                  <c:v>571</c:v>
                </c:pt>
                <c:pt idx="502">
                  <c:v>621</c:v>
                </c:pt>
                <c:pt idx="503">
                  <c:v>600</c:v>
                </c:pt>
                <c:pt idx="504">
                  <c:v>646</c:v>
                </c:pt>
                <c:pt idx="505">
                  <c:v>680</c:v>
                </c:pt>
                <c:pt idx="506">
                  <c:v>661</c:v>
                </c:pt>
                <c:pt idx="507">
                  <c:v>687</c:v>
                </c:pt>
                <c:pt idx="508">
                  <c:v>666</c:v>
                </c:pt>
                <c:pt idx="509">
                  <c:v>649</c:v>
                </c:pt>
                <c:pt idx="510">
                  <c:v>576</c:v>
                </c:pt>
                <c:pt idx="511">
                  <c:v>513</c:v>
                </c:pt>
                <c:pt idx="512">
                  <c:v>504</c:v>
                </c:pt>
                <c:pt idx="513">
                  <c:v>459</c:v>
                </c:pt>
                <c:pt idx="514">
                  <c:v>449</c:v>
                </c:pt>
                <c:pt idx="515">
                  <c:v>492</c:v>
                </c:pt>
                <c:pt idx="516">
                  <c:v>539</c:v>
                </c:pt>
                <c:pt idx="517">
                  <c:v>554</c:v>
                </c:pt>
                <c:pt idx="518">
                  <c:v>647</c:v>
                </c:pt>
                <c:pt idx="519">
                  <c:v>743</c:v>
                </c:pt>
                <c:pt idx="520">
                  <c:v>848</c:v>
                </c:pt>
                <c:pt idx="521">
                  <c:v>976</c:v>
                </c:pt>
                <c:pt idx="522">
                  <c:v>1087</c:v>
                </c:pt>
                <c:pt idx="523">
                  <c:v>1217</c:v>
                </c:pt>
                <c:pt idx="524">
                  <c:v>1272</c:v>
                </c:pt>
                <c:pt idx="525">
                  <c:v>1348</c:v>
                </c:pt>
                <c:pt idx="526">
                  <c:v>1396</c:v>
                </c:pt>
                <c:pt idx="527">
                  <c:v>1488</c:v>
                </c:pt>
                <c:pt idx="528">
                  <c:v>1615</c:v>
                </c:pt>
                <c:pt idx="529">
                  <c:v>1677</c:v>
                </c:pt>
                <c:pt idx="530">
                  <c:v>1762</c:v>
                </c:pt>
                <c:pt idx="531">
                  <c:v>1948</c:v>
                </c:pt>
                <c:pt idx="532">
                  <c:v>2039</c:v>
                </c:pt>
                <c:pt idx="533">
                  <c:v>2089</c:v>
                </c:pt>
                <c:pt idx="534">
                  <c:v>2109</c:v>
                </c:pt>
                <c:pt idx="535">
                  <c:v>2069</c:v>
                </c:pt>
                <c:pt idx="536">
                  <c:v>2082</c:v>
                </c:pt>
                <c:pt idx="537">
                  <c:v>2088</c:v>
                </c:pt>
                <c:pt idx="538">
                  <c:v>2099</c:v>
                </c:pt>
                <c:pt idx="539">
                  <c:v>2189</c:v>
                </c:pt>
                <c:pt idx="540">
                  <c:v>2129</c:v>
                </c:pt>
                <c:pt idx="541">
                  <c:v>2072</c:v>
                </c:pt>
                <c:pt idx="542">
                  <c:v>2052</c:v>
                </c:pt>
                <c:pt idx="543">
                  <c:v>2042</c:v>
                </c:pt>
                <c:pt idx="544">
                  <c:v>2052</c:v>
                </c:pt>
                <c:pt idx="545">
                  <c:v>2084</c:v>
                </c:pt>
                <c:pt idx="546">
                  <c:v>2094</c:v>
                </c:pt>
                <c:pt idx="547">
                  <c:v>2061</c:v>
                </c:pt>
                <c:pt idx="548">
                  <c:v>2036</c:v>
                </c:pt>
                <c:pt idx="549">
                  <c:v>2029</c:v>
                </c:pt>
                <c:pt idx="550">
                  <c:v>1990</c:v>
                </c:pt>
                <c:pt idx="551">
                  <c:v>1975</c:v>
                </c:pt>
                <c:pt idx="552">
                  <c:v>1927</c:v>
                </c:pt>
                <c:pt idx="553">
                  <c:v>1934</c:v>
                </c:pt>
                <c:pt idx="554">
                  <c:v>1820</c:v>
                </c:pt>
                <c:pt idx="555">
                  <c:v>1742</c:v>
                </c:pt>
                <c:pt idx="556">
                  <c:v>1692</c:v>
                </c:pt>
                <c:pt idx="557">
                  <c:v>1598</c:v>
                </c:pt>
                <c:pt idx="558">
                  <c:v>1476</c:v>
                </c:pt>
                <c:pt idx="559">
                  <c:v>1493</c:v>
                </c:pt>
                <c:pt idx="560">
                  <c:v>1538</c:v>
                </c:pt>
                <c:pt idx="561">
                  <c:v>1479</c:v>
                </c:pt>
                <c:pt idx="562">
                  <c:v>1441</c:v>
                </c:pt>
                <c:pt idx="563">
                  <c:v>1384</c:v>
                </c:pt>
                <c:pt idx="564">
                  <c:v>1389</c:v>
                </c:pt>
                <c:pt idx="565">
                  <c:v>1366</c:v>
                </c:pt>
                <c:pt idx="566">
                  <c:v>1376</c:v>
                </c:pt>
                <c:pt idx="567">
                  <c:v>1409</c:v>
                </c:pt>
                <c:pt idx="568">
                  <c:v>1401</c:v>
                </c:pt>
                <c:pt idx="569">
                  <c:v>1373</c:v>
                </c:pt>
                <c:pt idx="570">
                  <c:v>1349</c:v>
                </c:pt>
                <c:pt idx="571">
                  <c:v>1307</c:v>
                </c:pt>
                <c:pt idx="572">
                  <c:v>1225</c:v>
                </c:pt>
                <c:pt idx="573">
                  <c:v>1090</c:v>
                </c:pt>
                <c:pt idx="574">
                  <c:v>1060</c:v>
                </c:pt>
                <c:pt idx="575">
                  <c:v>1016</c:v>
                </c:pt>
                <c:pt idx="576">
                  <c:v>969</c:v>
                </c:pt>
                <c:pt idx="577">
                  <c:v>966</c:v>
                </c:pt>
                <c:pt idx="578">
                  <c:v>924</c:v>
                </c:pt>
                <c:pt idx="579">
                  <c:v>875</c:v>
                </c:pt>
                <c:pt idx="580">
                  <c:v>793</c:v>
                </c:pt>
                <c:pt idx="581">
                  <c:v>771</c:v>
                </c:pt>
                <c:pt idx="582">
                  <c:v>745</c:v>
                </c:pt>
                <c:pt idx="583">
                  <c:v>729</c:v>
                </c:pt>
                <c:pt idx="584">
                  <c:v>709</c:v>
                </c:pt>
                <c:pt idx="585">
                  <c:v>658</c:v>
                </c:pt>
                <c:pt idx="586">
                  <c:v>638</c:v>
                </c:pt>
                <c:pt idx="587">
                  <c:v>605</c:v>
                </c:pt>
                <c:pt idx="588">
                  <c:v>573</c:v>
                </c:pt>
                <c:pt idx="589">
                  <c:v>538</c:v>
                </c:pt>
                <c:pt idx="590">
                  <c:v>516</c:v>
                </c:pt>
                <c:pt idx="591">
                  <c:v>491</c:v>
                </c:pt>
                <c:pt idx="592">
                  <c:v>502</c:v>
                </c:pt>
                <c:pt idx="593">
                  <c:v>517</c:v>
                </c:pt>
                <c:pt idx="594">
                  <c:v>545</c:v>
                </c:pt>
                <c:pt idx="595">
                  <c:v>547</c:v>
                </c:pt>
                <c:pt idx="596">
                  <c:v>520</c:v>
                </c:pt>
                <c:pt idx="597">
                  <c:v>502</c:v>
                </c:pt>
                <c:pt idx="598">
                  <c:v>506</c:v>
                </c:pt>
                <c:pt idx="599">
                  <c:v>502</c:v>
                </c:pt>
                <c:pt idx="600">
                  <c:v>478</c:v>
                </c:pt>
                <c:pt idx="601">
                  <c:v>471</c:v>
                </c:pt>
                <c:pt idx="602">
                  <c:v>442</c:v>
                </c:pt>
                <c:pt idx="603">
                  <c:v>425</c:v>
                </c:pt>
                <c:pt idx="604">
                  <c:v>400</c:v>
                </c:pt>
                <c:pt idx="605">
                  <c:v>386</c:v>
                </c:pt>
                <c:pt idx="606">
                  <c:v>364</c:v>
                </c:pt>
                <c:pt idx="607">
                  <c:v>357</c:v>
                </c:pt>
                <c:pt idx="608">
                  <c:v>365</c:v>
                </c:pt>
                <c:pt idx="609">
                  <c:v>377</c:v>
                </c:pt>
                <c:pt idx="610">
                  <c:v>390</c:v>
                </c:pt>
                <c:pt idx="611">
                  <c:v>382</c:v>
                </c:pt>
                <c:pt idx="612">
                  <c:v>368</c:v>
                </c:pt>
                <c:pt idx="613">
                  <c:v>350</c:v>
                </c:pt>
                <c:pt idx="614">
                  <c:v>326</c:v>
                </c:pt>
                <c:pt idx="615">
                  <c:v>304</c:v>
                </c:pt>
                <c:pt idx="616">
                  <c:v>303</c:v>
                </c:pt>
                <c:pt idx="617">
                  <c:v>340</c:v>
                </c:pt>
                <c:pt idx="618">
                  <c:v>383</c:v>
                </c:pt>
                <c:pt idx="619">
                  <c:v>383</c:v>
                </c:pt>
                <c:pt idx="620">
                  <c:v>408</c:v>
                </c:pt>
                <c:pt idx="621">
                  <c:v>376</c:v>
                </c:pt>
                <c:pt idx="622">
                  <c:v>353</c:v>
                </c:pt>
                <c:pt idx="623">
                  <c:v>328</c:v>
                </c:pt>
                <c:pt idx="624">
                  <c:v>321</c:v>
                </c:pt>
                <c:pt idx="625">
                  <c:v>309</c:v>
                </c:pt>
                <c:pt idx="626">
                  <c:v>304</c:v>
                </c:pt>
                <c:pt idx="627">
                  <c:v>288</c:v>
                </c:pt>
                <c:pt idx="628">
                  <c:v>325</c:v>
                </c:pt>
                <c:pt idx="629">
                  <c:v>372</c:v>
                </c:pt>
                <c:pt idx="630">
                  <c:v>373</c:v>
                </c:pt>
                <c:pt idx="631">
                  <c:v>397</c:v>
                </c:pt>
                <c:pt idx="632">
                  <c:v>361</c:v>
                </c:pt>
                <c:pt idx="633">
                  <c:v>351</c:v>
                </c:pt>
                <c:pt idx="634">
                  <c:v>338</c:v>
                </c:pt>
                <c:pt idx="635">
                  <c:v>332</c:v>
                </c:pt>
                <c:pt idx="636">
                  <c:v>309</c:v>
                </c:pt>
                <c:pt idx="637">
                  <c:v>327</c:v>
                </c:pt>
                <c:pt idx="638">
                  <c:v>311</c:v>
                </c:pt>
                <c:pt idx="639">
                  <c:v>327</c:v>
                </c:pt>
                <c:pt idx="640">
                  <c:v>330</c:v>
                </c:pt>
                <c:pt idx="641">
                  <c:v>315</c:v>
                </c:pt>
                <c:pt idx="642">
                  <c:v>342</c:v>
                </c:pt>
                <c:pt idx="643">
                  <c:v>336</c:v>
                </c:pt>
                <c:pt idx="644">
                  <c:v>361</c:v>
                </c:pt>
                <c:pt idx="645">
                  <c:v>383</c:v>
                </c:pt>
                <c:pt idx="646">
                  <c:v>397</c:v>
                </c:pt>
                <c:pt idx="647">
                  <c:v>394</c:v>
                </c:pt>
                <c:pt idx="648">
                  <c:v>443</c:v>
                </c:pt>
                <c:pt idx="649">
                  <c:v>430</c:v>
                </c:pt>
                <c:pt idx="650">
                  <c:v>412</c:v>
                </c:pt>
                <c:pt idx="651">
                  <c:v>439</c:v>
                </c:pt>
                <c:pt idx="652">
                  <c:v>480</c:v>
                </c:pt>
                <c:pt idx="653">
                  <c:v>488</c:v>
                </c:pt>
                <c:pt idx="654">
                  <c:v>543</c:v>
                </c:pt>
                <c:pt idx="655">
                  <c:v>574</c:v>
                </c:pt>
                <c:pt idx="656">
                  <c:v>582</c:v>
                </c:pt>
                <c:pt idx="657">
                  <c:v>617</c:v>
                </c:pt>
                <c:pt idx="658">
                  <c:v>686</c:v>
                </c:pt>
                <c:pt idx="659">
                  <c:v>787</c:v>
                </c:pt>
                <c:pt idx="660">
                  <c:v>832</c:v>
                </c:pt>
                <c:pt idx="661">
                  <c:v>890</c:v>
                </c:pt>
                <c:pt idx="662">
                  <c:v>940</c:v>
                </c:pt>
                <c:pt idx="663">
                  <c:v>935</c:v>
                </c:pt>
                <c:pt idx="664">
                  <c:v>962</c:v>
                </c:pt>
                <c:pt idx="665">
                  <c:v>1049</c:v>
                </c:pt>
                <c:pt idx="666">
                  <c:v>1099</c:v>
                </c:pt>
                <c:pt idx="667">
                  <c:v>1115</c:v>
                </c:pt>
                <c:pt idx="668">
                  <c:v>1116</c:v>
                </c:pt>
                <c:pt idx="669">
                  <c:v>1159</c:v>
                </c:pt>
                <c:pt idx="670">
                  <c:v>1321</c:v>
                </c:pt>
                <c:pt idx="671">
                  <c:v>1297</c:v>
                </c:pt>
                <c:pt idx="672">
                  <c:v>1200</c:v>
                </c:pt>
                <c:pt idx="673">
                  <c:v>1279</c:v>
                </c:pt>
                <c:pt idx="674">
                  <c:v>1167</c:v>
                </c:pt>
                <c:pt idx="675">
                  <c:v>1093</c:v>
                </c:pt>
                <c:pt idx="676">
                  <c:v>1017</c:v>
                </c:pt>
                <c:pt idx="677">
                  <c:v>953</c:v>
                </c:pt>
                <c:pt idx="678">
                  <c:v>1005</c:v>
                </c:pt>
                <c:pt idx="679">
                  <c:v>1057</c:v>
                </c:pt>
                <c:pt idx="680">
                  <c:v>1088</c:v>
                </c:pt>
                <c:pt idx="681">
                  <c:v>1118</c:v>
                </c:pt>
                <c:pt idx="682">
                  <c:v>1192</c:v>
                </c:pt>
                <c:pt idx="683">
                  <c:v>1187</c:v>
                </c:pt>
                <c:pt idx="684">
                  <c:v>1134</c:v>
                </c:pt>
                <c:pt idx="685">
                  <c:v>1220</c:v>
                </c:pt>
                <c:pt idx="686">
                  <c:v>1254</c:v>
                </c:pt>
                <c:pt idx="687">
                  <c:v>1173</c:v>
                </c:pt>
                <c:pt idx="688">
                  <c:v>1052</c:v>
                </c:pt>
                <c:pt idx="689">
                  <c:v>975</c:v>
                </c:pt>
                <c:pt idx="690">
                  <c:v>1082</c:v>
                </c:pt>
                <c:pt idx="691">
                  <c:v>1124</c:v>
                </c:pt>
                <c:pt idx="692">
                  <c:v>1115</c:v>
                </c:pt>
                <c:pt idx="693">
                  <c:v>1144</c:v>
                </c:pt>
                <c:pt idx="694">
                  <c:v>1164</c:v>
                </c:pt>
                <c:pt idx="695">
                  <c:v>1180</c:v>
                </c:pt>
                <c:pt idx="696">
                  <c:v>1155</c:v>
                </c:pt>
                <c:pt idx="697">
                  <c:v>1289</c:v>
                </c:pt>
                <c:pt idx="698">
                  <c:v>1268</c:v>
                </c:pt>
                <c:pt idx="699">
                  <c:v>1205</c:v>
                </c:pt>
                <c:pt idx="700">
                  <c:v>1205</c:v>
                </c:pt>
                <c:pt idx="701">
                  <c:v>1211</c:v>
                </c:pt>
                <c:pt idx="702">
                  <c:v>1191</c:v>
                </c:pt>
                <c:pt idx="703">
                  <c:v>1154</c:v>
                </c:pt>
                <c:pt idx="704">
                  <c:v>1263</c:v>
                </c:pt>
                <c:pt idx="705">
                  <c:v>1267</c:v>
                </c:pt>
                <c:pt idx="706">
                  <c:v>1376</c:v>
                </c:pt>
                <c:pt idx="707">
                  <c:v>1508</c:v>
                </c:pt>
                <c:pt idx="708">
                  <c:v>1583</c:v>
                </c:pt>
                <c:pt idx="709">
                  <c:v>1655</c:v>
                </c:pt>
                <c:pt idx="710">
                  <c:v>1694</c:v>
                </c:pt>
                <c:pt idx="711">
                  <c:v>1742</c:v>
                </c:pt>
                <c:pt idx="712">
                  <c:v>1775</c:v>
                </c:pt>
                <c:pt idx="713">
                  <c:v>1788</c:v>
                </c:pt>
                <c:pt idx="714">
                  <c:v>1741</c:v>
                </c:pt>
                <c:pt idx="715">
                  <c:v>1730</c:v>
                </c:pt>
                <c:pt idx="716">
                  <c:v>1650</c:v>
                </c:pt>
                <c:pt idx="717">
                  <c:v>1648</c:v>
                </c:pt>
                <c:pt idx="718">
                  <c:v>1488</c:v>
                </c:pt>
                <c:pt idx="719">
                  <c:v>1383</c:v>
                </c:pt>
                <c:pt idx="720">
                  <c:v>1340</c:v>
                </c:pt>
                <c:pt idx="721">
                  <c:v>1353</c:v>
                </c:pt>
                <c:pt idx="722">
                  <c:v>1222</c:v>
                </c:pt>
                <c:pt idx="723">
                  <c:v>1189</c:v>
                </c:pt>
                <c:pt idx="724">
                  <c:v>1056</c:v>
                </c:pt>
                <c:pt idx="725">
                  <c:v>956</c:v>
                </c:pt>
                <c:pt idx="726">
                  <c:v>943</c:v>
                </c:pt>
                <c:pt idx="727">
                  <c:v>893</c:v>
                </c:pt>
                <c:pt idx="728">
                  <c:v>890</c:v>
                </c:pt>
                <c:pt idx="729">
                  <c:v>789</c:v>
                </c:pt>
                <c:pt idx="730">
                  <c:v>755</c:v>
                </c:pt>
                <c:pt idx="731">
                  <c:v>765</c:v>
                </c:pt>
                <c:pt idx="732">
                  <c:v>609</c:v>
                </c:pt>
                <c:pt idx="733">
                  <c:v>504</c:v>
                </c:pt>
                <c:pt idx="734">
                  <c:v>458</c:v>
                </c:pt>
                <c:pt idx="735">
                  <c:v>454</c:v>
                </c:pt>
                <c:pt idx="736">
                  <c:v>431</c:v>
                </c:pt>
                <c:pt idx="737">
                  <c:v>376</c:v>
                </c:pt>
                <c:pt idx="738">
                  <c:v>311</c:v>
                </c:pt>
                <c:pt idx="739">
                  <c:v>265</c:v>
                </c:pt>
                <c:pt idx="740">
                  <c:v>210</c:v>
                </c:pt>
                <c:pt idx="741">
                  <c:v>196</c:v>
                </c:pt>
                <c:pt idx="742">
                  <c:v>165</c:v>
                </c:pt>
                <c:pt idx="743">
                  <c:v>132</c:v>
                </c:pt>
                <c:pt idx="744">
                  <c:v>124</c:v>
                </c:pt>
                <c:pt idx="745">
                  <c:v>121</c:v>
                </c:pt>
                <c:pt idx="746">
                  <c:v>118</c:v>
                </c:pt>
                <c:pt idx="747">
                  <c:v>112</c:v>
                </c:pt>
                <c:pt idx="748">
                  <c:v>108</c:v>
                </c:pt>
                <c:pt idx="749">
                  <c:v>120</c:v>
                </c:pt>
                <c:pt idx="750">
                  <c:v>135</c:v>
                </c:pt>
                <c:pt idx="751">
                  <c:v>128</c:v>
                </c:pt>
                <c:pt idx="752">
                  <c:v>131</c:v>
                </c:pt>
                <c:pt idx="753">
                  <c:v>149</c:v>
                </c:pt>
                <c:pt idx="754">
                  <c:v>156</c:v>
                </c:pt>
                <c:pt idx="755">
                  <c:v>176</c:v>
                </c:pt>
                <c:pt idx="756">
                  <c:v>200</c:v>
                </c:pt>
                <c:pt idx="757">
                  <c:v>218</c:v>
                </c:pt>
                <c:pt idx="758">
                  <c:v>251</c:v>
                </c:pt>
                <c:pt idx="759">
                  <c:v>294</c:v>
                </c:pt>
                <c:pt idx="760">
                  <c:v>342</c:v>
                </c:pt>
                <c:pt idx="761">
                  <c:v>407</c:v>
                </c:pt>
                <c:pt idx="762">
                  <c:v>478</c:v>
                </c:pt>
                <c:pt idx="763">
                  <c:v>583</c:v>
                </c:pt>
                <c:pt idx="764">
                  <c:v>686</c:v>
                </c:pt>
                <c:pt idx="765">
                  <c:v>736</c:v>
                </c:pt>
                <c:pt idx="766">
                  <c:v>775</c:v>
                </c:pt>
                <c:pt idx="767">
                  <c:v>822</c:v>
                </c:pt>
                <c:pt idx="768">
                  <c:v>857</c:v>
                </c:pt>
                <c:pt idx="769">
                  <c:v>929</c:v>
                </c:pt>
                <c:pt idx="770">
                  <c:v>1007</c:v>
                </c:pt>
                <c:pt idx="771">
                  <c:v>1082</c:v>
                </c:pt>
                <c:pt idx="772">
                  <c:v>1104</c:v>
                </c:pt>
                <c:pt idx="773">
                  <c:v>1121</c:v>
                </c:pt>
                <c:pt idx="774">
                  <c:v>1146</c:v>
                </c:pt>
                <c:pt idx="775">
                  <c:v>1163</c:v>
                </c:pt>
                <c:pt idx="776">
                  <c:v>1198</c:v>
                </c:pt>
                <c:pt idx="777">
                  <c:v>1255</c:v>
                </c:pt>
                <c:pt idx="778">
                  <c:v>1272</c:v>
                </c:pt>
                <c:pt idx="779">
                  <c:v>1346</c:v>
                </c:pt>
                <c:pt idx="780">
                  <c:v>1355</c:v>
                </c:pt>
                <c:pt idx="781">
                  <c:v>1374</c:v>
                </c:pt>
                <c:pt idx="782">
                  <c:v>1437</c:v>
                </c:pt>
                <c:pt idx="783">
                  <c:v>1503</c:v>
                </c:pt>
                <c:pt idx="784">
                  <c:v>1589</c:v>
                </c:pt>
                <c:pt idx="785">
                  <c:v>1632</c:v>
                </c:pt>
                <c:pt idx="786">
                  <c:v>1654</c:v>
                </c:pt>
                <c:pt idx="787">
                  <c:v>1708</c:v>
                </c:pt>
                <c:pt idx="788">
                  <c:v>1723</c:v>
                </c:pt>
                <c:pt idx="789">
                  <c:v>1730</c:v>
                </c:pt>
                <c:pt idx="790">
                  <c:v>1731</c:v>
                </c:pt>
                <c:pt idx="791">
                  <c:v>1675</c:v>
                </c:pt>
                <c:pt idx="792">
                  <c:v>1601</c:v>
                </c:pt>
                <c:pt idx="793">
                  <c:v>1589</c:v>
                </c:pt>
                <c:pt idx="794">
                  <c:v>1635</c:v>
                </c:pt>
                <c:pt idx="795">
                  <c:v>1609</c:v>
                </c:pt>
                <c:pt idx="796">
                  <c:v>1548</c:v>
                </c:pt>
                <c:pt idx="797">
                  <c:v>1514</c:v>
                </c:pt>
                <c:pt idx="798">
                  <c:v>1473</c:v>
                </c:pt>
                <c:pt idx="799">
                  <c:v>1406</c:v>
                </c:pt>
                <c:pt idx="800">
                  <c:v>1339</c:v>
                </c:pt>
                <c:pt idx="801">
                  <c:v>1226</c:v>
                </c:pt>
                <c:pt idx="802">
                  <c:v>1203</c:v>
                </c:pt>
                <c:pt idx="803">
                  <c:v>1172</c:v>
                </c:pt>
                <c:pt idx="804">
                  <c:v>1128</c:v>
                </c:pt>
                <c:pt idx="805">
                  <c:v>1059</c:v>
                </c:pt>
                <c:pt idx="806">
                  <c:v>1069</c:v>
                </c:pt>
                <c:pt idx="807">
                  <c:v>1085</c:v>
                </c:pt>
                <c:pt idx="808">
                  <c:v>1113</c:v>
                </c:pt>
                <c:pt idx="809">
                  <c:v>1088</c:v>
                </c:pt>
                <c:pt idx="810">
                  <c:v>1052</c:v>
                </c:pt>
                <c:pt idx="811">
                  <c:v>1084</c:v>
                </c:pt>
                <c:pt idx="812">
                  <c:v>1054</c:v>
                </c:pt>
                <c:pt idx="813">
                  <c:v>1054</c:v>
                </c:pt>
                <c:pt idx="814">
                  <c:v>1059</c:v>
                </c:pt>
                <c:pt idx="815">
                  <c:v>1081</c:v>
                </c:pt>
                <c:pt idx="816">
                  <c:v>1121</c:v>
                </c:pt>
                <c:pt idx="817">
                  <c:v>1182</c:v>
                </c:pt>
                <c:pt idx="818">
                  <c:v>1273</c:v>
                </c:pt>
                <c:pt idx="819">
                  <c:v>1330</c:v>
                </c:pt>
                <c:pt idx="820">
                  <c:v>1349</c:v>
                </c:pt>
                <c:pt idx="821">
                  <c:v>1380</c:v>
                </c:pt>
                <c:pt idx="822">
                  <c:v>1299</c:v>
                </c:pt>
                <c:pt idx="823">
                  <c:v>1282</c:v>
                </c:pt>
                <c:pt idx="824">
                  <c:v>1267</c:v>
                </c:pt>
                <c:pt idx="825">
                  <c:v>1261</c:v>
                </c:pt>
                <c:pt idx="826">
                  <c:v>1204</c:v>
                </c:pt>
                <c:pt idx="827">
                  <c:v>1177</c:v>
                </c:pt>
                <c:pt idx="828">
                  <c:v>1274</c:v>
                </c:pt>
                <c:pt idx="829">
                  <c:v>1273</c:v>
                </c:pt>
                <c:pt idx="830">
                  <c:v>1186</c:v>
                </c:pt>
                <c:pt idx="831">
                  <c:v>1025</c:v>
                </c:pt>
                <c:pt idx="832">
                  <c:v>958</c:v>
                </c:pt>
                <c:pt idx="833">
                  <c:v>861</c:v>
                </c:pt>
                <c:pt idx="834">
                  <c:v>880</c:v>
                </c:pt>
                <c:pt idx="835">
                  <c:v>797</c:v>
                </c:pt>
                <c:pt idx="836">
                  <c:v>762</c:v>
                </c:pt>
                <c:pt idx="837">
                  <c:v>688</c:v>
                </c:pt>
                <c:pt idx="838">
                  <c:v>698</c:v>
                </c:pt>
                <c:pt idx="839">
                  <c:v>1002</c:v>
                </c:pt>
                <c:pt idx="840">
                  <c:v>806</c:v>
                </c:pt>
                <c:pt idx="841">
                  <c:v>731</c:v>
                </c:pt>
                <c:pt idx="842">
                  <c:v>679</c:v>
                </c:pt>
                <c:pt idx="843">
                  <c:v>716</c:v>
                </c:pt>
                <c:pt idx="844">
                  <c:v>805</c:v>
                </c:pt>
                <c:pt idx="845">
                  <c:v>973</c:v>
                </c:pt>
                <c:pt idx="846">
                  <c:v>1077</c:v>
                </c:pt>
                <c:pt idx="847">
                  <c:v>1047</c:v>
                </c:pt>
                <c:pt idx="848">
                  <c:v>1097</c:v>
                </c:pt>
                <c:pt idx="849">
                  <c:v>1126</c:v>
                </c:pt>
                <c:pt idx="850">
                  <c:v>1367</c:v>
                </c:pt>
                <c:pt idx="851">
                  <c:v>1347</c:v>
                </c:pt>
                <c:pt idx="852">
                  <c:v>1392</c:v>
                </c:pt>
                <c:pt idx="853">
                  <c:v>1399</c:v>
                </c:pt>
                <c:pt idx="854">
                  <c:v>1467</c:v>
                </c:pt>
                <c:pt idx="855">
                  <c:v>1537</c:v>
                </c:pt>
                <c:pt idx="856">
                  <c:v>1607</c:v>
                </c:pt>
                <c:pt idx="857">
                  <c:v>1700</c:v>
                </c:pt>
                <c:pt idx="858">
                  <c:v>1555</c:v>
                </c:pt>
                <c:pt idx="859">
                  <c:v>1534</c:v>
                </c:pt>
                <c:pt idx="860">
                  <c:v>1543</c:v>
                </c:pt>
                <c:pt idx="861">
                  <c:v>1670</c:v>
                </c:pt>
                <c:pt idx="862">
                  <c:v>1756</c:v>
                </c:pt>
                <c:pt idx="863">
                  <c:v>1814</c:v>
                </c:pt>
                <c:pt idx="864">
                  <c:v>1793</c:v>
                </c:pt>
                <c:pt idx="865">
                  <c:v>1807</c:v>
                </c:pt>
                <c:pt idx="866">
                  <c:v>1821</c:v>
                </c:pt>
                <c:pt idx="867">
                  <c:v>1755</c:v>
                </c:pt>
                <c:pt idx="868">
                  <c:v>1730</c:v>
                </c:pt>
                <c:pt idx="869">
                  <c:v>1735</c:v>
                </c:pt>
                <c:pt idx="870">
                  <c:v>1867</c:v>
                </c:pt>
                <c:pt idx="871">
                  <c:v>2017</c:v>
                </c:pt>
                <c:pt idx="872">
                  <c:v>2043</c:v>
                </c:pt>
                <c:pt idx="873">
                  <c:v>2003</c:v>
                </c:pt>
                <c:pt idx="874">
                  <c:v>2042</c:v>
                </c:pt>
                <c:pt idx="875">
                  <c:v>2088</c:v>
                </c:pt>
                <c:pt idx="876">
                  <c:v>2138</c:v>
                </c:pt>
                <c:pt idx="877">
                  <c:v>2065</c:v>
                </c:pt>
                <c:pt idx="878">
                  <c:v>2041</c:v>
                </c:pt>
                <c:pt idx="879">
                  <c:v>2118</c:v>
                </c:pt>
                <c:pt idx="880">
                  <c:v>2076</c:v>
                </c:pt>
                <c:pt idx="881">
                  <c:v>2196</c:v>
                </c:pt>
                <c:pt idx="882">
                  <c:v>2269</c:v>
                </c:pt>
                <c:pt idx="883">
                  <c:v>2332</c:v>
                </c:pt>
                <c:pt idx="884">
                  <c:v>2398</c:v>
                </c:pt>
                <c:pt idx="885">
                  <c:v>2602</c:v>
                </c:pt>
                <c:pt idx="886">
                  <c:v>2647</c:v>
                </c:pt>
                <c:pt idx="887">
                  <c:v>2729</c:v>
                </c:pt>
                <c:pt idx="888">
                  <c:v>2843</c:v>
                </c:pt>
                <c:pt idx="889">
                  <c:v>2750</c:v>
                </c:pt>
                <c:pt idx="890">
                  <c:v>2843</c:v>
                </c:pt>
                <c:pt idx="891">
                  <c:v>3001</c:v>
                </c:pt>
                <c:pt idx="892">
                  <c:v>2993</c:v>
                </c:pt>
                <c:pt idx="893">
                  <c:v>3028</c:v>
                </c:pt>
                <c:pt idx="894">
                  <c:v>3200</c:v>
                </c:pt>
                <c:pt idx="895">
                  <c:v>3333</c:v>
                </c:pt>
                <c:pt idx="896">
                  <c:v>3421</c:v>
                </c:pt>
                <c:pt idx="897">
                  <c:v>3393</c:v>
                </c:pt>
                <c:pt idx="898">
                  <c:v>3332</c:v>
                </c:pt>
                <c:pt idx="899">
                  <c:v>3249</c:v>
                </c:pt>
                <c:pt idx="900">
                  <c:v>3276</c:v>
                </c:pt>
                <c:pt idx="901">
                  <c:v>3302</c:v>
                </c:pt>
                <c:pt idx="902">
                  <c:v>3295</c:v>
                </c:pt>
                <c:pt idx="903">
                  <c:v>3318</c:v>
                </c:pt>
                <c:pt idx="904">
                  <c:v>3471</c:v>
                </c:pt>
                <c:pt idx="905">
                  <c:v>3407</c:v>
                </c:pt>
                <c:pt idx="906">
                  <c:v>3443</c:v>
                </c:pt>
                <c:pt idx="907">
                  <c:v>3495</c:v>
                </c:pt>
                <c:pt idx="908">
                  <c:v>3584</c:v>
                </c:pt>
                <c:pt idx="909">
                  <c:v>3542</c:v>
                </c:pt>
                <c:pt idx="910">
                  <c:v>3682</c:v>
                </c:pt>
                <c:pt idx="911">
                  <c:v>3672</c:v>
                </c:pt>
                <c:pt idx="912">
                  <c:v>3708</c:v>
                </c:pt>
                <c:pt idx="913">
                  <c:v>3652</c:v>
                </c:pt>
                <c:pt idx="914">
                  <c:v>3517</c:v>
                </c:pt>
                <c:pt idx="915">
                  <c:v>3625</c:v>
                </c:pt>
                <c:pt idx="916">
                  <c:v>3542</c:v>
                </c:pt>
                <c:pt idx="917">
                  <c:v>3600</c:v>
                </c:pt>
                <c:pt idx="918">
                  <c:v>3582</c:v>
                </c:pt>
                <c:pt idx="919">
                  <c:v>3430</c:v>
                </c:pt>
                <c:pt idx="920">
                  <c:v>3431</c:v>
                </c:pt>
                <c:pt idx="921">
                  <c:v>3304</c:v>
                </c:pt>
                <c:pt idx="922">
                  <c:v>3231</c:v>
                </c:pt>
                <c:pt idx="923">
                  <c:v>3139</c:v>
                </c:pt>
                <c:pt idx="924">
                  <c:v>3066</c:v>
                </c:pt>
                <c:pt idx="925">
                  <c:v>3054</c:v>
                </c:pt>
                <c:pt idx="926">
                  <c:v>2849</c:v>
                </c:pt>
                <c:pt idx="927">
                  <c:v>2666</c:v>
                </c:pt>
                <c:pt idx="928">
                  <c:v>2596</c:v>
                </c:pt>
                <c:pt idx="929">
                  <c:v>2382</c:v>
                </c:pt>
                <c:pt idx="930">
                  <c:v>2232</c:v>
                </c:pt>
                <c:pt idx="931">
                  <c:v>2114</c:v>
                </c:pt>
                <c:pt idx="932">
                  <c:v>1889</c:v>
                </c:pt>
                <c:pt idx="933">
                  <c:v>1702</c:v>
                </c:pt>
                <c:pt idx="934">
                  <c:v>1586</c:v>
                </c:pt>
                <c:pt idx="935">
                  <c:v>1480</c:v>
                </c:pt>
                <c:pt idx="936">
                  <c:v>1382</c:v>
                </c:pt>
                <c:pt idx="937">
                  <c:v>1275</c:v>
                </c:pt>
                <c:pt idx="938">
                  <c:v>1105</c:v>
                </c:pt>
                <c:pt idx="939">
                  <c:v>992</c:v>
                </c:pt>
                <c:pt idx="940">
                  <c:v>913</c:v>
                </c:pt>
                <c:pt idx="941">
                  <c:v>821</c:v>
                </c:pt>
                <c:pt idx="942">
                  <c:v>669</c:v>
                </c:pt>
                <c:pt idx="943">
                  <c:v>556</c:v>
                </c:pt>
                <c:pt idx="944">
                  <c:v>501</c:v>
                </c:pt>
                <c:pt idx="945">
                  <c:v>440</c:v>
                </c:pt>
                <c:pt idx="946">
                  <c:v>352</c:v>
                </c:pt>
                <c:pt idx="947">
                  <c:v>286</c:v>
                </c:pt>
                <c:pt idx="948">
                  <c:v>250</c:v>
                </c:pt>
                <c:pt idx="949">
                  <c:v>242</c:v>
                </c:pt>
                <c:pt idx="950">
                  <c:v>239</c:v>
                </c:pt>
                <c:pt idx="951">
                  <c:v>269</c:v>
                </c:pt>
                <c:pt idx="952">
                  <c:v>296</c:v>
                </c:pt>
                <c:pt idx="953">
                  <c:v>308</c:v>
                </c:pt>
                <c:pt idx="954">
                  <c:v>349</c:v>
                </c:pt>
                <c:pt idx="955">
                  <c:v>373</c:v>
                </c:pt>
                <c:pt idx="956">
                  <c:v>377</c:v>
                </c:pt>
                <c:pt idx="957">
                  <c:v>360</c:v>
                </c:pt>
                <c:pt idx="958">
                  <c:v>393</c:v>
                </c:pt>
                <c:pt idx="959">
                  <c:v>449</c:v>
                </c:pt>
                <c:pt idx="960">
                  <c:v>521</c:v>
                </c:pt>
                <c:pt idx="961">
                  <c:v>548</c:v>
                </c:pt>
                <c:pt idx="962">
                  <c:v>615</c:v>
                </c:pt>
                <c:pt idx="963">
                  <c:v>648</c:v>
                </c:pt>
                <c:pt idx="964">
                  <c:v>652</c:v>
                </c:pt>
                <c:pt idx="965">
                  <c:v>681</c:v>
                </c:pt>
                <c:pt idx="966">
                  <c:v>767</c:v>
                </c:pt>
                <c:pt idx="967">
                  <c:v>847</c:v>
                </c:pt>
                <c:pt idx="968">
                  <c:v>994</c:v>
                </c:pt>
                <c:pt idx="969">
                  <c:v>1144</c:v>
                </c:pt>
                <c:pt idx="970">
                  <c:v>1287</c:v>
                </c:pt>
                <c:pt idx="971">
                  <c:v>1400</c:v>
                </c:pt>
                <c:pt idx="972">
                  <c:v>1450</c:v>
                </c:pt>
                <c:pt idx="973">
                  <c:v>1443</c:v>
                </c:pt>
                <c:pt idx="974">
                  <c:v>1412</c:v>
                </c:pt>
                <c:pt idx="975">
                  <c:v>1604</c:v>
                </c:pt>
                <c:pt idx="976">
                  <c:v>1788</c:v>
                </c:pt>
                <c:pt idx="977">
                  <c:v>1823</c:v>
                </c:pt>
                <c:pt idx="978">
                  <c:v>1994</c:v>
                </c:pt>
                <c:pt idx="979">
                  <c:v>2092</c:v>
                </c:pt>
                <c:pt idx="980">
                  <c:v>2179</c:v>
                </c:pt>
                <c:pt idx="981">
                  <c:v>2298</c:v>
                </c:pt>
                <c:pt idx="982">
                  <c:v>2356</c:v>
                </c:pt>
                <c:pt idx="983">
                  <c:v>2548</c:v>
                </c:pt>
                <c:pt idx="984">
                  <c:v>2737</c:v>
                </c:pt>
                <c:pt idx="985">
                  <c:v>2842</c:v>
                </c:pt>
                <c:pt idx="986">
                  <c:v>2951</c:v>
                </c:pt>
                <c:pt idx="987">
                  <c:v>2950</c:v>
                </c:pt>
                <c:pt idx="988">
                  <c:v>2945</c:v>
                </c:pt>
                <c:pt idx="989">
                  <c:v>3093</c:v>
                </c:pt>
                <c:pt idx="990">
                  <c:v>3168</c:v>
                </c:pt>
                <c:pt idx="991">
                  <c:v>3211</c:v>
                </c:pt>
                <c:pt idx="992">
                  <c:v>3160</c:v>
                </c:pt>
                <c:pt idx="993">
                  <c:v>3185</c:v>
                </c:pt>
                <c:pt idx="994">
                  <c:v>3241</c:v>
                </c:pt>
                <c:pt idx="995">
                  <c:v>3260</c:v>
                </c:pt>
                <c:pt idx="996">
                  <c:v>3399</c:v>
                </c:pt>
                <c:pt idx="997">
                  <c:v>3523</c:v>
                </c:pt>
                <c:pt idx="998">
                  <c:v>3740</c:v>
                </c:pt>
                <c:pt idx="999">
                  <c:v>3873</c:v>
                </c:pt>
                <c:pt idx="1000">
                  <c:v>4014</c:v>
                </c:pt>
                <c:pt idx="1001">
                  <c:v>4160</c:v>
                </c:pt>
                <c:pt idx="1002">
                  <c:v>4340</c:v>
                </c:pt>
                <c:pt idx="1003">
                  <c:v>4488</c:v>
                </c:pt>
                <c:pt idx="1004">
                  <c:v>4640</c:v>
                </c:pt>
                <c:pt idx="1005">
                  <c:v>4893</c:v>
                </c:pt>
                <c:pt idx="1006">
                  <c:v>5037</c:v>
                </c:pt>
                <c:pt idx="1007">
                  <c:v>5082</c:v>
                </c:pt>
                <c:pt idx="1008">
                  <c:v>5084</c:v>
                </c:pt>
                <c:pt idx="1009">
                  <c:v>5173</c:v>
                </c:pt>
                <c:pt idx="1010">
                  <c:v>5462</c:v>
                </c:pt>
                <c:pt idx="1011">
                  <c:v>5543</c:v>
                </c:pt>
                <c:pt idx="1012">
                  <c:v>5596</c:v>
                </c:pt>
                <c:pt idx="1013">
                  <c:v>5723</c:v>
                </c:pt>
                <c:pt idx="1014">
                  <c:v>5753</c:v>
                </c:pt>
                <c:pt idx="1015">
                  <c:v>5641</c:v>
                </c:pt>
                <c:pt idx="1016">
                  <c:v>5861</c:v>
                </c:pt>
                <c:pt idx="1017">
                  <c:v>5758</c:v>
                </c:pt>
                <c:pt idx="1018">
                  <c:v>5696</c:v>
                </c:pt>
                <c:pt idx="1019">
                  <c:v>5764</c:v>
                </c:pt>
                <c:pt idx="1020">
                  <c:v>5809</c:v>
                </c:pt>
                <c:pt idx="1021">
                  <c:v>5733</c:v>
                </c:pt>
                <c:pt idx="1022">
                  <c:v>5534</c:v>
                </c:pt>
                <c:pt idx="1023">
                  <c:v>5404</c:v>
                </c:pt>
                <c:pt idx="1024">
                  <c:v>5563</c:v>
                </c:pt>
                <c:pt idx="1025">
                  <c:v>5473</c:v>
                </c:pt>
                <c:pt idx="1026">
                  <c:v>5484</c:v>
                </c:pt>
                <c:pt idx="1027">
                  <c:v>5495</c:v>
                </c:pt>
                <c:pt idx="1028">
                  <c:v>5595</c:v>
                </c:pt>
                <c:pt idx="1029">
                  <c:v>5156</c:v>
                </c:pt>
                <c:pt idx="1030">
                  <c:v>4938</c:v>
                </c:pt>
                <c:pt idx="1031">
                  <c:v>4685</c:v>
                </c:pt>
                <c:pt idx="1032">
                  <c:v>4350</c:v>
                </c:pt>
                <c:pt idx="1033">
                  <c:v>4234</c:v>
                </c:pt>
                <c:pt idx="1034">
                  <c:v>4048</c:v>
                </c:pt>
                <c:pt idx="1035">
                  <c:v>3971</c:v>
                </c:pt>
                <c:pt idx="1036">
                  <c:v>3863</c:v>
                </c:pt>
                <c:pt idx="1037">
                  <c:v>3606</c:v>
                </c:pt>
                <c:pt idx="1038">
                  <c:v>3600</c:v>
                </c:pt>
                <c:pt idx="1039">
                  <c:v>3615</c:v>
                </c:pt>
                <c:pt idx="1040">
                  <c:v>3382</c:v>
                </c:pt>
                <c:pt idx="1041">
                  <c:v>3120</c:v>
                </c:pt>
                <c:pt idx="1042">
                  <c:v>2718</c:v>
                </c:pt>
                <c:pt idx="1043">
                  <c:v>2709</c:v>
                </c:pt>
                <c:pt idx="1044">
                  <c:v>2485</c:v>
                </c:pt>
                <c:pt idx="1045">
                  <c:v>2412</c:v>
                </c:pt>
                <c:pt idx="1046">
                  <c:v>2387</c:v>
                </c:pt>
                <c:pt idx="1047">
                  <c:v>2283</c:v>
                </c:pt>
                <c:pt idx="1048">
                  <c:v>2371</c:v>
                </c:pt>
                <c:pt idx="1049">
                  <c:v>2372</c:v>
                </c:pt>
                <c:pt idx="1050">
                  <c:v>2301</c:v>
                </c:pt>
                <c:pt idx="1051">
                  <c:v>2190</c:v>
                </c:pt>
                <c:pt idx="1052">
                  <c:v>2113</c:v>
                </c:pt>
                <c:pt idx="1053">
                  <c:v>2012</c:v>
                </c:pt>
                <c:pt idx="1054">
                  <c:v>2101</c:v>
                </c:pt>
                <c:pt idx="1055">
                  <c:v>2241</c:v>
                </c:pt>
                <c:pt idx="1056">
                  <c:v>2279</c:v>
                </c:pt>
                <c:pt idx="1057">
                  <c:v>2324</c:v>
                </c:pt>
                <c:pt idx="1058">
                  <c:v>2338</c:v>
                </c:pt>
                <c:pt idx="1059">
                  <c:v>2423</c:v>
                </c:pt>
                <c:pt idx="1060">
                  <c:v>2424</c:v>
                </c:pt>
                <c:pt idx="1061">
                  <c:v>2406</c:v>
                </c:pt>
                <c:pt idx="1062">
                  <c:v>2457</c:v>
                </c:pt>
                <c:pt idx="1063">
                  <c:v>2516</c:v>
                </c:pt>
                <c:pt idx="1064">
                  <c:v>2551</c:v>
                </c:pt>
                <c:pt idx="1065">
                  <c:v>2481</c:v>
                </c:pt>
                <c:pt idx="1066">
                  <c:v>2560</c:v>
                </c:pt>
                <c:pt idx="1067">
                  <c:v>2621</c:v>
                </c:pt>
                <c:pt idx="1068">
                  <c:v>2638</c:v>
                </c:pt>
                <c:pt idx="1069">
                  <c:v>2753</c:v>
                </c:pt>
                <c:pt idx="1070">
                  <c:v>2804</c:v>
                </c:pt>
                <c:pt idx="1071">
                  <c:v>2749</c:v>
                </c:pt>
                <c:pt idx="1072">
                  <c:v>2801</c:v>
                </c:pt>
                <c:pt idx="1073">
                  <c:v>2799</c:v>
                </c:pt>
                <c:pt idx="1074">
                  <c:v>2704</c:v>
                </c:pt>
                <c:pt idx="1075">
                  <c:v>2758</c:v>
                </c:pt>
                <c:pt idx="1076">
                  <c:v>2777</c:v>
                </c:pt>
                <c:pt idx="1077">
                  <c:v>2806</c:v>
                </c:pt>
                <c:pt idx="1078">
                  <c:v>2965</c:v>
                </c:pt>
                <c:pt idx="1079">
                  <c:v>2987</c:v>
                </c:pt>
                <c:pt idx="1080">
                  <c:v>2867</c:v>
                </c:pt>
                <c:pt idx="1081">
                  <c:v>2901</c:v>
                </c:pt>
                <c:pt idx="1082">
                  <c:v>2886</c:v>
                </c:pt>
                <c:pt idx="1083">
                  <c:v>2869</c:v>
                </c:pt>
                <c:pt idx="1084">
                  <c:v>2953</c:v>
                </c:pt>
                <c:pt idx="1085">
                  <c:v>3018</c:v>
                </c:pt>
                <c:pt idx="1086">
                  <c:v>3155</c:v>
                </c:pt>
                <c:pt idx="1087">
                  <c:v>3323</c:v>
                </c:pt>
                <c:pt idx="1088">
                  <c:v>3392</c:v>
                </c:pt>
                <c:pt idx="1089">
                  <c:v>3383</c:v>
                </c:pt>
                <c:pt idx="1090">
                  <c:v>3537</c:v>
                </c:pt>
                <c:pt idx="1091">
                  <c:v>3782</c:v>
                </c:pt>
                <c:pt idx="1092">
                  <c:v>4183</c:v>
                </c:pt>
                <c:pt idx="1093">
                  <c:v>4392</c:v>
                </c:pt>
                <c:pt idx="1094">
                  <c:v>4625</c:v>
                </c:pt>
                <c:pt idx="1095">
                  <c:v>4836</c:v>
                </c:pt>
                <c:pt idx="1096">
                  <c:v>4914</c:v>
                </c:pt>
                <c:pt idx="1097">
                  <c:v>5106</c:v>
                </c:pt>
                <c:pt idx="1098">
                  <c:v>5234</c:v>
                </c:pt>
                <c:pt idx="1099">
                  <c:v>5498</c:v>
                </c:pt>
                <c:pt idx="1100">
                  <c:v>5690</c:v>
                </c:pt>
                <c:pt idx="1101">
                  <c:v>5863</c:v>
                </c:pt>
                <c:pt idx="1102">
                  <c:v>5783</c:v>
                </c:pt>
                <c:pt idx="1103">
                  <c:v>6015</c:v>
                </c:pt>
                <c:pt idx="1104">
                  <c:v>6086</c:v>
                </c:pt>
                <c:pt idx="1105">
                  <c:v>6303</c:v>
                </c:pt>
                <c:pt idx="1106">
                  <c:v>6368</c:v>
                </c:pt>
                <c:pt idx="1107">
                  <c:v>6303</c:v>
                </c:pt>
                <c:pt idx="1108">
                  <c:v>6518</c:v>
                </c:pt>
                <c:pt idx="1109">
                  <c:v>6580</c:v>
                </c:pt>
                <c:pt idx="1110">
                  <c:v>6677</c:v>
                </c:pt>
                <c:pt idx="1111">
                  <c:v>6923</c:v>
                </c:pt>
                <c:pt idx="1112">
                  <c:v>6991</c:v>
                </c:pt>
                <c:pt idx="1113">
                  <c:v>7016</c:v>
                </c:pt>
                <c:pt idx="1114">
                  <c:v>7057</c:v>
                </c:pt>
                <c:pt idx="1115">
                  <c:v>7157</c:v>
                </c:pt>
                <c:pt idx="1116">
                  <c:v>7099</c:v>
                </c:pt>
                <c:pt idx="1117">
                  <c:v>7079</c:v>
                </c:pt>
                <c:pt idx="1118">
                  <c:v>6996</c:v>
                </c:pt>
                <c:pt idx="1119">
                  <c:v>7127</c:v>
                </c:pt>
                <c:pt idx="1120">
                  <c:v>7157</c:v>
                </c:pt>
                <c:pt idx="1121">
                  <c:v>7010</c:v>
                </c:pt>
                <c:pt idx="1122">
                  <c:v>7158</c:v>
                </c:pt>
                <c:pt idx="1123">
                  <c:v>7227</c:v>
                </c:pt>
                <c:pt idx="1124">
                  <c:v>7230</c:v>
                </c:pt>
                <c:pt idx="1125">
                  <c:v>7209</c:v>
                </c:pt>
                <c:pt idx="1126">
                  <c:v>7253</c:v>
                </c:pt>
                <c:pt idx="1127">
                  <c:v>7111</c:v>
                </c:pt>
                <c:pt idx="1128">
                  <c:v>7135</c:v>
                </c:pt>
                <c:pt idx="1129">
                  <c:v>7045</c:v>
                </c:pt>
                <c:pt idx="1130">
                  <c:v>6829</c:v>
                </c:pt>
                <c:pt idx="1131">
                  <c:v>6549</c:v>
                </c:pt>
                <c:pt idx="1132">
                  <c:v>6544</c:v>
                </c:pt>
                <c:pt idx="1133">
                  <c:v>6446</c:v>
                </c:pt>
                <c:pt idx="1134">
                  <c:v>6209</c:v>
                </c:pt>
                <c:pt idx="1135">
                  <c:v>6172</c:v>
                </c:pt>
                <c:pt idx="1136">
                  <c:v>5874</c:v>
                </c:pt>
                <c:pt idx="1137">
                  <c:v>5577</c:v>
                </c:pt>
                <c:pt idx="1138">
                  <c:v>5322</c:v>
                </c:pt>
                <c:pt idx="1139">
                  <c:v>5060</c:v>
                </c:pt>
                <c:pt idx="1140">
                  <c:v>4817</c:v>
                </c:pt>
                <c:pt idx="1141">
                  <c:v>4599</c:v>
                </c:pt>
                <c:pt idx="1142">
                  <c:v>4473</c:v>
                </c:pt>
                <c:pt idx="1143">
                  <c:v>4236</c:v>
                </c:pt>
                <c:pt idx="1144">
                  <c:v>4099</c:v>
                </c:pt>
                <c:pt idx="1145">
                  <c:v>4015</c:v>
                </c:pt>
                <c:pt idx="1146">
                  <c:v>3917</c:v>
                </c:pt>
                <c:pt idx="1147">
                  <c:v>3794</c:v>
                </c:pt>
                <c:pt idx="1148">
                  <c:v>3785</c:v>
                </c:pt>
                <c:pt idx="1149">
                  <c:v>3726</c:v>
                </c:pt>
                <c:pt idx="1150">
                  <c:v>3735</c:v>
                </c:pt>
                <c:pt idx="1151">
                  <c:v>3778</c:v>
                </c:pt>
                <c:pt idx="1152">
                  <c:v>3728</c:v>
                </c:pt>
                <c:pt idx="1153">
                  <c:v>3687</c:v>
                </c:pt>
                <c:pt idx="1154">
                  <c:v>3650</c:v>
                </c:pt>
                <c:pt idx="1155">
                  <c:v>3606</c:v>
                </c:pt>
                <c:pt idx="1156">
                  <c:v>3643</c:v>
                </c:pt>
                <c:pt idx="1157">
                  <c:v>3558</c:v>
                </c:pt>
                <c:pt idx="1158">
                  <c:v>3490</c:v>
                </c:pt>
                <c:pt idx="1159">
                  <c:v>3453</c:v>
                </c:pt>
                <c:pt idx="1160">
                  <c:v>3412</c:v>
                </c:pt>
                <c:pt idx="1161">
                  <c:v>3356</c:v>
                </c:pt>
                <c:pt idx="1162">
                  <c:v>3302</c:v>
                </c:pt>
                <c:pt idx="1163">
                  <c:v>3222</c:v>
                </c:pt>
                <c:pt idx="1164">
                  <c:v>3153</c:v>
                </c:pt>
                <c:pt idx="1165">
                  <c:v>3088</c:v>
                </c:pt>
                <c:pt idx="1166">
                  <c:v>3005</c:v>
                </c:pt>
                <c:pt idx="1167">
                  <c:v>2952</c:v>
                </c:pt>
                <c:pt idx="1168">
                  <c:v>2985</c:v>
                </c:pt>
                <c:pt idx="1169">
                  <c:v>2945</c:v>
                </c:pt>
                <c:pt idx="1170">
                  <c:v>2846</c:v>
                </c:pt>
                <c:pt idx="1171">
                  <c:v>2789</c:v>
                </c:pt>
                <c:pt idx="1172">
                  <c:v>2781</c:v>
                </c:pt>
                <c:pt idx="1173">
                  <c:v>2698</c:v>
                </c:pt>
                <c:pt idx="1174">
                  <c:v>2635</c:v>
                </c:pt>
                <c:pt idx="1175">
                  <c:v>2546</c:v>
                </c:pt>
                <c:pt idx="1176">
                  <c:v>2468</c:v>
                </c:pt>
                <c:pt idx="1177">
                  <c:v>2365</c:v>
                </c:pt>
                <c:pt idx="1178">
                  <c:v>2293</c:v>
                </c:pt>
                <c:pt idx="1179">
                  <c:v>2285</c:v>
                </c:pt>
                <c:pt idx="1180">
                  <c:v>2256</c:v>
                </c:pt>
                <c:pt idx="1181">
                  <c:v>2218</c:v>
                </c:pt>
                <c:pt idx="1182">
                  <c:v>2259</c:v>
                </c:pt>
                <c:pt idx="1183">
                  <c:v>2331</c:v>
                </c:pt>
                <c:pt idx="1184">
                  <c:v>2286</c:v>
                </c:pt>
                <c:pt idx="1185">
                  <c:v>2367</c:v>
                </c:pt>
                <c:pt idx="1186">
                  <c:v>2475</c:v>
                </c:pt>
                <c:pt idx="1187">
                  <c:v>2705</c:v>
                </c:pt>
                <c:pt idx="1188">
                  <c:v>2770</c:v>
                </c:pt>
                <c:pt idx="1189">
                  <c:v>2848</c:v>
                </c:pt>
                <c:pt idx="1190">
                  <c:v>2817</c:v>
                </c:pt>
                <c:pt idx="1191">
                  <c:v>2920</c:v>
                </c:pt>
                <c:pt idx="1192">
                  <c:v>2947</c:v>
                </c:pt>
                <c:pt idx="1193">
                  <c:v>3043</c:v>
                </c:pt>
                <c:pt idx="1194">
                  <c:v>2956</c:v>
                </c:pt>
                <c:pt idx="1195">
                  <c:v>2976</c:v>
                </c:pt>
                <c:pt idx="1196">
                  <c:v>2894</c:v>
                </c:pt>
                <c:pt idx="1197">
                  <c:v>2877</c:v>
                </c:pt>
                <c:pt idx="1198">
                  <c:v>2824</c:v>
                </c:pt>
                <c:pt idx="1199">
                  <c:v>2822</c:v>
                </c:pt>
                <c:pt idx="1200">
                  <c:v>2836</c:v>
                </c:pt>
                <c:pt idx="1201">
                  <c:v>2824</c:v>
                </c:pt>
                <c:pt idx="1202">
                  <c:v>2865</c:v>
                </c:pt>
                <c:pt idx="1203">
                  <c:v>2890</c:v>
                </c:pt>
                <c:pt idx="1204">
                  <c:v>2846</c:v>
                </c:pt>
                <c:pt idx="1205">
                  <c:v>2868</c:v>
                </c:pt>
                <c:pt idx="1206">
                  <c:v>2825</c:v>
                </c:pt>
                <c:pt idx="1207">
                  <c:v>2806</c:v>
                </c:pt>
                <c:pt idx="1208">
                  <c:v>2778</c:v>
                </c:pt>
                <c:pt idx="1209">
                  <c:v>2745</c:v>
                </c:pt>
                <c:pt idx="1210">
                  <c:v>2688</c:v>
                </c:pt>
                <c:pt idx="1211">
                  <c:v>2757</c:v>
                </c:pt>
                <c:pt idx="1212">
                  <c:v>2739</c:v>
                </c:pt>
                <c:pt idx="1213">
                  <c:v>2675</c:v>
                </c:pt>
                <c:pt idx="1214">
                  <c:v>2645</c:v>
                </c:pt>
                <c:pt idx="1215">
                  <c:v>2538</c:v>
                </c:pt>
                <c:pt idx="1216">
                  <c:v>2538</c:v>
                </c:pt>
                <c:pt idx="1217">
                  <c:v>2399</c:v>
                </c:pt>
                <c:pt idx="1218">
                  <c:v>2321</c:v>
                </c:pt>
                <c:pt idx="1219">
                  <c:v>2275</c:v>
                </c:pt>
                <c:pt idx="1220">
                  <c:v>2245</c:v>
                </c:pt>
                <c:pt idx="1221">
                  <c:v>2092</c:v>
                </c:pt>
                <c:pt idx="1222">
                  <c:v>1927</c:v>
                </c:pt>
                <c:pt idx="1223">
                  <c:v>1915</c:v>
                </c:pt>
                <c:pt idx="1224">
                  <c:v>1867</c:v>
                </c:pt>
                <c:pt idx="1225">
                  <c:v>1747</c:v>
                </c:pt>
                <c:pt idx="1226">
                  <c:v>1707</c:v>
                </c:pt>
                <c:pt idx="1227">
                  <c:v>1629</c:v>
                </c:pt>
                <c:pt idx="1228">
                  <c:v>1528</c:v>
                </c:pt>
                <c:pt idx="1229">
                  <c:v>1382</c:v>
                </c:pt>
                <c:pt idx="1230">
                  <c:v>1303</c:v>
                </c:pt>
                <c:pt idx="1231">
                  <c:v>1227</c:v>
                </c:pt>
                <c:pt idx="1232">
                  <c:v>1084</c:v>
                </c:pt>
                <c:pt idx="1233">
                  <c:v>956</c:v>
                </c:pt>
                <c:pt idx="1234">
                  <c:v>859</c:v>
                </c:pt>
                <c:pt idx="1235">
                  <c:v>740</c:v>
                </c:pt>
                <c:pt idx="1236">
                  <c:v>742</c:v>
                </c:pt>
                <c:pt idx="1237">
                  <c:v>662</c:v>
                </c:pt>
                <c:pt idx="1238">
                  <c:v>589</c:v>
                </c:pt>
                <c:pt idx="1239">
                  <c:v>568</c:v>
                </c:pt>
                <c:pt idx="1240">
                  <c:v>556</c:v>
                </c:pt>
                <c:pt idx="1241">
                  <c:v>474</c:v>
                </c:pt>
                <c:pt idx="1242">
                  <c:v>442</c:v>
                </c:pt>
                <c:pt idx="1243">
                  <c:v>377</c:v>
                </c:pt>
                <c:pt idx="1244">
                  <c:v>350</c:v>
                </c:pt>
                <c:pt idx="1245">
                  <c:v>347</c:v>
                </c:pt>
                <c:pt idx="1246">
                  <c:v>346</c:v>
                </c:pt>
                <c:pt idx="1247">
                  <c:v>339</c:v>
                </c:pt>
                <c:pt idx="1248">
                  <c:v>337</c:v>
                </c:pt>
                <c:pt idx="1249">
                  <c:v>341</c:v>
                </c:pt>
                <c:pt idx="1250">
                  <c:v>331</c:v>
                </c:pt>
                <c:pt idx="1251">
                  <c:v>342</c:v>
                </c:pt>
                <c:pt idx="1252">
                  <c:v>329</c:v>
                </c:pt>
                <c:pt idx="1253">
                  <c:v>305</c:v>
                </c:pt>
                <c:pt idx="1254">
                  <c:v>302</c:v>
                </c:pt>
                <c:pt idx="1255">
                  <c:v>294</c:v>
                </c:pt>
                <c:pt idx="1256">
                  <c:v>286</c:v>
                </c:pt>
                <c:pt idx="1257">
                  <c:v>316</c:v>
                </c:pt>
                <c:pt idx="1258">
                  <c:v>345</c:v>
                </c:pt>
                <c:pt idx="1259">
                  <c:v>368</c:v>
                </c:pt>
                <c:pt idx="1260">
                  <c:v>387</c:v>
                </c:pt>
                <c:pt idx="1261">
                  <c:v>404</c:v>
                </c:pt>
                <c:pt idx="1262">
                  <c:v>424</c:v>
                </c:pt>
                <c:pt idx="1263">
                  <c:v>434</c:v>
                </c:pt>
                <c:pt idx="1264">
                  <c:v>460</c:v>
                </c:pt>
                <c:pt idx="1265">
                  <c:v>486</c:v>
                </c:pt>
                <c:pt idx="1266">
                  <c:v>526</c:v>
                </c:pt>
                <c:pt idx="1267">
                  <c:v>577</c:v>
                </c:pt>
                <c:pt idx="1268">
                  <c:v>621</c:v>
                </c:pt>
                <c:pt idx="1269">
                  <c:v>672</c:v>
                </c:pt>
                <c:pt idx="1270">
                  <c:v>748</c:v>
                </c:pt>
                <c:pt idx="1271">
                  <c:v>784</c:v>
                </c:pt>
                <c:pt idx="1272">
                  <c:v>795</c:v>
                </c:pt>
                <c:pt idx="1273">
                  <c:v>808</c:v>
                </c:pt>
                <c:pt idx="1274">
                  <c:v>837</c:v>
                </c:pt>
                <c:pt idx="1275">
                  <c:v>826</c:v>
                </c:pt>
                <c:pt idx="1276">
                  <c:v>771</c:v>
                </c:pt>
                <c:pt idx="1277">
                  <c:v>682</c:v>
                </c:pt>
                <c:pt idx="1278">
                  <c:v>636</c:v>
                </c:pt>
                <c:pt idx="1279">
                  <c:v>521</c:v>
                </c:pt>
                <c:pt idx="1280">
                  <c:v>453</c:v>
                </c:pt>
                <c:pt idx="1281">
                  <c:v>411</c:v>
                </c:pt>
                <c:pt idx="1282">
                  <c:v>386</c:v>
                </c:pt>
                <c:pt idx="1283">
                  <c:v>352</c:v>
                </c:pt>
                <c:pt idx="1284">
                  <c:v>347</c:v>
                </c:pt>
                <c:pt idx="1285">
                  <c:v>314</c:v>
                </c:pt>
                <c:pt idx="1286">
                  <c:v>289</c:v>
                </c:pt>
                <c:pt idx="1287">
                  <c:v>263</c:v>
                </c:pt>
                <c:pt idx="1288">
                  <c:v>278</c:v>
                </c:pt>
                <c:pt idx="1289">
                  <c:v>304</c:v>
                </c:pt>
                <c:pt idx="1290">
                  <c:v>316</c:v>
                </c:pt>
                <c:pt idx="1291">
                  <c:v>331</c:v>
                </c:pt>
                <c:pt idx="1292">
                  <c:v>345</c:v>
                </c:pt>
                <c:pt idx="1293">
                  <c:v>327</c:v>
                </c:pt>
                <c:pt idx="1294">
                  <c:v>360</c:v>
                </c:pt>
                <c:pt idx="1295">
                  <c:v>363</c:v>
                </c:pt>
                <c:pt idx="1296">
                  <c:v>358</c:v>
                </c:pt>
                <c:pt idx="1297">
                  <c:v>444</c:v>
                </c:pt>
                <c:pt idx="1298">
                  <c:v>473</c:v>
                </c:pt>
                <c:pt idx="1299">
                  <c:v>522</c:v>
                </c:pt>
                <c:pt idx="1300">
                  <c:v>596</c:v>
                </c:pt>
                <c:pt idx="1301">
                  <c:v>695</c:v>
                </c:pt>
                <c:pt idx="1302">
                  <c:v>692</c:v>
                </c:pt>
                <c:pt idx="1303">
                  <c:v>681</c:v>
                </c:pt>
                <c:pt idx="1304">
                  <c:v>711</c:v>
                </c:pt>
                <c:pt idx="1305">
                  <c:v>842</c:v>
                </c:pt>
                <c:pt idx="1306">
                  <c:v>840</c:v>
                </c:pt>
                <c:pt idx="1307">
                  <c:v>773</c:v>
                </c:pt>
                <c:pt idx="1308">
                  <c:v>849</c:v>
                </c:pt>
                <c:pt idx="1309">
                  <c:v>904</c:v>
                </c:pt>
                <c:pt idx="1310">
                  <c:v>957</c:v>
                </c:pt>
                <c:pt idx="1311">
                  <c:v>1027</c:v>
                </c:pt>
                <c:pt idx="1312">
                  <c:v>1097</c:v>
                </c:pt>
                <c:pt idx="1313">
                  <c:v>1138</c:v>
                </c:pt>
                <c:pt idx="1314">
                  <c:v>1232</c:v>
                </c:pt>
                <c:pt idx="1315">
                  <c:v>1204</c:v>
                </c:pt>
                <c:pt idx="1316">
                  <c:v>1263</c:v>
                </c:pt>
                <c:pt idx="1317">
                  <c:v>1362</c:v>
                </c:pt>
                <c:pt idx="1318">
                  <c:v>1397</c:v>
                </c:pt>
                <c:pt idx="1319">
                  <c:v>1330</c:v>
                </c:pt>
                <c:pt idx="1320">
                  <c:v>1297</c:v>
                </c:pt>
                <c:pt idx="1321">
                  <c:v>1191</c:v>
                </c:pt>
                <c:pt idx="1322">
                  <c:v>1072</c:v>
                </c:pt>
                <c:pt idx="1323">
                  <c:v>994</c:v>
                </c:pt>
                <c:pt idx="1324">
                  <c:v>890</c:v>
                </c:pt>
                <c:pt idx="1325">
                  <c:v>804</c:v>
                </c:pt>
                <c:pt idx="1326">
                  <c:v>703</c:v>
                </c:pt>
                <c:pt idx="1327">
                  <c:v>576</c:v>
                </c:pt>
                <c:pt idx="1328">
                  <c:v>542</c:v>
                </c:pt>
                <c:pt idx="1329">
                  <c:v>464</c:v>
                </c:pt>
                <c:pt idx="1330">
                  <c:v>421</c:v>
                </c:pt>
                <c:pt idx="1331">
                  <c:v>369</c:v>
                </c:pt>
                <c:pt idx="1332">
                  <c:v>342</c:v>
                </c:pt>
                <c:pt idx="1333">
                  <c:v>301</c:v>
                </c:pt>
                <c:pt idx="1334">
                  <c:v>320</c:v>
                </c:pt>
                <c:pt idx="1335">
                  <c:v>298</c:v>
                </c:pt>
                <c:pt idx="1336">
                  <c:v>257</c:v>
                </c:pt>
                <c:pt idx="1337">
                  <c:v>276</c:v>
                </c:pt>
                <c:pt idx="1338">
                  <c:v>251</c:v>
                </c:pt>
                <c:pt idx="1339">
                  <c:v>216</c:v>
                </c:pt>
                <c:pt idx="1340">
                  <c:v>257</c:v>
                </c:pt>
                <c:pt idx="1341">
                  <c:v>323</c:v>
                </c:pt>
                <c:pt idx="1342">
                  <c:v>360</c:v>
                </c:pt>
                <c:pt idx="1343">
                  <c:v>361</c:v>
                </c:pt>
                <c:pt idx="1344">
                  <c:v>416</c:v>
                </c:pt>
                <c:pt idx="1345">
                  <c:v>413</c:v>
                </c:pt>
                <c:pt idx="1346">
                  <c:v>391</c:v>
                </c:pt>
                <c:pt idx="1347">
                  <c:v>402</c:v>
                </c:pt>
                <c:pt idx="1348">
                  <c:v>393</c:v>
                </c:pt>
                <c:pt idx="1349">
                  <c:v>378</c:v>
                </c:pt>
                <c:pt idx="1350">
                  <c:v>370</c:v>
                </c:pt>
                <c:pt idx="1351">
                  <c:v>375</c:v>
                </c:pt>
                <c:pt idx="1352">
                  <c:v>394</c:v>
                </c:pt>
                <c:pt idx="1353">
                  <c:v>422</c:v>
                </c:pt>
                <c:pt idx="1354">
                  <c:v>437</c:v>
                </c:pt>
                <c:pt idx="1355">
                  <c:v>432</c:v>
                </c:pt>
                <c:pt idx="1356">
                  <c:v>397</c:v>
                </c:pt>
                <c:pt idx="1357">
                  <c:v>380</c:v>
                </c:pt>
                <c:pt idx="1358">
                  <c:v>393</c:v>
                </c:pt>
                <c:pt idx="1359">
                  <c:v>386</c:v>
                </c:pt>
                <c:pt idx="1360">
                  <c:v>340</c:v>
                </c:pt>
                <c:pt idx="1361">
                  <c:v>336</c:v>
                </c:pt>
                <c:pt idx="1362">
                  <c:v>331</c:v>
                </c:pt>
                <c:pt idx="1363">
                  <c:v>342</c:v>
                </c:pt>
                <c:pt idx="1364">
                  <c:v>323</c:v>
                </c:pt>
                <c:pt idx="1365">
                  <c:v>320</c:v>
                </c:pt>
                <c:pt idx="1366">
                  <c:v>361</c:v>
                </c:pt>
                <c:pt idx="1367">
                  <c:v>355</c:v>
                </c:pt>
                <c:pt idx="1368">
                  <c:v>323</c:v>
                </c:pt>
                <c:pt idx="1369">
                  <c:v>313</c:v>
                </c:pt>
                <c:pt idx="1370">
                  <c:v>294</c:v>
                </c:pt>
                <c:pt idx="1371">
                  <c:v>298</c:v>
                </c:pt>
                <c:pt idx="1372">
                  <c:v>297</c:v>
                </c:pt>
                <c:pt idx="1373">
                  <c:v>286</c:v>
                </c:pt>
                <c:pt idx="1374">
                  <c:v>302</c:v>
                </c:pt>
                <c:pt idx="1375">
                  <c:v>314</c:v>
                </c:pt>
                <c:pt idx="1376">
                  <c:v>327</c:v>
                </c:pt>
                <c:pt idx="1377">
                  <c:v>378</c:v>
                </c:pt>
                <c:pt idx="1378">
                  <c:v>461</c:v>
                </c:pt>
                <c:pt idx="1379">
                  <c:v>513</c:v>
                </c:pt>
                <c:pt idx="1380">
                  <c:v>546</c:v>
                </c:pt>
                <c:pt idx="1381">
                  <c:v>540</c:v>
                </c:pt>
                <c:pt idx="1382">
                  <c:v>509</c:v>
                </c:pt>
                <c:pt idx="1383">
                  <c:v>475</c:v>
                </c:pt>
                <c:pt idx="1384">
                  <c:v>488</c:v>
                </c:pt>
                <c:pt idx="1385">
                  <c:v>443</c:v>
                </c:pt>
                <c:pt idx="1386">
                  <c:v>360</c:v>
                </c:pt>
                <c:pt idx="1387">
                  <c:v>333</c:v>
                </c:pt>
                <c:pt idx="1388">
                  <c:v>323</c:v>
                </c:pt>
                <c:pt idx="1389">
                  <c:v>336</c:v>
                </c:pt>
                <c:pt idx="1390">
                  <c:v>296</c:v>
                </c:pt>
                <c:pt idx="1391">
                  <c:v>311</c:v>
                </c:pt>
                <c:pt idx="1392">
                  <c:v>295</c:v>
                </c:pt>
                <c:pt idx="1393">
                  <c:v>312</c:v>
                </c:pt>
                <c:pt idx="1394">
                  <c:v>292</c:v>
                </c:pt>
                <c:pt idx="1395">
                  <c:v>305</c:v>
                </c:pt>
                <c:pt idx="1396">
                  <c:v>353</c:v>
                </c:pt>
                <c:pt idx="1397">
                  <c:v>373</c:v>
                </c:pt>
                <c:pt idx="1398">
                  <c:v>383</c:v>
                </c:pt>
                <c:pt idx="1399">
                  <c:v>371</c:v>
                </c:pt>
                <c:pt idx="1400">
                  <c:v>395</c:v>
                </c:pt>
                <c:pt idx="1401">
                  <c:v>387</c:v>
                </c:pt>
                <c:pt idx="1402">
                  <c:v>415</c:v>
                </c:pt>
                <c:pt idx="1403">
                  <c:v>393</c:v>
                </c:pt>
                <c:pt idx="1404">
                  <c:v>412</c:v>
                </c:pt>
                <c:pt idx="1405">
                  <c:v>416</c:v>
                </c:pt>
                <c:pt idx="1406">
                  <c:v>410</c:v>
                </c:pt>
                <c:pt idx="1407">
                  <c:v>433</c:v>
                </c:pt>
                <c:pt idx="1408">
                  <c:v>455</c:v>
                </c:pt>
                <c:pt idx="1409">
                  <c:v>436</c:v>
                </c:pt>
                <c:pt idx="1410">
                  <c:v>431</c:v>
                </c:pt>
                <c:pt idx="1411">
                  <c:v>432</c:v>
                </c:pt>
                <c:pt idx="1412">
                  <c:v>436</c:v>
                </c:pt>
                <c:pt idx="1413">
                  <c:v>446</c:v>
                </c:pt>
                <c:pt idx="1414">
                  <c:v>439</c:v>
                </c:pt>
                <c:pt idx="1415">
                  <c:v>495</c:v>
                </c:pt>
                <c:pt idx="1416">
                  <c:v>519</c:v>
                </c:pt>
                <c:pt idx="1417">
                  <c:v>540</c:v>
                </c:pt>
                <c:pt idx="1418">
                  <c:v>504</c:v>
                </c:pt>
                <c:pt idx="1419">
                  <c:v>514</c:v>
                </c:pt>
                <c:pt idx="1420">
                  <c:v>541</c:v>
                </c:pt>
                <c:pt idx="1421">
                  <c:v>567</c:v>
                </c:pt>
                <c:pt idx="1422">
                  <c:v>586</c:v>
                </c:pt>
                <c:pt idx="1423">
                  <c:v>571</c:v>
                </c:pt>
                <c:pt idx="1424">
                  <c:v>635</c:v>
                </c:pt>
                <c:pt idx="1425">
                  <c:v>613</c:v>
                </c:pt>
                <c:pt idx="1426">
                  <c:v>588</c:v>
                </c:pt>
                <c:pt idx="1427">
                  <c:v>569</c:v>
                </c:pt>
                <c:pt idx="1428">
                  <c:v>539</c:v>
                </c:pt>
                <c:pt idx="1429">
                  <c:v>512</c:v>
                </c:pt>
                <c:pt idx="1430">
                  <c:v>492</c:v>
                </c:pt>
                <c:pt idx="1431">
                  <c:v>466</c:v>
                </c:pt>
                <c:pt idx="1432">
                  <c:v>429</c:v>
                </c:pt>
                <c:pt idx="1433">
                  <c:v>404</c:v>
                </c:pt>
                <c:pt idx="1434">
                  <c:v>439</c:v>
                </c:pt>
                <c:pt idx="1435">
                  <c:v>446</c:v>
                </c:pt>
                <c:pt idx="1436">
                  <c:v>445</c:v>
                </c:pt>
                <c:pt idx="1437">
                  <c:v>448</c:v>
                </c:pt>
                <c:pt idx="1438">
                  <c:v>443</c:v>
                </c:pt>
                <c:pt idx="1439">
                  <c:v>435</c:v>
                </c:pt>
                <c:pt idx="1440">
                  <c:v>399</c:v>
                </c:pt>
                <c:pt idx="1441">
                  <c:v>393</c:v>
                </c:pt>
                <c:pt idx="1442">
                  <c:v>380</c:v>
                </c:pt>
                <c:pt idx="1443">
                  <c:v>381</c:v>
                </c:pt>
                <c:pt idx="1444">
                  <c:v>388</c:v>
                </c:pt>
                <c:pt idx="1445">
                  <c:v>412</c:v>
                </c:pt>
                <c:pt idx="1446">
                  <c:v>417</c:v>
                </c:pt>
                <c:pt idx="1447">
                  <c:v>399</c:v>
                </c:pt>
                <c:pt idx="1448">
                  <c:v>393</c:v>
                </c:pt>
                <c:pt idx="1449">
                  <c:v>423</c:v>
                </c:pt>
                <c:pt idx="1450">
                  <c:v>425</c:v>
                </c:pt>
                <c:pt idx="1451">
                  <c:v>438</c:v>
                </c:pt>
                <c:pt idx="1452">
                  <c:v>444</c:v>
                </c:pt>
                <c:pt idx="1453">
                  <c:v>416</c:v>
                </c:pt>
                <c:pt idx="1454">
                  <c:v>408</c:v>
                </c:pt>
                <c:pt idx="1455">
                  <c:v>370</c:v>
                </c:pt>
                <c:pt idx="1456">
                  <c:v>337</c:v>
                </c:pt>
                <c:pt idx="1457">
                  <c:v>312</c:v>
                </c:pt>
                <c:pt idx="1458">
                  <c:v>309</c:v>
                </c:pt>
                <c:pt idx="1459">
                  <c:v>302</c:v>
                </c:pt>
                <c:pt idx="1460">
                  <c:v>285</c:v>
                </c:pt>
                <c:pt idx="1461">
                  <c:v>277</c:v>
                </c:pt>
                <c:pt idx="1462">
                  <c:v>260</c:v>
                </c:pt>
                <c:pt idx="1463">
                  <c:v>238</c:v>
                </c:pt>
                <c:pt idx="1464">
                  <c:v>217</c:v>
                </c:pt>
                <c:pt idx="1465">
                  <c:v>210</c:v>
                </c:pt>
                <c:pt idx="1466">
                  <c:v>200</c:v>
                </c:pt>
                <c:pt idx="1467">
                  <c:v>184</c:v>
                </c:pt>
                <c:pt idx="1468">
                  <c:v>172</c:v>
                </c:pt>
                <c:pt idx="1469">
                  <c:v>173</c:v>
                </c:pt>
                <c:pt idx="1470">
                  <c:v>190</c:v>
                </c:pt>
                <c:pt idx="1471">
                  <c:v>180</c:v>
                </c:pt>
                <c:pt idx="1472">
                  <c:v>211</c:v>
                </c:pt>
                <c:pt idx="1473">
                  <c:v>245</c:v>
                </c:pt>
                <c:pt idx="1474">
                  <c:v>300</c:v>
                </c:pt>
                <c:pt idx="1475">
                  <c:v>337</c:v>
                </c:pt>
                <c:pt idx="1476">
                  <c:v>347</c:v>
                </c:pt>
                <c:pt idx="1477">
                  <c:v>417</c:v>
                </c:pt>
                <c:pt idx="1478">
                  <c:v>472</c:v>
                </c:pt>
                <c:pt idx="1479">
                  <c:v>520</c:v>
                </c:pt>
                <c:pt idx="1480">
                  <c:v>439</c:v>
                </c:pt>
                <c:pt idx="1481">
                  <c:v>484</c:v>
                </c:pt>
                <c:pt idx="1482">
                  <c:v>540</c:v>
                </c:pt>
                <c:pt idx="1483">
                  <c:v>595</c:v>
                </c:pt>
                <c:pt idx="1484">
                  <c:v>656</c:v>
                </c:pt>
                <c:pt idx="1485">
                  <c:v>681</c:v>
                </c:pt>
                <c:pt idx="1486">
                  <c:v>741</c:v>
                </c:pt>
                <c:pt idx="1487">
                  <c:v>784</c:v>
                </c:pt>
                <c:pt idx="1488">
                  <c:v>919</c:v>
                </c:pt>
                <c:pt idx="1489">
                  <c:v>974</c:v>
                </c:pt>
                <c:pt idx="1490">
                  <c:v>1038</c:v>
                </c:pt>
                <c:pt idx="1491">
                  <c:v>1114</c:v>
                </c:pt>
                <c:pt idx="1492">
                  <c:v>1083</c:v>
                </c:pt>
                <c:pt idx="1493">
                  <c:v>1138</c:v>
                </c:pt>
                <c:pt idx="1494">
                  <c:v>1226</c:v>
                </c:pt>
                <c:pt idx="1495">
                  <c:v>1328</c:v>
                </c:pt>
                <c:pt idx="1496">
                  <c:v>1392</c:v>
                </c:pt>
                <c:pt idx="1497">
                  <c:v>1397</c:v>
                </c:pt>
                <c:pt idx="1498">
                  <c:v>1415</c:v>
                </c:pt>
                <c:pt idx="1499">
                  <c:v>1496</c:v>
                </c:pt>
                <c:pt idx="1500">
                  <c:v>1531</c:v>
                </c:pt>
                <c:pt idx="1501">
                  <c:v>1582</c:v>
                </c:pt>
                <c:pt idx="1502">
                  <c:v>1549</c:v>
                </c:pt>
                <c:pt idx="1503">
                  <c:v>1634</c:v>
                </c:pt>
                <c:pt idx="1504">
                  <c:v>1797</c:v>
                </c:pt>
                <c:pt idx="1505">
                  <c:v>1896</c:v>
                </c:pt>
                <c:pt idx="1506">
                  <c:v>1974</c:v>
                </c:pt>
                <c:pt idx="1507">
                  <c:v>1959</c:v>
                </c:pt>
                <c:pt idx="1508">
                  <c:v>1949</c:v>
                </c:pt>
                <c:pt idx="1509">
                  <c:v>2010</c:v>
                </c:pt>
                <c:pt idx="1510">
                  <c:v>2012</c:v>
                </c:pt>
                <c:pt idx="1511">
                  <c:v>2014</c:v>
                </c:pt>
                <c:pt idx="1512">
                  <c:v>1886</c:v>
                </c:pt>
                <c:pt idx="1513">
                  <c:v>1826</c:v>
                </c:pt>
                <c:pt idx="1514">
                  <c:v>1793</c:v>
                </c:pt>
                <c:pt idx="1515">
                  <c:v>1745</c:v>
                </c:pt>
                <c:pt idx="1516">
                  <c:v>1683</c:v>
                </c:pt>
                <c:pt idx="1517">
                  <c:v>1638</c:v>
                </c:pt>
                <c:pt idx="1518">
                  <c:v>1710</c:v>
                </c:pt>
                <c:pt idx="1519">
                  <c:v>1567</c:v>
                </c:pt>
                <c:pt idx="1520">
                  <c:v>1388</c:v>
                </c:pt>
                <c:pt idx="1521">
                  <c:v>1197</c:v>
                </c:pt>
                <c:pt idx="1522">
                  <c:v>1145</c:v>
                </c:pt>
                <c:pt idx="1523">
                  <c:v>1059</c:v>
                </c:pt>
                <c:pt idx="1524">
                  <c:v>920</c:v>
                </c:pt>
                <c:pt idx="1525">
                  <c:v>826</c:v>
                </c:pt>
                <c:pt idx="1526">
                  <c:v>785</c:v>
                </c:pt>
                <c:pt idx="1527">
                  <c:v>772</c:v>
                </c:pt>
                <c:pt idx="1528">
                  <c:v>754</c:v>
                </c:pt>
                <c:pt idx="1529">
                  <c:v>790</c:v>
                </c:pt>
                <c:pt idx="1530">
                  <c:v>856</c:v>
                </c:pt>
                <c:pt idx="1531">
                  <c:v>889</c:v>
                </c:pt>
                <c:pt idx="1532">
                  <c:v>884</c:v>
                </c:pt>
                <c:pt idx="1533">
                  <c:v>880</c:v>
                </c:pt>
                <c:pt idx="1534">
                  <c:v>872</c:v>
                </c:pt>
                <c:pt idx="1535">
                  <c:v>878</c:v>
                </c:pt>
                <c:pt idx="1536">
                  <c:v>854</c:v>
                </c:pt>
                <c:pt idx="1537">
                  <c:v>875</c:v>
                </c:pt>
                <c:pt idx="1538">
                  <c:v>864</c:v>
                </c:pt>
                <c:pt idx="1539">
                  <c:v>830</c:v>
                </c:pt>
                <c:pt idx="1540">
                  <c:v>805</c:v>
                </c:pt>
                <c:pt idx="1541">
                  <c:v>790</c:v>
                </c:pt>
                <c:pt idx="1542">
                  <c:v>726</c:v>
                </c:pt>
                <c:pt idx="1543">
                  <c:v>664</c:v>
                </c:pt>
                <c:pt idx="1544">
                  <c:v>612</c:v>
                </c:pt>
                <c:pt idx="1545">
                  <c:v>555</c:v>
                </c:pt>
                <c:pt idx="1546">
                  <c:v>548</c:v>
                </c:pt>
                <c:pt idx="1547">
                  <c:v>542</c:v>
                </c:pt>
                <c:pt idx="1548">
                  <c:v>531</c:v>
                </c:pt>
                <c:pt idx="1549">
                  <c:v>491</c:v>
                </c:pt>
                <c:pt idx="1550">
                  <c:v>462</c:v>
                </c:pt>
                <c:pt idx="1551">
                  <c:v>420</c:v>
                </c:pt>
                <c:pt idx="1552">
                  <c:v>367</c:v>
                </c:pt>
                <c:pt idx="1553">
                  <c:v>347</c:v>
                </c:pt>
                <c:pt idx="1554">
                  <c:v>335</c:v>
                </c:pt>
                <c:pt idx="1555">
                  <c:v>315</c:v>
                </c:pt>
                <c:pt idx="1556">
                  <c:v>315</c:v>
                </c:pt>
                <c:pt idx="1557">
                  <c:v>290</c:v>
                </c:pt>
                <c:pt idx="1558">
                  <c:v>225</c:v>
                </c:pt>
                <c:pt idx="1559">
                  <c:v>225</c:v>
                </c:pt>
                <c:pt idx="1560">
                  <c:v>211</c:v>
                </c:pt>
                <c:pt idx="1561">
                  <c:v>195</c:v>
                </c:pt>
                <c:pt idx="1562">
                  <c:v>178</c:v>
                </c:pt>
                <c:pt idx="1563">
                  <c:v>160</c:v>
                </c:pt>
                <c:pt idx="1564">
                  <c:v>134</c:v>
                </c:pt>
                <c:pt idx="1565">
                  <c:v>115</c:v>
                </c:pt>
                <c:pt idx="1566">
                  <c:v>102</c:v>
                </c:pt>
                <c:pt idx="1567">
                  <c:v>106</c:v>
                </c:pt>
                <c:pt idx="1568">
                  <c:v>110</c:v>
                </c:pt>
                <c:pt idx="1569">
                  <c:v>130</c:v>
                </c:pt>
                <c:pt idx="1570">
                  <c:v>140</c:v>
                </c:pt>
                <c:pt idx="1571">
                  <c:v>120</c:v>
                </c:pt>
                <c:pt idx="1572">
                  <c:v>117</c:v>
                </c:pt>
                <c:pt idx="1573">
                  <c:v>125</c:v>
                </c:pt>
                <c:pt idx="1574">
                  <c:v>130</c:v>
                </c:pt>
                <c:pt idx="1575">
                  <c:v>130</c:v>
                </c:pt>
                <c:pt idx="1576">
                  <c:v>123</c:v>
                </c:pt>
                <c:pt idx="1577">
                  <c:v>130</c:v>
                </c:pt>
                <c:pt idx="1578">
                  <c:v>140</c:v>
                </c:pt>
                <c:pt idx="1579">
                  <c:v>149</c:v>
                </c:pt>
                <c:pt idx="1580">
                  <c:v>164</c:v>
                </c:pt>
                <c:pt idx="1581">
                  <c:v>173</c:v>
                </c:pt>
                <c:pt idx="1582">
                  <c:v>185</c:v>
                </c:pt>
                <c:pt idx="1583">
                  <c:v>209</c:v>
                </c:pt>
                <c:pt idx="1584">
                  <c:v>236</c:v>
                </c:pt>
                <c:pt idx="1585">
                  <c:v>263</c:v>
                </c:pt>
                <c:pt idx="1586">
                  <c:v>256</c:v>
                </c:pt>
                <c:pt idx="1587">
                  <c:v>270</c:v>
                </c:pt>
                <c:pt idx="1588">
                  <c:v>252</c:v>
                </c:pt>
                <c:pt idx="1589">
                  <c:v>231</c:v>
                </c:pt>
                <c:pt idx="1590">
                  <c:v>233</c:v>
                </c:pt>
                <c:pt idx="1591">
                  <c:v>236</c:v>
                </c:pt>
                <c:pt idx="1592">
                  <c:v>241</c:v>
                </c:pt>
                <c:pt idx="1593">
                  <c:v>231</c:v>
                </c:pt>
                <c:pt idx="1594">
                  <c:v>238</c:v>
                </c:pt>
                <c:pt idx="1595">
                  <c:v>239</c:v>
                </c:pt>
                <c:pt idx="1596">
                  <c:v>237</c:v>
                </c:pt>
                <c:pt idx="1597">
                  <c:v>249</c:v>
                </c:pt>
                <c:pt idx="1598">
                  <c:v>262</c:v>
                </c:pt>
                <c:pt idx="1599">
                  <c:v>273</c:v>
                </c:pt>
                <c:pt idx="1600">
                  <c:v>291</c:v>
                </c:pt>
                <c:pt idx="1601">
                  <c:v>305</c:v>
                </c:pt>
                <c:pt idx="1602">
                  <c:v>346</c:v>
                </c:pt>
                <c:pt idx="1603">
                  <c:v>378</c:v>
                </c:pt>
                <c:pt idx="1604">
                  <c:v>403</c:v>
                </c:pt>
                <c:pt idx="1605">
                  <c:v>434</c:v>
                </c:pt>
                <c:pt idx="1606">
                  <c:v>483</c:v>
                </c:pt>
                <c:pt idx="1607">
                  <c:v>501</c:v>
                </c:pt>
                <c:pt idx="1608">
                  <c:v>510</c:v>
                </c:pt>
                <c:pt idx="1609">
                  <c:v>530</c:v>
                </c:pt>
                <c:pt idx="1610">
                  <c:v>547</c:v>
                </c:pt>
                <c:pt idx="1611">
                  <c:v>509</c:v>
                </c:pt>
                <c:pt idx="1612">
                  <c:v>480</c:v>
                </c:pt>
                <c:pt idx="1613">
                  <c:v>463</c:v>
                </c:pt>
                <c:pt idx="1614">
                  <c:v>464</c:v>
                </c:pt>
                <c:pt idx="1615">
                  <c:v>445</c:v>
                </c:pt>
                <c:pt idx="1616">
                  <c:v>442</c:v>
                </c:pt>
                <c:pt idx="1617">
                  <c:v>423</c:v>
                </c:pt>
                <c:pt idx="1618">
                  <c:v>447</c:v>
                </c:pt>
                <c:pt idx="1619">
                  <c:v>511</c:v>
                </c:pt>
                <c:pt idx="1620">
                  <c:v>576</c:v>
                </c:pt>
                <c:pt idx="1621">
                  <c:v>689</c:v>
                </c:pt>
                <c:pt idx="1622">
                  <c:v>803</c:v>
                </c:pt>
                <c:pt idx="1623">
                  <c:v>926</c:v>
                </c:pt>
                <c:pt idx="1624">
                  <c:v>1079</c:v>
                </c:pt>
                <c:pt idx="1625">
                  <c:v>1242</c:v>
                </c:pt>
                <c:pt idx="1626">
                  <c:v>1362</c:v>
                </c:pt>
                <c:pt idx="1627">
                  <c:v>1508</c:v>
                </c:pt>
                <c:pt idx="1628">
                  <c:v>1638</c:v>
                </c:pt>
                <c:pt idx="1629">
                  <c:v>1756</c:v>
                </c:pt>
                <c:pt idx="1630">
                  <c:v>1875</c:v>
                </c:pt>
                <c:pt idx="1631">
                  <c:v>2004</c:v>
                </c:pt>
                <c:pt idx="1632">
                  <c:v>2090</c:v>
                </c:pt>
                <c:pt idx="1633">
                  <c:v>2082</c:v>
                </c:pt>
                <c:pt idx="1634">
                  <c:v>2015</c:v>
                </c:pt>
                <c:pt idx="1635">
                  <c:v>1962</c:v>
                </c:pt>
                <c:pt idx="1636">
                  <c:v>1975</c:v>
                </c:pt>
                <c:pt idx="1637">
                  <c:v>2070</c:v>
                </c:pt>
                <c:pt idx="1638">
                  <c:v>2113</c:v>
                </c:pt>
                <c:pt idx="1639">
                  <c:v>2164</c:v>
                </c:pt>
                <c:pt idx="1640">
                  <c:v>2215</c:v>
                </c:pt>
                <c:pt idx="1641">
                  <c:v>2283</c:v>
                </c:pt>
                <c:pt idx="1642">
                  <c:v>2482</c:v>
                </c:pt>
                <c:pt idx="1643">
                  <c:v>2468</c:v>
                </c:pt>
                <c:pt idx="1644">
                  <c:v>2395</c:v>
                </c:pt>
                <c:pt idx="1645">
                  <c:v>2472</c:v>
                </c:pt>
                <c:pt idx="1646">
                  <c:v>2544</c:v>
                </c:pt>
                <c:pt idx="1647">
                  <c:v>2569</c:v>
                </c:pt>
                <c:pt idx="1648">
                  <c:v>2512</c:v>
                </c:pt>
                <c:pt idx="1649">
                  <c:v>2468</c:v>
                </c:pt>
                <c:pt idx="1650">
                  <c:v>2521</c:v>
                </c:pt>
                <c:pt idx="1651">
                  <c:v>2669</c:v>
                </c:pt>
                <c:pt idx="1652">
                  <c:v>2484</c:v>
                </c:pt>
                <c:pt idx="1653">
                  <c:v>2501</c:v>
                </c:pt>
                <c:pt idx="1654">
                  <c:v>2519</c:v>
                </c:pt>
                <c:pt idx="1655">
                  <c:v>2444</c:v>
                </c:pt>
                <c:pt idx="1656">
                  <c:v>2357</c:v>
                </c:pt>
                <c:pt idx="1657">
                  <c:v>2254</c:v>
                </c:pt>
                <c:pt idx="1658">
                  <c:v>2148</c:v>
                </c:pt>
                <c:pt idx="1659">
                  <c:v>2096</c:v>
                </c:pt>
                <c:pt idx="1660">
                  <c:v>1979</c:v>
                </c:pt>
                <c:pt idx="1661">
                  <c:v>1920</c:v>
                </c:pt>
                <c:pt idx="1662">
                  <c:v>1881</c:v>
                </c:pt>
                <c:pt idx="1663">
                  <c:v>1924</c:v>
                </c:pt>
                <c:pt idx="1664">
                  <c:v>1990</c:v>
                </c:pt>
                <c:pt idx="1665">
                  <c:v>1981</c:v>
                </c:pt>
                <c:pt idx="1666">
                  <c:v>2067</c:v>
                </c:pt>
                <c:pt idx="1667">
                  <c:v>2153</c:v>
                </c:pt>
                <c:pt idx="1668">
                  <c:v>2084</c:v>
                </c:pt>
                <c:pt idx="1669">
                  <c:v>2137</c:v>
                </c:pt>
                <c:pt idx="1670">
                  <c:v>2213</c:v>
                </c:pt>
                <c:pt idx="1671">
                  <c:v>2011</c:v>
                </c:pt>
                <c:pt idx="1672">
                  <c:v>2118</c:v>
                </c:pt>
                <c:pt idx="1673">
                  <c:v>2231</c:v>
                </c:pt>
                <c:pt idx="1674">
                  <c:v>2329</c:v>
                </c:pt>
                <c:pt idx="1675">
                  <c:v>2330</c:v>
                </c:pt>
                <c:pt idx="1676">
                  <c:v>2375</c:v>
                </c:pt>
                <c:pt idx="1677">
                  <c:v>2442</c:v>
                </c:pt>
                <c:pt idx="1678">
                  <c:v>2405</c:v>
                </c:pt>
                <c:pt idx="1679">
                  <c:v>2339</c:v>
                </c:pt>
                <c:pt idx="1680">
                  <c:v>2411</c:v>
                </c:pt>
                <c:pt idx="1681">
                  <c:v>2462</c:v>
                </c:pt>
                <c:pt idx="1682">
                  <c:v>2510</c:v>
                </c:pt>
                <c:pt idx="1683">
                  <c:v>2475</c:v>
                </c:pt>
                <c:pt idx="1684">
                  <c:v>2385</c:v>
                </c:pt>
                <c:pt idx="1685">
                  <c:v>2442</c:v>
                </c:pt>
                <c:pt idx="1686">
                  <c:v>2383</c:v>
                </c:pt>
                <c:pt idx="1687">
                  <c:v>2468</c:v>
                </c:pt>
                <c:pt idx="1688">
                  <c:v>2499</c:v>
                </c:pt>
                <c:pt idx="1689">
                  <c:v>2510</c:v>
                </c:pt>
                <c:pt idx="1690">
                  <c:v>2574</c:v>
                </c:pt>
                <c:pt idx="1691">
                  <c:v>2555</c:v>
                </c:pt>
                <c:pt idx="1692">
                  <c:v>2383</c:v>
                </c:pt>
                <c:pt idx="1693">
                  <c:v>2383</c:v>
                </c:pt>
                <c:pt idx="1694">
                  <c:v>2383</c:v>
                </c:pt>
                <c:pt idx="1695">
                  <c:v>2219</c:v>
                </c:pt>
                <c:pt idx="1696">
                  <c:v>2155</c:v>
                </c:pt>
                <c:pt idx="1697">
                  <c:v>1999</c:v>
                </c:pt>
                <c:pt idx="1698">
                  <c:v>2048</c:v>
                </c:pt>
                <c:pt idx="1699">
                  <c:v>1933</c:v>
                </c:pt>
                <c:pt idx="1700">
                  <c:v>1865</c:v>
                </c:pt>
                <c:pt idx="1701">
                  <c:v>1766</c:v>
                </c:pt>
                <c:pt idx="1702">
                  <c:v>1616</c:v>
                </c:pt>
                <c:pt idx="1703">
                  <c:v>1537</c:v>
                </c:pt>
                <c:pt idx="1704">
                  <c:v>1556</c:v>
                </c:pt>
                <c:pt idx="1705">
                  <c:v>1473</c:v>
                </c:pt>
                <c:pt idx="1706">
                  <c:v>1403</c:v>
                </c:pt>
                <c:pt idx="1707">
                  <c:v>1399</c:v>
                </c:pt>
                <c:pt idx="1708">
                  <c:v>1232</c:v>
                </c:pt>
                <c:pt idx="1709">
                  <c:v>1173</c:v>
                </c:pt>
                <c:pt idx="1710">
                  <c:v>1014</c:v>
                </c:pt>
                <c:pt idx="1711">
                  <c:v>883</c:v>
                </c:pt>
                <c:pt idx="1712">
                  <c:v>757</c:v>
                </c:pt>
                <c:pt idx="1713">
                  <c:v>702</c:v>
                </c:pt>
                <c:pt idx="1714">
                  <c:v>595</c:v>
                </c:pt>
                <c:pt idx="1715">
                  <c:v>560</c:v>
                </c:pt>
                <c:pt idx="1716">
                  <c:v>478</c:v>
                </c:pt>
                <c:pt idx="1717">
                  <c:v>490</c:v>
                </c:pt>
                <c:pt idx="1718">
                  <c:v>470</c:v>
                </c:pt>
                <c:pt idx="1719">
                  <c:v>433</c:v>
                </c:pt>
                <c:pt idx="1720">
                  <c:v>445</c:v>
                </c:pt>
                <c:pt idx="1721">
                  <c:v>437</c:v>
                </c:pt>
                <c:pt idx="1722">
                  <c:v>421</c:v>
                </c:pt>
                <c:pt idx="1723">
                  <c:v>469</c:v>
                </c:pt>
                <c:pt idx="1724">
                  <c:v>420</c:v>
                </c:pt>
                <c:pt idx="1725">
                  <c:v>408</c:v>
                </c:pt>
                <c:pt idx="1726">
                  <c:v>369</c:v>
                </c:pt>
                <c:pt idx="1727">
                  <c:v>363</c:v>
                </c:pt>
                <c:pt idx="1728">
                  <c:v>395</c:v>
                </c:pt>
                <c:pt idx="1729">
                  <c:v>436</c:v>
                </c:pt>
                <c:pt idx="1730">
                  <c:v>450</c:v>
                </c:pt>
                <c:pt idx="1731">
                  <c:v>474</c:v>
                </c:pt>
                <c:pt idx="1732">
                  <c:v>452</c:v>
                </c:pt>
                <c:pt idx="1733">
                  <c:v>445</c:v>
                </c:pt>
                <c:pt idx="1734">
                  <c:v>501</c:v>
                </c:pt>
                <c:pt idx="1735">
                  <c:v>501</c:v>
                </c:pt>
                <c:pt idx="1736">
                  <c:v>505</c:v>
                </c:pt>
                <c:pt idx="1737">
                  <c:v>555</c:v>
                </c:pt>
                <c:pt idx="1738">
                  <c:v>568</c:v>
                </c:pt>
                <c:pt idx="1739">
                  <c:v>627</c:v>
                </c:pt>
                <c:pt idx="1740">
                  <c:v>638</c:v>
                </c:pt>
                <c:pt idx="1741">
                  <c:v>605</c:v>
                </c:pt>
                <c:pt idx="1742">
                  <c:v>633</c:v>
                </c:pt>
                <c:pt idx="1743">
                  <c:v>663</c:v>
                </c:pt>
                <c:pt idx="1744">
                  <c:v>723</c:v>
                </c:pt>
                <c:pt idx="1745">
                  <c:v>775</c:v>
                </c:pt>
                <c:pt idx="1746">
                  <c:v>803</c:v>
                </c:pt>
                <c:pt idx="1747">
                  <c:v>819</c:v>
                </c:pt>
                <c:pt idx="1748">
                  <c:v>839</c:v>
                </c:pt>
                <c:pt idx="1749">
                  <c:v>879</c:v>
                </c:pt>
                <c:pt idx="1750">
                  <c:v>848</c:v>
                </c:pt>
                <c:pt idx="1751">
                  <c:v>792</c:v>
                </c:pt>
                <c:pt idx="1752">
                  <c:v>793</c:v>
                </c:pt>
                <c:pt idx="1753">
                  <c:v>839</c:v>
                </c:pt>
                <c:pt idx="1754">
                  <c:v>831</c:v>
                </c:pt>
                <c:pt idx="1755">
                  <c:v>956</c:v>
                </c:pt>
                <c:pt idx="1756">
                  <c:v>1065</c:v>
                </c:pt>
                <c:pt idx="1757">
                  <c:v>997</c:v>
                </c:pt>
                <c:pt idx="1758">
                  <c:v>952</c:v>
                </c:pt>
                <c:pt idx="1759">
                  <c:v>984</c:v>
                </c:pt>
                <c:pt idx="1760">
                  <c:v>1055</c:v>
                </c:pt>
                <c:pt idx="1761">
                  <c:v>1093</c:v>
                </c:pt>
                <c:pt idx="1762">
                  <c:v>1241</c:v>
                </c:pt>
                <c:pt idx="1763">
                  <c:v>1398</c:v>
                </c:pt>
                <c:pt idx="1764">
                  <c:v>1373</c:v>
                </c:pt>
                <c:pt idx="1765">
                  <c:v>1506</c:v>
                </c:pt>
                <c:pt idx="1766">
                  <c:v>1847</c:v>
                </c:pt>
                <c:pt idx="1767">
                  <c:v>2113</c:v>
                </c:pt>
                <c:pt idx="1768">
                  <c:v>2190</c:v>
                </c:pt>
                <c:pt idx="1769">
                  <c:v>2194</c:v>
                </c:pt>
                <c:pt idx="1770">
                  <c:v>2111</c:v>
                </c:pt>
                <c:pt idx="1771">
                  <c:v>2591</c:v>
                </c:pt>
                <c:pt idx="1772">
                  <c:v>2647</c:v>
                </c:pt>
                <c:pt idx="1773">
                  <c:v>2973</c:v>
                </c:pt>
                <c:pt idx="1774">
                  <c:v>3167</c:v>
                </c:pt>
                <c:pt idx="1775">
                  <c:v>3233</c:v>
                </c:pt>
                <c:pt idx="1776">
                  <c:v>3573</c:v>
                </c:pt>
                <c:pt idx="1777">
                  <c:v>3710</c:v>
                </c:pt>
                <c:pt idx="1778">
                  <c:v>3928</c:v>
                </c:pt>
                <c:pt idx="1779">
                  <c:v>3684</c:v>
                </c:pt>
                <c:pt idx="1780">
                  <c:v>3905</c:v>
                </c:pt>
                <c:pt idx="1781">
                  <c:v>3889</c:v>
                </c:pt>
                <c:pt idx="1782">
                  <c:v>3864</c:v>
                </c:pt>
                <c:pt idx="1783">
                  <c:v>4190</c:v>
                </c:pt>
                <c:pt idx="1784">
                  <c:v>4347</c:v>
                </c:pt>
                <c:pt idx="1785">
                  <c:v>4509</c:v>
                </c:pt>
                <c:pt idx="1786">
                  <c:v>4362</c:v>
                </c:pt>
                <c:pt idx="1787">
                  <c:v>4415</c:v>
                </c:pt>
                <c:pt idx="1788">
                  <c:v>4457</c:v>
                </c:pt>
                <c:pt idx="1789">
                  <c:v>4425</c:v>
                </c:pt>
                <c:pt idx="1790">
                  <c:v>4499</c:v>
                </c:pt>
                <c:pt idx="1791">
                  <c:v>4468</c:v>
                </c:pt>
                <c:pt idx="1792">
                  <c:v>4512</c:v>
                </c:pt>
                <c:pt idx="1793">
                  <c:v>4592</c:v>
                </c:pt>
                <c:pt idx="1794">
                  <c:v>4375</c:v>
                </c:pt>
                <c:pt idx="1795">
                  <c:v>4526</c:v>
                </c:pt>
                <c:pt idx="1796">
                  <c:v>4828</c:v>
                </c:pt>
                <c:pt idx="1797">
                  <c:v>4754</c:v>
                </c:pt>
                <c:pt idx="1798">
                  <c:v>4849</c:v>
                </c:pt>
                <c:pt idx="1799">
                  <c:v>4979</c:v>
                </c:pt>
                <c:pt idx="1800">
                  <c:v>5139</c:v>
                </c:pt>
                <c:pt idx="1801">
                  <c:v>5152</c:v>
                </c:pt>
                <c:pt idx="1802">
                  <c:v>5228</c:v>
                </c:pt>
                <c:pt idx="1803">
                  <c:v>5224</c:v>
                </c:pt>
                <c:pt idx="1804">
                  <c:v>4958</c:v>
                </c:pt>
                <c:pt idx="1805">
                  <c:v>4834</c:v>
                </c:pt>
                <c:pt idx="1806">
                  <c:v>4780</c:v>
                </c:pt>
                <c:pt idx="1807">
                  <c:v>4366</c:v>
                </c:pt>
                <c:pt idx="1808">
                  <c:v>4138</c:v>
                </c:pt>
                <c:pt idx="1809">
                  <c:v>4046</c:v>
                </c:pt>
                <c:pt idx="1810">
                  <c:v>3822</c:v>
                </c:pt>
                <c:pt idx="1811">
                  <c:v>3504</c:v>
                </c:pt>
                <c:pt idx="1812">
                  <c:v>3408</c:v>
                </c:pt>
                <c:pt idx="1813">
                  <c:v>3061</c:v>
                </c:pt>
                <c:pt idx="1814">
                  <c:v>2768</c:v>
                </c:pt>
                <c:pt idx="1815">
                  <c:v>2673</c:v>
                </c:pt>
                <c:pt idx="1816">
                  <c:v>2630</c:v>
                </c:pt>
                <c:pt idx="1817">
                  <c:v>2466</c:v>
                </c:pt>
                <c:pt idx="1818">
                  <c:v>2452</c:v>
                </c:pt>
                <c:pt idx="1819">
                  <c:v>2399</c:v>
                </c:pt>
                <c:pt idx="1820">
                  <c:v>2307</c:v>
                </c:pt>
                <c:pt idx="1821">
                  <c:v>2360</c:v>
                </c:pt>
                <c:pt idx="1822">
                  <c:v>2327</c:v>
                </c:pt>
                <c:pt idx="1823">
                  <c:v>2304</c:v>
                </c:pt>
                <c:pt idx="1824">
                  <c:v>2199</c:v>
                </c:pt>
                <c:pt idx="1825">
                  <c:v>2140</c:v>
                </c:pt>
                <c:pt idx="1826">
                  <c:v>2137</c:v>
                </c:pt>
                <c:pt idx="1827">
                  <c:v>2084</c:v>
                </c:pt>
                <c:pt idx="1828">
                  <c:v>2122</c:v>
                </c:pt>
                <c:pt idx="1829">
                  <c:v>2130</c:v>
                </c:pt>
                <c:pt idx="1830">
                  <c:v>2084</c:v>
                </c:pt>
                <c:pt idx="1831">
                  <c:v>2077</c:v>
                </c:pt>
                <c:pt idx="1832">
                  <c:v>2023</c:v>
                </c:pt>
                <c:pt idx="1833">
                  <c:v>1949</c:v>
                </c:pt>
                <c:pt idx="1834">
                  <c:v>1922</c:v>
                </c:pt>
                <c:pt idx="1835">
                  <c:v>1938</c:v>
                </c:pt>
                <c:pt idx="1836">
                  <c:v>1887</c:v>
                </c:pt>
                <c:pt idx="1837">
                  <c:v>1838</c:v>
                </c:pt>
                <c:pt idx="1838">
                  <c:v>1836</c:v>
                </c:pt>
                <c:pt idx="1839">
                  <c:v>1792</c:v>
                </c:pt>
                <c:pt idx="1840">
                  <c:v>1724</c:v>
                </c:pt>
                <c:pt idx="1841">
                  <c:v>1682</c:v>
                </c:pt>
                <c:pt idx="1842">
                  <c:v>1614</c:v>
                </c:pt>
                <c:pt idx="1843">
                  <c:v>1617</c:v>
                </c:pt>
                <c:pt idx="1844">
                  <c:v>1610</c:v>
                </c:pt>
                <c:pt idx="1845">
                  <c:v>1582</c:v>
                </c:pt>
                <c:pt idx="1846">
                  <c:v>1580</c:v>
                </c:pt>
                <c:pt idx="1847">
                  <c:v>1483</c:v>
                </c:pt>
                <c:pt idx="1848">
                  <c:v>1399</c:v>
                </c:pt>
                <c:pt idx="1849">
                  <c:v>1335</c:v>
                </c:pt>
                <c:pt idx="1850">
                  <c:v>1317</c:v>
                </c:pt>
                <c:pt idx="1851">
                  <c:v>1312</c:v>
                </c:pt>
                <c:pt idx="1852">
                  <c:v>1178</c:v>
                </c:pt>
                <c:pt idx="1853">
                  <c:v>1142</c:v>
                </c:pt>
                <c:pt idx="1854">
                  <c:v>1109</c:v>
                </c:pt>
                <c:pt idx="1855">
                  <c:v>1109</c:v>
                </c:pt>
                <c:pt idx="1856">
                  <c:v>1112</c:v>
                </c:pt>
                <c:pt idx="1857">
                  <c:v>1126</c:v>
                </c:pt>
                <c:pt idx="1858">
                  <c:v>1167</c:v>
                </c:pt>
                <c:pt idx="1859">
                  <c:v>1238</c:v>
                </c:pt>
                <c:pt idx="1860">
                  <c:v>1345</c:v>
                </c:pt>
                <c:pt idx="1861">
                  <c:v>1457</c:v>
                </c:pt>
                <c:pt idx="1862">
                  <c:v>1456</c:v>
                </c:pt>
                <c:pt idx="1863">
                  <c:v>1528</c:v>
                </c:pt>
                <c:pt idx="1864">
                  <c:v>1629</c:v>
                </c:pt>
                <c:pt idx="1865">
                  <c:v>1743</c:v>
                </c:pt>
                <c:pt idx="1866">
                  <c:v>1888</c:v>
                </c:pt>
                <c:pt idx="1867">
                  <c:v>1872</c:v>
                </c:pt>
                <c:pt idx="1868">
                  <c:v>1826</c:v>
                </c:pt>
                <c:pt idx="1869">
                  <c:v>1995</c:v>
                </c:pt>
                <c:pt idx="1870">
                  <c:v>1912</c:v>
                </c:pt>
                <c:pt idx="1871">
                  <c:v>1885</c:v>
                </c:pt>
                <c:pt idx="1872">
                  <c:v>1859</c:v>
                </c:pt>
                <c:pt idx="1873">
                  <c:v>1718</c:v>
                </c:pt>
                <c:pt idx="1874">
                  <c:v>1650</c:v>
                </c:pt>
                <c:pt idx="1875">
                  <c:v>1837</c:v>
                </c:pt>
                <c:pt idx="1876">
                  <c:v>1876</c:v>
                </c:pt>
                <c:pt idx="1877">
                  <c:v>1795</c:v>
                </c:pt>
                <c:pt idx="1878">
                  <c:v>1950</c:v>
                </c:pt>
                <c:pt idx="1879">
                  <c:v>2061</c:v>
                </c:pt>
                <c:pt idx="1880">
                  <c:v>2079</c:v>
                </c:pt>
                <c:pt idx="1881">
                  <c:v>1817</c:v>
                </c:pt>
                <c:pt idx="1882">
                  <c:v>1847</c:v>
                </c:pt>
                <c:pt idx="1883">
                  <c:v>1818</c:v>
                </c:pt>
                <c:pt idx="1884">
                  <c:v>1911</c:v>
                </c:pt>
                <c:pt idx="1885">
                  <c:v>1746</c:v>
                </c:pt>
                <c:pt idx="1886">
                  <c:v>1711</c:v>
                </c:pt>
                <c:pt idx="1887">
                  <c:v>1808</c:v>
                </c:pt>
                <c:pt idx="1888">
                  <c:v>1994</c:v>
                </c:pt>
                <c:pt idx="1889">
                  <c:v>1997</c:v>
                </c:pt>
                <c:pt idx="1890">
                  <c:v>1984</c:v>
                </c:pt>
                <c:pt idx="1891">
                  <c:v>2018</c:v>
                </c:pt>
                <c:pt idx="1892">
                  <c:v>1968</c:v>
                </c:pt>
                <c:pt idx="1893">
                  <c:v>1878</c:v>
                </c:pt>
                <c:pt idx="1894">
                  <c:v>1749</c:v>
                </c:pt>
                <c:pt idx="1895">
                  <c:v>1492</c:v>
                </c:pt>
                <c:pt idx="1896">
                  <c:v>1549</c:v>
                </c:pt>
                <c:pt idx="1897">
                  <c:v>1522</c:v>
                </c:pt>
                <c:pt idx="1898">
                  <c:v>1403</c:v>
                </c:pt>
                <c:pt idx="1899">
                  <c:v>1417</c:v>
                </c:pt>
                <c:pt idx="1900">
                  <c:v>1464</c:v>
                </c:pt>
                <c:pt idx="1901">
                  <c:v>1361</c:v>
                </c:pt>
                <c:pt idx="1902">
                  <c:v>1309</c:v>
                </c:pt>
                <c:pt idx="1903">
                  <c:v>1208</c:v>
                </c:pt>
                <c:pt idx="1904">
                  <c:v>1059</c:v>
                </c:pt>
                <c:pt idx="1905">
                  <c:v>982</c:v>
                </c:pt>
                <c:pt idx="1906">
                  <c:v>962</c:v>
                </c:pt>
                <c:pt idx="1907">
                  <c:v>869</c:v>
                </c:pt>
                <c:pt idx="1908">
                  <c:v>729</c:v>
                </c:pt>
                <c:pt idx="1909">
                  <c:v>675</c:v>
                </c:pt>
                <c:pt idx="1910">
                  <c:v>574</c:v>
                </c:pt>
                <c:pt idx="1911">
                  <c:v>542</c:v>
                </c:pt>
                <c:pt idx="1912">
                  <c:v>497</c:v>
                </c:pt>
                <c:pt idx="1913">
                  <c:v>457</c:v>
                </c:pt>
                <c:pt idx="1914">
                  <c:v>448</c:v>
                </c:pt>
                <c:pt idx="1915">
                  <c:v>443</c:v>
                </c:pt>
                <c:pt idx="1916">
                  <c:v>423</c:v>
                </c:pt>
                <c:pt idx="1917">
                  <c:v>427</c:v>
                </c:pt>
                <c:pt idx="1918">
                  <c:v>415</c:v>
                </c:pt>
                <c:pt idx="1919">
                  <c:v>382</c:v>
                </c:pt>
                <c:pt idx="1920">
                  <c:v>364</c:v>
                </c:pt>
                <c:pt idx="1921">
                  <c:v>379</c:v>
                </c:pt>
                <c:pt idx="1922">
                  <c:v>356</c:v>
                </c:pt>
                <c:pt idx="1923">
                  <c:v>321</c:v>
                </c:pt>
                <c:pt idx="1924">
                  <c:v>279</c:v>
                </c:pt>
                <c:pt idx="1925">
                  <c:v>307</c:v>
                </c:pt>
                <c:pt idx="1926">
                  <c:v>297</c:v>
                </c:pt>
                <c:pt idx="1927">
                  <c:v>298</c:v>
                </c:pt>
                <c:pt idx="1928">
                  <c:v>353</c:v>
                </c:pt>
                <c:pt idx="1929">
                  <c:v>346</c:v>
                </c:pt>
                <c:pt idx="1930">
                  <c:v>297</c:v>
                </c:pt>
                <c:pt idx="1931">
                  <c:v>252</c:v>
                </c:pt>
                <c:pt idx="1932">
                  <c:v>240</c:v>
                </c:pt>
                <c:pt idx="1933">
                  <c:v>252</c:v>
                </c:pt>
                <c:pt idx="1934">
                  <c:v>226</c:v>
                </c:pt>
                <c:pt idx="1935">
                  <c:v>240</c:v>
                </c:pt>
                <c:pt idx="1936">
                  <c:v>245</c:v>
                </c:pt>
                <c:pt idx="1937">
                  <c:v>251</c:v>
                </c:pt>
                <c:pt idx="1938">
                  <c:v>193</c:v>
                </c:pt>
                <c:pt idx="1939">
                  <c:v>221</c:v>
                </c:pt>
                <c:pt idx="1940">
                  <c:v>237</c:v>
                </c:pt>
                <c:pt idx="1941">
                  <c:v>232</c:v>
                </c:pt>
                <c:pt idx="1942">
                  <c:v>254</c:v>
                </c:pt>
                <c:pt idx="1943">
                  <c:v>273</c:v>
                </c:pt>
                <c:pt idx="1944">
                  <c:v>263</c:v>
                </c:pt>
                <c:pt idx="1945">
                  <c:v>226</c:v>
                </c:pt>
                <c:pt idx="1946">
                  <c:v>220</c:v>
                </c:pt>
                <c:pt idx="1947">
                  <c:v>180</c:v>
                </c:pt>
                <c:pt idx="1948">
                  <c:v>128</c:v>
                </c:pt>
                <c:pt idx="1949">
                  <c:v>87</c:v>
                </c:pt>
                <c:pt idx="1950">
                  <c:v>85</c:v>
                </c:pt>
                <c:pt idx="1951">
                  <c:v>62</c:v>
                </c:pt>
                <c:pt idx="1952">
                  <c:v>97</c:v>
                </c:pt>
                <c:pt idx="1953">
                  <c:v>93</c:v>
                </c:pt>
                <c:pt idx="1954">
                  <c:v>101</c:v>
                </c:pt>
                <c:pt idx="1955">
                  <c:v>118</c:v>
                </c:pt>
                <c:pt idx="1956">
                  <c:v>125</c:v>
                </c:pt>
                <c:pt idx="1957">
                  <c:v>155</c:v>
                </c:pt>
                <c:pt idx="1958">
                  <c:v>175</c:v>
                </c:pt>
                <c:pt idx="1959">
                  <c:v>173</c:v>
                </c:pt>
                <c:pt idx="1960">
                  <c:v>164</c:v>
                </c:pt>
                <c:pt idx="1961">
                  <c:v>160</c:v>
                </c:pt>
                <c:pt idx="1962">
                  <c:v>164</c:v>
                </c:pt>
                <c:pt idx="1963">
                  <c:v>229</c:v>
                </c:pt>
                <c:pt idx="1964">
                  <c:v>264</c:v>
                </c:pt>
                <c:pt idx="1965">
                  <c:v>286</c:v>
                </c:pt>
                <c:pt idx="1966">
                  <c:v>267</c:v>
                </c:pt>
                <c:pt idx="1967">
                  <c:v>307</c:v>
                </c:pt>
                <c:pt idx="1968">
                  <c:v>400</c:v>
                </c:pt>
                <c:pt idx="1969">
                  <c:v>445</c:v>
                </c:pt>
                <c:pt idx="1970">
                  <c:v>552</c:v>
                </c:pt>
                <c:pt idx="1971">
                  <c:v>479</c:v>
                </c:pt>
                <c:pt idx="1972">
                  <c:v>449</c:v>
                </c:pt>
                <c:pt idx="1973">
                  <c:v>445</c:v>
                </c:pt>
                <c:pt idx="1974">
                  <c:v>454</c:v>
                </c:pt>
                <c:pt idx="1975">
                  <c:v>485</c:v>
                </c:pt>
                <c:pt idx="1976">
                  <c:v>557</c:v>
                </c:pt>
                <c:pt idx="1977">
                  <c:v>547</c:v>
                </c:pt>
                <c:pt idx="1978">
                  <c:v>542</c:v>
                </c:pt>
                <c:pt idx="1979">
                  <c:v>615</c:v>
                </c:pt>
                <c:pt idx="1980">
                  <c:v>664</c:v>
                </c:pt>
                <c:pt idx="1981">
                  <c:v>740</c:v>
                </c:pt>
                <c:pt idx="1982">
                  <c:v>876</c:v>
                </c:pt>
                <c:pt idx="1983">
                  <c:v>895</c:v>
                </c:pt>
                <c:pt idx="1984">
                  <c:v>998</c:v>
                </c:pt>
                <c:pt idx="1985">
                  <c:v>927</c:v>
                </c:pt>
                <c:pt idx="1986">
                  <c:v>903</c:v>
                </c:pt>
                <c:pt idx="1987">
                  <c:v>798</c:v>
                </c:pt>
                <c:pt idx="1988">
                  <c:v>716</c:v>
                </c:pt>
                <c:pt idx="1989">
                  <c:v>734</c:v>
                </c:pt>
                <c:pt idx="1990">
                  <c:v>797</c:v>
                </c:pt>
                <c:pt idx="1991">
                  <c:v>900</c:v>
                </c:pt>
                <c:pt idx="1992">
                  <c:v>1017</c:v>
                </c:pt>
                <c:pt idx="1993">
                  <c:v>957</c:v>
                </c:pt>
                <c:pt idx="1994">
                  <c:v>856</c:v>
                </c:pt>
                <c:pt idx="1995">
                  <c:v>833</c:v>
                </c:pt>
                <c:pt idx="1996">
                  <c:v>857</c:v>
                </c:pt>
                <c:pt idx="1997">
                  <c:v>885</c:v>
                </c:pt>
                <c:pt idx="1998">
                  <c:v>856</c:v>
                </c:pt>
                <c:pt idx="1999">
                  <c:v>770</c:v>
                </c:pt>
                <c:pt idx="2000">
                  <c:v>710</c:v>
                </c:pt>
                <c:pt idx="2001">
                  <c:v>623</c:v>
                </c:pt>
                <c:pt idx="2002">
                  <c:v>677</c:v>
                </c:pt>
                <c:pt idx="2003">
                  <c:v>676</c:v>
                </c:pt>
                <c:pt idx="2004">
                  <c:v>683</c:v>
                </c:pt>
                <c:pt idx="2005">
                  <c:v>605</c:v>
                </c:pt>
                <c:pt idx="2006">
                  <c:v>596</c:v>
                </c:pt>
                <c:pt idx="2007">
                  <c:v>634</c:v>
                </c:pt>
                <c:pt idx="2008">
                  <c:v>591</c:v>
                </c:pt>
                <c:pt idx="2009">
                  <c:v>571</c:v>
                </c:pt>
                <c:pt idx="2010">
                  <c:v>580</c:v>
                </c:pt>
                <c:pt idx="2011">
                  <c:v>570</c:v>
                </c:pt>
                <c:pt idx="2012">
                  <c:v>566</c:v>
                </c:pt>
                <c:pt idx="2013">
                  <c:v>582</c:v>
                </c:pt>
                <c:pt idx="2014">
                  <c:v>611</c:v>
                </c:pt>
                <c:pt idx="2015">
                  <c:v>617</c:v>
                </c:pt>
                <c:pt idx="2016">
                  <c:v>593</c:v>
                </c:pt>
                <c:pt idx="2017">
                  <c:v>591</c:v>
                </c:pt>
                <c:pt idx="2018">
                  <c:v>597</c:v>
                </c:pt>
                <c:pt idx="2019">
                  <c:v>638</c:v>
                </c:pt>
                <c:pt idx="2020">
                  <c:v>649</c:v>
                </c:pt>
                <c:pt idx="2021">
                  <c:v>606</c:v>
                </c:pt>
                <c:pt idx="2022">
                  <c:v>578</c:v>
                </c:pt>
                <c:pt idx="2023">
                  <c:v>602</c:v>
                </c:pt>
                <c:pt idx="2024">
                  <c:v>576</c:v>
                </c:pt>
                <c:pt idx="2025">
                  <c:v>543</c:v>
                </c:pt>
                <c:pt idx="2026">
                  <c:v>499</c:v>
                </c:pt>
                <c:pt idx="2027">
                  <c:v>463</c:v>
                </c:pt>
                <c:pt idx="2028">
                  <c:v>462</c:v>
                </c:pt>
                <c:pt idx="2029">
                  <c:v>468</c:v>
                </c:pt>
                <c:pt idx="2030">
                  <c:v>456</c:v>
                </c:pt>
                <c:pt idx="2031">
                  <c:v>447</c:v>
                </c:pt>
                <c:pt idx="2032">
                  <c:v>443</c:v>
                </c:pt>
                <c:pt idx="2033">
                  <c:v>407</c:v>
                </c:pt>
                <c:pt idx="2034">
                  <c:v>387</c:v>
                </c:pt>
                <c:pt idx="2035">
                  <c:v>355</c:v>
                </c:pt>
                <c:pt idx="2036">
                  <c:v>351</c:v>
                </c:pt>
                <c:pt idx="2037">
                  <c:v>329</c:v>
                </c:pt>
                <c:pt idx="2038">
                  <c:v>306</c:v>
                </c:pt>
                <c:pt idx="2039">
                  <c:v>292</c:v>
                </c:pt>
                <c:pt idx="2040">
                  <c:v>279</c:v>
                </c:pt>
                <c:pt idx="2041">
                  <c:v>255</c:v>
                </c:pt>
                <c:pt idx="2042">
                  <c:v>252</c:v>
                </c:pt>
                <c:pt idx="2043">
                  <c:v>219</c:v>
                </c:pt>
                <c:pt idx="2044">
                  <c:v>179</c:v>
                </c:pt>
                <c:pt idx="2045">
                  <c:v>135</c:v>
                </c:pt>
                <c:pt idx="2046">
                  <c:v>134</c:v>
                </c:pt>
                <c:pt idx="2047">
                  <c:v>156</c:v>
                </c:pt>
                <c:pt idx="2048">
                  <c:v>148</c:v>
                </c:pt>
                <c:pt idx="2049">
                  <c:v>153</c:v>
                </c:pt>
                <c:pt idx="2050">
                  <c:v>168</c:v>
                </c:pt>
                <c:pt idx="2051">
                  <c:v>179</c:v>
                </c:pt>
                <c:pt idx="2052">
                  <c:v>181</c:v>
                </c:pt>
                <c:pt idx="2053">
                  <c:v>205</c:v>
                </c:pt>
                <c:pt idx="2054">
                  <c:v>237</c:v>
                </c:pt>
                <c:pt idx="2055">
                  <c:v>260</c:v>
                </c:pt>
                <c:pt idx="2056">
                  <c:v>276</c:v>
                </c:pt>
                <c:pt idx="2057">
                  <c:v>305</c:v>
                </c:pt>
                <c:pt idx="2058">
                  <c:v>353</c:v>
                </c:pt>
                <c:pt idx="2059">
                  <c:v>321</c:v>
                </c:pt>
                <c:pt idx="2060">
                  <c:v>364</c:v>
                </c:pt>
                <c:pt idx="2061">
                  <c:v>391</c:v>
                </c:pt>
                <c:pt idx="2062">
                  <c:v>386</c:v>
                </c:pt>
                <c:pt idx="2063">
                  <c:v>408</c:v>
                </c:pt>
                <c:pt idx="2064">
                  <c:v>423</c:v>
                </c:pt>
                <c:pt idx="2065">
                  <c:v>450</c:v>
                </c:pt>
                <c:pt idx="2066">
                  <c:v>500</c:v>
                </c:pt>
                <c:pt idx="2067">
                  <c:v>523</c:v>
                </c:pt>
                <c:pt idx="2068">
                  <c:v>536</c:v>
                </c:pt>
                <c:pt idx="2069">
                  <c:v>547</c:v>
                </c:pt>
                <c:pt idx="2070">
                  <c:v>545</c:v>
                </c:pt>
                <c:pt idx="2071">
                  <c:v>578</c:v>
                </c:pt>
                <c:pt idx="2072">
                  <c:v>557</c:v>
                </c:pt>
                <c:pt idx="2073">
                  <c:v>642</c:v>
                </c:pt>
                <c:pt idx="2074">
                  <c:v>657</c:v>
                </c:pt>
                <c:pt idx="2075">
                  <c:v>672</c:v>
                </c:pt>
                <c:pt idx="2076">
                  <c:v>707</c:v>
                </c:pt>
                <c:pt idx="2077">
                  <c:v>703</c:v>
                </c:pt>
                <c:pt idx="2078">
                  <c:v>761</c:v>
                </c:pt>
                <c:pt idx="2079">
                  <c:v>798</c:v>
                </c:pt>
                <c:pt idx="2080">
                  <c:v>839</c:v>
                </c:pt>
                <c:pt idx="2081">
                  <c:v>880</c:v>
                </c:pt>
                <c:pt idx="2082">
                  <c:v>987</c:v>
                </c:pt>
                <c:pt idx="2083">
                  <c:v>994</c:v>
                </c:pt>
                <c:pt idx="2084">
                  <c:v>973</c:v>
                </c:pt>
                <c:pt idx="2085">
                  <c:v>1033</c:v>
                </c:pt>
                <c:pt idx="2086">
                  <c:v>1046</c:v>
                </c:pt>
                <c:pt idx="2087">
                  <c:v>1142</c:v>
                </c:pt>
                <c:pt idx="2088">
                  <c:v>1175</c:v>
                </c:pt>
                <c:pt idx="2089">
                  <c:v>1205</c:v>
                </c:pt>
                <c:pt idx="2090">
                  <c:v>1262</c:v>
                </c:pt>
                <c:pt idx="2091">
                  <c:v>1254</c:v>
                </c:pt>
                <c:pt idx="2092">
                  <c:v>1234</c:v>
                </c:pt>
                <c:pt idx="2093">
                  <c:v>1214</c:v>
                </c:pt>
                <c:pt idx="2094">
                  <c:v>1187</c:v>
                </c:pt>
                <c:pt idx="2095">
                  <c:v>1128</c:v>
                </c:pt>
                <c:pt idx="2096">
                  <c:v>1069</c:v>
                </c:pt>
                <c:pt idx="2097">
                  <c:v>1049</c:v>
                </c:pt>
                <c:pt idx="2098">
                  <c:v>1047</c:v>
                </c:pt>
                <c:pt idx="2099">
                  <c:v>968</c:v>
                </c:pt>
                <c:pt idx="2100">
                  <c:v>901</c:v>
                </c:pt>
                <c:pt idx="2101">
                  <c:v>892</c:v>
                </c:pt>
                <c:pt idx="2102">
                  <c:v>916</c:v>
                </c:pt>
                <c:pt idx="2103">
                  <c:v>948</c:v>
                </c:pt>
                <c:pt idx="2104">
                  <c:v>956</c:v>
                </c:pt>
                <c:pt idx="2105">
                  <c:v>961</c:v>
                </c:pt>
                <c:pt idx="2106">
                  <c:v>999</c:v>
                </c:pt>
                <c:pt idx="2107">
                  <c:v>1027</c:v>
                </c:pt>
                <c:pt idx="2108">
                  <c:v>1073</c:v>
                </c:pt>
                <c:pt idx="2109">
                  <c:v>1103</c:v>
                </c:pt>
                <c:pt idx="2110">
                  <c:v>0</c:v>
                </c:pt>
                <c:pt idx="2111">
                  <c:v>1080</c:v>
                </c:pt>
                <c:pt idx="2112">
                  <c:v>1091</c:v>
                </c:pt>
                <c:pt idx="2113">
                  <c:v>1125</c:v>
                </c:pt>
                <c:pt idx="2114">
                  <c:v>1142</c:v>
                </c:pt>
                <c:pt idx="2115">
                  <c:v>1168</c:v>
                </c:pt>
                <c:pt idx="2116">
                  <c:v>1177</c:v>
                </c:pt>
                <c:pt idx="2117">
                  <c:v>1160</c:v>
                </c:pt>
                <c:pt idx="2118">
                  <c:v>1153</c:v>
                </c:pt>
                <c:pt idx="2119">
                  <c:v>1159</c:v>
                </c:pt>
                <c:pt idx="2120">
                  <c:v>1114</c:v>
                </c:pt>
                <c:pt idx="2121">
                  <c:v>1093</c:v>
                </c:pt>
                <c:pt idx="2122">
                  <c:v>1065</c:v>
                </c:pt>
                <c:pt idx="2123">
                  <c:v>998</c:v>
                </c:pt>
                <c:pt idx="2124">
                  <c:v>1013</c:v>
                </c:pt>
                <c:pt idx="2125">
                  <c:v>975</c:v>
                </c:pt>
                <c:pt idx="2126">
                  <c:v>940</c:v>
                </c:pt>
                <c:pt idx="2127">
                  <c:v>949</c:v>
                </c:pt>
                <c:pt idx="2128">
                  <c:v>937</c:v>
                </c:pt>
                <c:pt idx="2129">
                  <c:v>903</c:v>
                </c:pt>
                <c:pt idx="2130">
                  <c:v>915</c:v>
                </c:pt>
                <c:pt idx="2131">
                  <c:v>945</c:v>
                </c:pt>
                <c:pt idx="2132">
                  <c:v>974</c:v>
                </c:pt>
                <c:pt idx="2133">
                  <c:v>1008</c:v>
                </c:pt>
                <c:pt idx="2134">
                  <c:v>1041</c:v>
                </c:pt>
                <c:pt idx="2135">
                  <c:v>1042</c:v>
                </c:pt>
                <c:pt idx="2136">
                  <c:v>1008</c:v>
                </c:pt>
                <c:pt idx="2137">
                  <c:v>1001</c:v>
                </c:pt>
                <c:pt idx="2138">
                  <c:v>964</c:v>
                </c:pt>
                <c:pt idx="2139">
                  <c:v>896</c:v>
                </c:pt>
                <c:pt idx="2140">
                  <c:v>784</c:v>
                </c:pt>
                <c:pt idx="2141">
                  <c:v>643</c:v>
                </c:pt>
                <c:pt idx="2142">
                  <c:v>554</c:v>
                </c:pt>
                <c:pt idx="2143">
                  <c:v>539</c:v>
                </c:pt>
                <c:pt idx="2144">
                  <c:v>527</c:v>
                </c:pt>
                <c:pt idx="2145">
                  <c:v>538</c:v>
                </c:pt>
                <c:pt idx="2146">
                  <c:v>510</c:v>
                </c:pt>
                <c:pt idx="2147">
                  <c:v>506</c:v>
                </c:pt>
                <c:pt idx="2148">
                  <c:v>550</c:v>
                </c:pt>
                <c:pt idx="2149">
                  <c:v>629</c:v>
                </c:pt>
                <c:pt idx="2150">
                  <c:v>667</c:v>
                </c:pt>
                <c:pt idx="2151">
                  <c:v>789</c:v>
                </c:pt>
                <c:pt idx="2152">
                  <c:v>902</c:v>
                </c:pt>
                <c:pt idx="2153">
                  <c:v>950</c:v>
                </c:pt>
                <c:pt idx="2154">
                  <c:v>989</c:v>
                </c:pt>
                <c:pt idx="2155">
                  <c:v>1094</c:v>
                </c:pt>
                <c:pt idx="2156">
                  <c:v>1153</c:v>
                </c:pt>
                <c:pt idx="2157">
                  <c:v>1271</c:v>
                </c:pt>
                <c:pt idx="2158">
                  <c:v>1320</c:v>
                </c:pt>
                <c:pt idx="2159">
                  <c:v>1458</c:v>
                </c:pt>
                <c:pt idx="2160">
                  <c:v>1607</c:v>
                </c:pt>
                <c:pt idx="2161">
                  <c:v>1771</c:v>
                </c:pt>
                <c:pt idx="2162">
                  <c:v>1887</c:v>
                </c:pt>
                <c:pt idx="2163">
                  <c:v>1988</c:v>
                </c:pt>
                <c:pt idx="2164">
                  <c:v>2033</c:v>
                </c:pt>
                <c:pt idx="2165">
                  <c:v>2074</c:v>
                </c:pt>
                <c:pt idx="2166">
                  <c:v>2185</c:v>
                </c:pt>
                <c:pt idx="2167">
                  <c:v>2254</c:v>
                </c:pt>
                <c:pt idx="2168">
                  <c:v>2273</c:v>
                </c:pt>
                <c:pt idx="2169">
                  <c:v>2359</c:v>
                </c:pt>
                <c:pt idx="2170">
                  <c:v>2401</c:v>
                </c:pt>
                <c:pt idx="2171">
                  <c:v>2456</c:v>
                </c:pt>
                <c:pt idx="2172">
                  <c:v>2517</c:v>
                </c:pt>
                <c:pt idx="2173">
                  <c:v>2512</c:v>
                </c:pt>
                <c:pt idx="2174">
                  <c:v>2549</c:v>
                </c:pt>
                <c:pt idx="2175">
                  <c:v>2643</c:v>
                </c:pt>
                <c:pt idx="2176">
                  <c:v>2683</c:v>
                </c:pt>
                <c:pt idx="2177">
                  <c:v>2657</c:v>
                </c:pt>
                <c:pt idx="2178">
                  <c:v>2805</c:v>
                </c:pt>
                <c:pt idx="2179">
                  <c:v>2695</c:v>
                </c:pt>
                <c:pt idx="2180">
                  <c:v>2714</c:v>
                </c:pt>
                <c:pt idx="2181">
                  <c:v>2737</c:v>
                </c:pt>
                <c:pt idx="2182">
                  <c:v>2782</c:v>
                </c:pt>
                <c:pt idx="2183">
                  <c:v>2788</c:v>
                </c:pt>
                <c:pt idx="2184">
                  <c:v>2698</c:v>
                </c:pt>
                <c:pt idx="2185">
                  <c:v>2684</c:v>
                </c:pt>
                <c:pt idx="2186">
                  <c:v>2680</c:v>
                </c:pt>
                <c:pt idx="2187">
                  <c:v>2637</c:v>
                </c:pt>
                <c:pt idx="2188">
                  <c:v>2510</c:v>
                </c:pt>
                <c:pt idx="2189">
                  <c:v>2446</c:v>
                </c:pt>
                <c:pt idx="2190">
                  <c:v>2431</c:v>
                </c:pt>
                <c:pt idx="2191">
                  <c:v>2424</c:v>
                </c:pt>
                <c:pt idx="2192">
                  <c:v>2325</c:v>
                </c:pt>
                <c:pt idx="2193">
                  <c:v>2170</c:v>
                </c:pt>
                <c:pt idx="2194">
                  <c:v>2070</c:v>
                </c:pt>
                <c:pt idx="2195">
                  <c:v>2015</c:v>
                </c:pt>
                <c:pt idx="2196">
                  <c:v>1903</c:v>
                </c:pt>
                <c:pt idx="2197">
                  <c:v>1817</c:v>
                </c:pt>
                <c:pt idx="2198">
                  <c:v>1766</c:v>
                </c:pt>
                <c:pt idx="2199">
                  <c:v>1752</c:v>
                </c:pt>
                <c:pt idx="2200">
                  <c:v>1753</c:v>
                </c:pt>
                <c:pt idx="2201">
                  <c:v>1787</c:v>
                </c:pt>
                <c:pt idx="2202">
                  <c:v>1821</c:v>
                </c:pt>
                <c:pt idx="2203">
                  <c:v>1827</c:v>
                </c:pt>
                <c:pt idx="2204">
                  <c:v>1807</c:v>
                </c:pt>
                <c:pt idx="2205">
                  <c:v>1830</c:v>
                </c:pt>
                <c:pt idx="2206">
                  <c:v>1805</c:v>
                </c:pt>
                <c:pt idx="2207">
                  <c:v>1785</c:v>
                </c:pt>
                <c:pt idx="2208">
                  <c:v>1798</c:v>
                </c:pt>
                <c:pt idx="2209">
                  <c:v>1768</c:v>
                </c:pt>
                <c:pt idx="2210">
                  <c:v>1725</c:v>
                </c:pt>
                <c:pt idx="2211">
                  <c:v>1659</c:v>
                </c:pt>
                <c:pt idx="2212">
                  <c:v>1691</c:v>
                </c:pt>
                <c:pt idx="2213">
                  <c:v>1650</c:v>
                </c:pt>
                <c:pt idx="2214">
                  <c:v>1629</c:v>
                </c:pt>
                <c:pt idx="2215">
                  <c:v>1612</c:v>
                </c:pt>
                <c:pt idx="2216">
                  <c:v>1616</c:v>
                </c:pt>
                <c:pt idx="2217">
                  <c:v>1577</c:v>
                </c:pt>
                <c:pt idx="2218">
                  <c:v>1584</c:v>
                </c:pt>
                <c:pt idx="2219">
                  <c:v>1556</c:v>
                </c:pt>
                <c:pt idx="2220">
                  <c:v>1656</c:v>
                </c:pt>
                <c:pt idx="2221">
                  <c:v>1656</c:v>
                </c:pt>
                <c:pt idx="2222">
                  <c:v>1659</c:v>
                </c:pt>
                <c:pt idx="2223">
                  <c:v>1645</c:v>
                </c:pt>
                <c:pt idx="2224">
                  <c:v>1629</c:v>
                </c:pt>
                <c:pt idx="2225">
                  <c:v>1631</c:v>
                </c:pt>
                <c:pt idx="2226">
                  <c:v>1577</c:v>
                </c:pt>
                <c:pt idx="2227">
                  <c:v>1452</c:v>
                </c:pt>
                <c:pt idx="2228">
                  <c:v>1420</c:v>
                </c:pt>
                <c:pt idx="2229">
                  <c:v>1373</c:v>
                </c:pt>
                <c:pt idx="2230">
                  <c:v>1341</c:v>
                </c:pt>
                <c:pt idx="2231">
                  <c:v>1218</c:v>
                </c:pt>
                <c:pt idx="2232">
                  <c:v>1168</c:v>
                </c:pt>
                <c:pt idx="2233">
                  <c:v>1111</c:v>
                </c:pt>
                <c:pt idx="2234">
                  <c:v>1053</c:v>
                </c:pt>
                <c:pt idx="2235">
                  <c:v>957</c:v>
                </c:pt>
                <c:pt idx="2236">
                  <c:v>835</c:v>
                </c:pt>
                <c:pt idx="2237">
                  <c:v>756</c:v>
                </c:pt>
                <c:pt idx="2238">
                  <c:v>718</c:v>
                </c:pt>
                <c:pt idx="2239">
                  <c:v>700</c:v>
                </c:pt>
                <c:pt idx="2240">
                  <c:v>690</c:v>
                </c:pt>
                <c:pt idx="2241">
                  <c:v>739</c:v>
                </c:pt>
                <c:pt idx="2242">
                  <c:v>738</c:v>
                </c:pt>
                <c:pt idx="2243">
                  <c:v>793</c:v>
                </c:pt>
                <c:pt idx="2244">
                  <c:v>833</c:v>
                </c:pt>
                <c:pt idx="2245">
                  <c:v>913</c:v>
                </c:pt>
                <c:pt idx="2246">
                  <c:v>982</c:v>
                </c:pt>
                <c:pt idx="2247">
                  <c:v>1016</c:v>
                </c:pt>
                <c:pt idx="2248">
                  <c:v>1164</c:v>
                </c:pt>
                <c:pt idx="2249">
                  <c:v>1250</c:v>
                </c:pt>
                <c:pt idx="2250">
                  <c:v>1372</c:v>
                </c:pt>
                <c:pt idx="2251">
                  <c:v>1525</c:v>
                </c:pt>
                <c:pt idx="2252">
                  <c:v>1694</c:v>
                </c:pt>
                <c:pt idx="2253">
                  <c:v>1789</c:v>
                </c:pt>
                <c:pt idx="2254">
                  <c:v>1783</c:v>
                </c:pt>
                <c:pt idx="2255">
                  <c:v>1887</c:v>
                </c:pt>
                <c:pt idx="2256">
                  <c:v>1975</c:v>
                </c:pt>
                <c:pt idx="2257">
                  <c:v>2145</c:v>
                </c:pt>
                <c:pt idx="2258">
                  <c:v>2151</c:v>
                </c:pt>
                <c:pt idx="2259">
                  <c:v>2212</c:v>
                </c:pt>
                <c:pt idx="2260">
                  <c:v>2248</c:v>
                </c:pt>
                <c:pt idx="2261">
                  <c:v>2215</c:v>
                </c:pt>
                <c:pt idx="2262">
                  <c:v>2326</c:v>
                </c:pt>
                <c:pt idx="2263">
                  <c:v>2270</c:v>
                </c:pt>
                <c:pt idx="2264">
                  <c:v>2326</c:v>
                </c:pt>
                <c:pt idx="2265">
                  <c:v>2365</c:v>
                </c:pt>
                <c:pt idx="2266">
                  <c:v>2318</c:v>
                </c:pt>
                <c:pt idx="2267">
                  <c:v>2337</c:v>
                </c:pt>
                <c:pt idx="2268">
                  <c:v>2362</c:v>
                </c:pt>
                <c:pt idx="2269">
                  <c:v>2400</c:v>
                </c:pt>
                <c:pt idx="2270">
                  <c:v>2367</c:v>
                </c:pt>
                <c:pt idx="2271">
                  <c:v>2401</c:v>
                </c:pt>
                <c:pt idx="2272">
                  <c:v>2427</c:v>
                </c:pt>
                <c:pt idx="2273">
                  <c:v>2457</c:v>
                </c:pt>
                <c:pt idx="2274">
                  <c:v>2512</c:v>
                </c:pt>
                <c:pt idx="2275">
                  <c:v>2601</c:v>
                </c:pt>
                <c:pt idx="2276">
                  <c:v>2659</c:v>
                </c:pt>
                <c:pt idx="2277">
                  <c:v>2719</c:v>
                </c:pt>
                <c:pt idx="2278">
                  <c:v>2882</c:v>
                </c:pt>
                <c:pt idx="2279">
                  <c:v>2924</c:v>
                </c:pt>
                <c:pt idx="2280">
                  <c:v>3040</c:v>
                </c:pt>
                <c:pt idx="2281">
                  <c:v>3036</c:v>
                </c:pt>
                <c:pt idx="2282">
                  <c:v>3165</c:v>
                </c:pt>
                <c:pt idx="2283">
                  <c:v>3229</c:v>
                </c:pt>
                <c:pt idx="2284">
                  <c:v>3208</c:v>
                </c:pt>
                <c:pt idx="2285">
                  <c:v>3261</c:v>
                </c:pt>
                <c:pt idx="2286">
                  <c:v>3133</c:v>
                </c:pt>
                <c:pt idx="2287">
                  <c:v>3010</c:v>
                </c:pt>
                <c:pt idx="2288">
                  <c:v>2947</c:v>
                </c:pt>
                <c:pt idx="2289">
                  <c:v>2702</c:v>
                </c:pt>
                <c:pt idx="2290">
                  <c:v>2583</c:v>
                </c:pt>
                <c:pt idx="2291">
                  <c:v>2512</c:v>
                </c:pt>
                <c:pt idx="2292">
                  <c:v>2429</c:v>
                </c:pt>
                <c:pt idx="2293">
                  <c:v>2262</c:v>
                </c:pt>
                <c:pt idx="2294">
                  <c:v>2265</c:v>
                </c:pt>
                <c:pt idx="2295">
                  <c:v>2262</c:v>
                </c:pt>
                <c:pt idx="2296">
                  <c:v>2282</c:v>
                </c:pt>
                <c:pt idx="2297">
                  <c:v>2279</c:v>
                </c:pt>
                <c:pt idx="2298">
                  <c:v>2256</c:v>
                </c:pt>
                <c:pt idx="2299">
                  <c:v>2341</c:v>
                </c:pt>
                <c:pt idx="2300">
                  <c:v>2453</c:v>
                </c:pt>
                <c:pt idx="2301">
                  <c:v>2452</c:v>
                </c:pt>
                <c:pt idx="2302">
                  <c:v>2401</c:v>
                </c:pt>
                <c:pt idx="2303">
                  <c:v>2361</c:v>
                </c:pt>
                <c:pt idx="2304">
                  <c:v>2382</c:v>
                </c:pt>
                <c:pt idx="2305">
                  <c:v>2348</c:v>
                </c:pt>
                <c:pt idx="2306">
                  <c:v>2328</c:v>
                </c:pt>
                <c:pt idx="2307">
                  <c:v>2295</c:v>
                </c:pt>
                <c:pt idx="2308">
                  <c:v>2269</c:v>
                </c:pt>
                <c:pt idx="2309">
                  <c:v>2165</c:v>
                </c:pt>
                <c:pt idx="2310">
                  <c:v>2191</c:v>
                </c:pt>
                <c:pt idx="2311">
                  <c:v>2160</c:v>
                </c:pt>
                <c:pt idx="2312">
                  <c:v>2096</c:v>
                </c:pt>
                <c:pt idx="2313">
                  <c:v>2028</c:v>
                </c:pt>
                <c:pt idx="2314">
                  <c:v>1985</c:v>
                </c:pt>
                <c:pt idx="2315">
                  <c:v>1966</c:v>
                </c:pt>
                <c:pt idx="2316">
                  <c:v>1996</c:v>
                </c:pt>
                <c:pt idx="2317">
                  <c:v>1948</c:v>
                </c:pt>
                <c:pt idx="2318">
                  <c:v>1917</c:v>
                </c:pt>
                <c:pt idx="2319">
                  <c:v>1879</c:v>
                </c:pt>
                <c:pt idx="2320">
                  <c:v>1909</c:v>
                </c:pt>
                <c:pt idx="2321">
                  <c:v>1981</c:v>
                </c:pt>
                <c:pt idx="2322">
                  <c:v>1996</c:v>
                </c:pt>
                <c:pt idx="2323">
                  <c:v>2015</c:v>
                </c:pt>
                <c:pt idx="2324">
                  <c:v>2068</c:v>
                </c:pt>
                <c:pt idx="2325">
                  <c:v>2081</c:v>
                </c:pt>
                <c:pt idx="2326">
                  <c:v>2059</c:v>
                </c:pt>
                <c:pt idx="2327">
                  <c:v>1967</c:v>
                </c:pt>
                <c:pt idx="2328">
                  <c:v>1841</c:v>
                </c:pt>
                <c:pt idx="2329">
                  <c:v>1766</c:v>
                </c:pt>
                <c:pt idx="2330">
                  <c:v>1740</c:v>
                </c:pt>
                <c:pt idx="2331">
                  <c:v>1695</c:v>
                </c:pt>
                <c:pt idx="2332">
                  <c:v>1549</c:v>
                </c:pt>
                <c:pt idx="2333">
                  <c:v>1498</c:v>
                </c:pt>
                <c:pt idx="2334">
                  <c:v>1445</c:v>
                </c:pt>
                <c:pt idx="2335">
                  <c:v>1442</c:v>
                </c:pt>
                <c:pt idx="2336">
                  <c:v>1465</c:v>
                </c:pt>
                <c:pt idx="2337">
                  <c:v>1498</c:v>
                </c:pt>
                <c:pt idx="2338">
                  <c:v>1462</c:v>
                </c:pt>
                <c:pt idx="2339">
                  <c:v>1505</c:v>
                </c:pt>
                <c:pt idx="2340">
                  <c:v>1486</c:v>
                </c:pt>
                <c:pt idx="2341">
                  <c:v>1484</c:v>
                </c:pt>
                <c:pt idx="2342">
                  <c:v>1439</c:v>
                </c:pt>
                <c:pt idx="2343">
                  <c:v>1426</c:v>
                </c:pt>
                <c:pt idx="2344">
                  <c:v>1455</c:v>
                </c:pt>
                <c:pt idx="2345">
                  <c:v>1520</c:v>
                </c:pt>
                <c:pt idx="2346">
                  <c:v>1565</c:v>
                </c:pt>
                <c:pt idx="2347">
                  <c:v>1551</c:v>
                </c:pt>
                <c:pt idx="2348">
                  <c:v>1684</c:v>
                </c:pt>
                <c:pt idx="2349">
                  <c:v>1759</c:v>
                </c:pt>
                <c:pt idx="2350">
                  <c:v>1859</c:v>
                </c:pt>
                <c:pt idx="2351">
                  <c:v>1952</c:v>
                </c:pt>
                <c:pt idx="2352">
                  <c:v>1997</c:v>
                </c:pt>
                <c:pt idx="2353">
                  <c:v>1982</c:v>
                </c:pt>
                <c:pt idx="2354">
                  <c:v>2097</c:v>
                </c:pt>
                <c:pt idx="2355">
                  <c:v>2185</c:v>
                </c:pt>
                <c:pt idx="2356">
                  <c:v>2280</c:v>
                </c:pt>
                <c:pt idx="2357">
                  <c:v>2425</c:v>
                </c:pt>
                <c:pt idx="2358">
                  <c:v>2526</c:v>
                </c:pt>
                <c:pt idx="2359">
                  <c:v>2527</c:v>
                </c:pt>
                <c:pt idx="2360">
                  <c:v>2491</c:v>
                </c:pt>
                <c:pt idx="2361">
                  <c:v>2417</c:v>
                </c:pt>
                <c:pt idx="2362">
                  <c:v>2348</c:v>
                </c:pt>
                <c:pt idx="2363">
                  <c:v>2381</c:v>
                </c:pt>
                <c:pt idx="2364">
                  <c:v>2418</c:v>
                </c:pt>
                <c:pt idx="2365">
                  <c:v>2324</c:v>
                </c:pt>
                <c:pt idx="2366">
                  <c:v>2400</c:v>
                </c:pt>
                <c:pt idx="2367">
                  <c:v>2294</c:v>
                </c:pt>
                <c:pt idx="2368">
                  <c:v>2320</c:v>
                </c:pt>
                <c:pt idx="2369">
                  <c:v>2308</c:v>
                </c:pt>
                <c:pt idx="2370">
                  <c:v>2274</c:v>
                </c:pt>
                <c:pt idx="2371">
                  <c:v>2258</c:v>
                </c:pt>
                <c:pt idx="2372">
                  <c:v>2294</c:v>
                </c:pt>
                <c:pt idx="2373">
                  <c:v>2498</c:v>
                </c:pt>
                <c:pt idx="2374">
                  <c:v>2430</c:v>
                </c:pt>
                <c:pt idx="2375">
                  <c:v>2289</c:v>
                </c:pt>
                <c:pt idx="2376">
                  <c:v>2192</c:v>
                </c:pt>
                <c:pt idx="2377">
                  <c:v>2201</c:v>
                </c:pt>
                <c:pt idx="2378">
                  <c:v>2203</c:v>
                </c:pt>
                <c:pt idx="2379">
                  <c:v>2005</c:v>
                </c:pt>
                <c:pt idx="2380">
                  <c:v>1946</c:v>
                </c:pt>
                <c:pt idx="2381">
                  <c:v>1821</c:v>
                </c:pt>
                <c:pt idx="2382">
                  <c:v>1942</c:v>
                </c:pt>
                <c:pt idx="2383">
                  <c:v>1946</c:v>
                </c:pt>
                <c:pt idx="2384">
                  <c:v>1966</c:v>
                </c:pt>
                <c:pt idx="2385">
                  <c:v>2055</c:v>
                </c:pt>
                <c:pt idx="2386">
                  <c:v>1909</c:v>
                </c:pt>
                <c:pt idx="2387">
                  <c:v>1849</c:v>
                </c:pt>
                <c:pt idx="2388">
                  <c:v>1876</c:v>
                </c:pt>
                <c:pt idx="2389">
                  <c:v>1864</c:v>
                </c:pt>
                <c:pt idx="2390">
                  <c:v>1771</c:v>
                </c:pt>
                <c:pt idx="2391">
                  <c:v>1734</c:v>
                </c:pt>
                <c:pt idx="2392">
                  <c:v>1845</c:v>
                </c:pt>
                <c:pt idx="2393">
                  <c:v>1783</c:v>
                </c:pt>
                <c:pt idx="2394">
                  <c:v>1632</c:v>
                </c:pt>
                <c:pt idx="2395">
                  <c:v>1528</c:v>
                </c:pt>
                <c:pt idx="2396">
                  <c:v>1545</c:v>
                </c:pt>
                <c:pt idx="2397">
                  <c:v>1465</c:v>
                </c:pt>
                <c:pt idx="2398">
                  <c:v>0</c:v>
                </c:pt>
                <c:pt idx="2399">
                  <c:v>1425</c:v>
                </c:pt>
                <c:pt idx="2400">
                  <c:v>1414</c:v>
                </c:pt>
                <c:pt idx="2401">
                  <c:v>1379</c:v>
                </c:pt>
                <c:pt idx="2402">
                  <c:v>1304</c:v>
                </c:pt>
                <c:pt idx="2403">
                  <c:v>1258</c:v>
                </c:pt>
                <c:pt idx="2404">
                  <c:v>1238</c:v>
                </c:pt>
                <c:pt idx="2405">
                  <c:v>1190</c:v>
                </c:pt>
                <c:pt idx="2406">
                  <c:v>1184</c:v>
                </c:pt>
                <c:pt idx="2407">
                  <c:v>1184</c:v>
                </c:pt>
                <c:pt idx="2408">
                  <c:v>1155</c:v>
                </c:pt>
                <c:pt idx="2409">
                  <c:v>1151</c:v>
                </c:pt>
                <c:pt idx="2410">
                  <c:v>1102</c:v>
                </c:pt>
                <c:pt idx="2411">
                  <c:v>1041</c:v>
                </c:pt>
                <c:pt idx="2412">
                  <c:v>1053</c:v>
                </c:pt>
                <c:pt idx="2413">
                  <c:v>1044</c:v>
                </c:pt>
                <c:pt idx="2414">
                  <c:v>1017</c:v>
                </c:pt>
                <c:pt idx="2415">
                  <c:v>954</c:v>
                </c:pt>
                <c:pt idx="2416">
                  <c:v>898</c:v>
                </c:pt>
                <c:pt idx="2417">
                  <c:v>865</c:v>
                </c:pt>
                <c:pt idx="2418">
                  <c:v>892</c:v>
                </c:pt>
                <c:pt idx="2419">
                  <c:v>949</c:v>
                </c:pt>
                <c:pt idx="2420">
                  <c:v>901</c:v>
                </c:pt>
                <c:pt idx="2421">
                  <c:v>868</c:v>
                </c:pt>
                <c:pt idx="2422">
                  <c:v>847</c:v>
                </c:pt>
                <c:pt idx="2423">
                  <c:v>870</c:v>
                </c:pt>
                <c:pt idx="2424">
                  <c:v>888</c:v>
                </c:pt>
                <c:pt idx="2425">
                  <c:v>924</c:v>
                </c:pt>
                <c:pt idx="2426">
                  <c:v>910</c:v>
                </c:pt>
                <c:pt idx="2427">
                  <c:v>913</c:v>
                </c:pt>
                <c:pt idx="2428">
                  <c:v>993</c:v>
                </c:pt>
                <c:pt idx="2429">
                  <c:v>991</c:v>
                </c:pt>
                <c:pt idx="2430">
                  <c:v>1003</c:v>
                </c:pt>
                <c:pt idx="2431">
                  <c:v>1035</c:v>
                </c:pt>
                <c:pt idx="2432">
                  <c:v>1019</c:v>
                </c:pt>
                <c:pt idx="2433">
                  <c:v>1012</c:v>
                </c:pt>
                <c:pt idx="2434">
                  <c:v>1020</c:v>
                </c:pt>
                <c:pt idx="2435">
                  <c:v>961</c:v>
                </c:pt>
                <c:pt idx="2436">
                  <c:v>973</c:v>
                </c:pt>
                <c:pt idx="2437">
                  <c:v>951</c:v>
                </c:pt>
                <c:pt idx="2438">
                  <c:v>908</c:v>
                </c:pt>
                <c:pt idx="2439">
                  <c:v>856</c:v>
                </c:pt>
                <c:pt idx="2440">
                  <c:v>809</c:v>
                </c:pt>
                <c:pt idx="2441">
                  <c:v>898</c:v>
                </c:pt>
                <c:pt idx="2442">
                  <c:v>936</c:v>
                </c:pt>
                <c:pt idx="2443">
                  <c:v>971</c:v>
                </c:pt>
                <c:pt idx="2444">
                  <c:v>1028</c:v>
                </c:pt>
                <c:pt idx="2445">
                  <c:v>1088</c:v>
                </c:pt>
                <c:pt idx="2446">
                  <c:v>1182</c:v>
                </c:pt>
                <c:pt idx="2447">
                  <c:v>1278</c:v>
                </c:pt>
                <c:pt idx="2448">
                  <c:v>1382</c:v>
                </c:pt>
                <c:pt idx="2449">
                  <c:v>1522</c:v>
                </c:pt>
                <c:pt idx="2450">
                  <c:v>1597</c:v>
                </c:pt>
                <c:pt idx="2451">
                  <c:v>1655</c:v>
                </c:pt>
                <c:pt idx="2452">
                  <c:v>1761</c:v>
                </c:pt>
                <c:pt idx="2453">
                  <c:v>1780</c:v>
                </c:pt>
                <c:pt idx="2454">
                  <c:v>1871</c:v>
                </c:pt>
                <c:pt idx="2455">
                  <c:v>1943</c:v>
                </c:pt>
                <c:pt idx="2456">
                  <c:v>2019</c:v>
                </c:pt>
                <c:pt idx="2457">
                  <c:v>2110</c:v>
                </c:pt>
                <c:pt idx="2458">
                  <c:v>2179</c:v>
                </c:pt>
                <c:pt idx="2459">
                  <c:v>2421</c:v>
                </c:pt>
                <c:pt idx="2460">
                  <c:v>2357</c:v>
                </c:pt>
                <c:pt idx="2461">
                  <c:v>2410</c:v>
                </c:pt>
                <c:pt idx="2462">
                  <c:v>2397</c:v>
                </c:pt>
                <c:pt idx="2463">
                  <c:v>2520</c:v>
                </c:pt>
                <c:pt idx="2464">
                  <c:v>2625</c:v>
                </c:pt>
                <c:pt idx="2465">
                  <c:v>2817</c:v>
                </c:pt>
                <c:pt idx="2466">
                  <c:v>2950</c:v>
                </c:pt>
                <c:pt idx="2467">
                  <c:v>3115</c:v>
                </c:pt>
                <c:pt idx="2468">
                  <c:v>3318</c:v>
                </c:pt>
                <c:pt idx="2469">
                  <c:v>3311</c:v>
                </c:pt>
                <c:pt idx="2470">
                  <c:v>3449</c:v>
                </c:pt>
                <c:pt idx="2471">
                  <c:v>3440</c:v>
                </c:pt>
                <c:pt idx="2472">
                  <c:v>3467</c:v>
                </c:pt>
                <c:pt idx="2473">
                  <c:v>3418</c:v>
                </c:pt>
                <c:pt idx="2474">
                  <c:v>3430</c:v>
                </c:pt>
                <c:pt idx="2475">
                  <c:v>3433</c:v>
                </c:pt>
                <c:pt idx="2476">
                  <c:v>3316</c:v>
                </c:pt>
                <c:pt idx="2477">
                  <c:v>3276</c:v>
                </c:pt>
                <c:pt idx="2478">
                  <c:v>3187</c:v>
                </c:pt>
                <c:pt idx="2479">
                  <c:v>2997</c:v>
                </c:pt>
                <c:pt idx="2480">
                  <c:v>2856</c:v>
                </c:pt>
                <c:pt idx="2481">
                  <c:v>2718</c:v>
                </c:pt>
                <c:pt idx="2482">
                  <c:v>2624</c:v>
                </c:pt>
                <c:pt idx="2483">
                  <c:v>2566</c:v>
                </c:pt>
                <c:pt idx="2484">
                  <c:v>2539</c:v>
                </c:pt>
                <c:pt idx="2485">
                  <c:v>2549</c:v>
                </c:pt>
                <c:pt idx="2486">
                  <c:v>2527</c:v>
                </c:pt>
                <c:pt idx="2487">
                  <c:v>2544</c:v>
                </c:pt>
                <c:pt idx="2488">
                  <c:v>2665</c:v>
                </c:pt>
                <c:pt idx="2489">
                  <c:v>2715</c:v>
                </c:pt>
                <c:pt idx="2490">
                  <c:v>2660</c:v>
                </c:pt>
                <c:pt idx="2491">
                  <c:v>2565</c:v>
                </c:pt>
                <c:pt idx="2492">
                  <c:v>2474</c:v>
                </c:pt>
                <c:pt idx="2493">
                  <c:v>2418</c:v>
                </c:pt>
                <c:pt idx="2494">
                  <c:v>2384</c:v>
                </c:pt>
                <c:pt idx="2495">
                  <c:v>2174</c:v>
                </c:pt>
                <c:pt idx="2496">
                  <c:v>2063</c:v>
                </c:pt>
                <c:pt idx="2497">
                  <c:v>1982</c:v>
                </c:pt>
                <c:pt idx="2498">
                  <c:v>1859</c:v>
                </c:pt>
                <c:pt idx="2499">
                  <c:v>1829</c:v>
                </c:pt>
                <c:pt idx="2500">
                  <c:v>1782</c:v>
                </c:pt>
                <c:pt idx="2501">
                  <c:v>1711</c:v>
                </c:pt>
                <c:pt idx="2502">
                  <c:v>1718</c:v>
                </c:pt>
                <c:pt idx="2503">
                  <c:v>1718</c:v>
                </c:pt>
                <c:pt idx="2504">
                  <c:v>1654</c:v>
                </c:pt>
                <c:pt idx="2505">
                  <c:v>1538</c:v>
                </c:pt>
                <c:pt idx="2506">
                  <c:v>1484</c:v>
                </c:pt>
                <c:pt idx="2507">
                  <c:v>1366</c:v>
                </c:pt>
                <c:pt idx="2508">
                  <c:v>1300</c:v>
                </c:pt>
                <c:pt idx="2509">
                  <c:v>1337</c:v>
                </c:pt>
                <c:pt idx="2510">
                  <c:v>1303</c:v>
                </c:pt>
                <c:pt idx="2511">
                  <c:v>1274</c:v>
                </c:pt>
                <c:pt idx="2512">
                  <c:v>1182</c:v>
                </c:pt>
                <c:pt idx="2513">
                  <c:v>1105</c:v>
                </c:pt>
                <c:pt idx="2514">
                  <c:v>1010</c:v>
                </c:pt>
                <c:pt idx="2515">
                  <c:v>975</c:v>
                </c:pt>
                <c:pt idx="2516">
                  <c:v>951</c:v>
                </c:pt>
                <c:pt idx="2517">
                  <c:v>913</c:v>
                </c:pt>
                <c:pt idx="2518">
                  <c:v>909</c:v>
                </c:pt>
                <c:pt idx="2519">
                  <c:v>917</c:v>
                </c:pt>
                <c:pt idx="2520">
                  <c:v>897</c:v>
                </c:pt>
                <c:pt idx="2521">
                  <c:v>853</c:v>
                </c:pt>
                <c:pt idx="2522">
                  <c:v>840</c:v>
                </c:pt>
                <c:pt idx="2523">
                  <c:v>818</c:v>
                </c:pt>
                <c:pt idx="2524">
                  <c:v>752</c:v>
                </c:pt>
                <c:pt idx="2525">
                  <c:v>722</c:v>
                </c:pt>
                <c:pt idx="2526">
                  <c:v>730</c:v>
                </c:pt>
                <c:pt idx="2527">
                  <c:v>695</c:v>
                </c:pt>
                <c:pt idx="2528">
                  <c:v>698</c:v>
                </c:pt>
                <c:pt idx="2529">
                  <c:v>684</c:v>
                </c:pt>
                <c:pt idx="2530">
                  <c:v>717</c:v>
                </c:pt>
                <c:pt idx="2531">
                  <c:v>714</c:v>
                </c:pt>
                <c:pt idx="2532">
                  <c:v>706</c:v>
                </c:pt>
                <c:pt idx="2533">
                  <c:v>774</c:v>
                </c:pt>
                <c:pt idx="2534">
                  <c:v>837</c:v>
                </c:pt>
                <c:pt idx="2535">
                  <c:v>895</c:v>
                </c:pt>
                <c:pt idx="2536">
                  <c:v>891</c:v>
                </c:pt>
                <c:pt idx="2537">
                  <c:v>927</c:v>
                </c:pt>
                <c:pt idx="2538">
                  <c:v>914</c:v>
                </c:pt>
                <c:pt idx="2539">
                  <c:v>931</c:v>
                </c:pt>
                <c:pt idx="2540">
                  <c:v>944</c:v>
                </c:pt>
                <c:pt idx="2541">
                  <c:v>1048</c:v>
                </c:pt>
                <c:pt idx="2542">
                  <c:v>1103</c:v>
                </c:pt>
                <c:pt idx="2543">
                  <c:v>1139</c:v>
                </c:pt>
                <c:pt idx="2544">
                  <c:v>1234</c:v>
                </c:pt>
                <c:pt idx="2545">
                  <c:v>1352</c:v>
                </c:pt>
                <c:pt idx="2546">
                  <c:v>1393</c:v>
                </c:pt>
                <c:pt idx="2547">
                  <c:v>1441</c:v>
                </c:pt>
                <c:pt idx="2548">
                  <c:v>1446</c:v>
                </c:pt>
                <c:pt idx="2549">
                  <c:v>1543</c:v>
                </c:pt>
                <c:pt idx="2550">
                  <c:v>1633</c:v>
                </c:pt>
                <c:pt idx="2551">
                  <c:v>1698</c:v>
                </c:pt>
                <c:pt idx="2552">
                  <c:v>1760</c:v>
                </c:pt>
                <c:pt idx="2553">
                  <c:v>1761</c:v>
                </c:pt>
                <c:pt idx="2554">
                  <c:v>1902</c:v>
                </c:pt>
                <c:pt idx="2555">
                  <c:v>1932</c:v>
                </c:pt>
                <c:pt idx="2556">
                  <c:v>1929</c:v>
                </c:pt>
                <c:pt idx="2557">
                  <c:v>1915</c:v>
                </c:pt>
                <c:pt idx="2558">
                  <c:v>1931</c:v>
                </c:pt>
                <c:pt idx="2559">
                  <c:v>1848</c:v>
                </c:pt>
                <c:pt idx="2560">
                  <c:v>1850</c:v>
                </c:pt>
                <c:pt idx="2561">
                  <c:v>1744</c:v>
                </c:pt>
                <c:pt idx="2562">
                  <c:v>1640</c:v>
                </c:pt>
                <c:pt idx="2563">
                  <c:v>1688</c:v>
                </c:pt>
                <c:pt idx="2564">
                  <c:v>1625</c:v>
                </c:pt>
                <c:pt idx="2565">
                  <c:v>1526</c:v>
                </c:pt>
                <c:pt idx="2566">
                  <c:v>1462</c:v>
                </c:pt>
                <c:pt idx="2567">
                  <c:v>1385</c:v>
                </c:pt>
                <c:pt idx="2568">
                  <c:v>1359</c:v>
                </c:pt>
                <c:pt idx="2569">
                  <c:v>1308</c:v>
                </c:pt>
                <c:pt idx="2570">
                  <c:v>1204</c:v>
                </c:pt>
                <c:pt idx="2571">
                  <c:v>1094</c:v>
                </c:pt>
                <c:pt idx="2572">
                  <c:v>1062</c:v>
                </c:pt>
                <c:pt idx="2573">
                  <c:v>1035</c:v>
                </c:pt>
                <c:pt idx="2574">
                  <c:v>993</c:v>
                </c:pt>
                <c:pt idx="2575">
                  <c:v>959</c:v>
                </c:pt>
                <c:pt idx="2576">
                  <c:v>869</c:v>
                </c:pt>
                <c:pt idx="2577">
                  <c:v>825</c:v>
                </c:pt>
                <c:pt idx="2578">
                  <c:v>795</c:v>
                </c:pt>
                <c:pt idx="2579">
                  <c:v>731</c:v>
                </c:pt>
                <c:pt idx="2580">
                  <c:v>722</c:v>
                </c:pt>
                <c:pt idx="2581">
                  <c:v>660</c:v>
                </c:pt>
                <c:pt idx="2582">
                  <c:v>633</c:v>
                </c:pt>
                <c:pt idx="2583">
                  <c:v>631</c:v>
                </c:pt>
                <c:pt idx="2584">
                  <c:v>648</c:v>
                </c:pt>
                <c:pt idx="2585">
                  <c:v>693</c:v>
                </c:pt>
                <c:pt idx="2586">
                  <c:v>689</c:v>
                </c:pt>
                <c:pt idx="2587">
                  <c:v>783</c:v>
                </c:pt>
                <c:pt idx="2588">
                  <c:v>834</c:v>
                </c:pt>
                <c:pt idx="2589">
                  <c:v>850</c:v>
                </c:pt>
                <c:pt idx="2590">
                  <c:v>914</c:v>
                </c:pt>
                <c:pt idx="2591">
                  <c:v>920</c:v>
                </c:pt>
                <c:pt idx="2592">
                  <c:v>909</c:v>
                </c:pt>
                <c:pt idx="2593">
                  <c:v>886</c:v>
                </c:pt>
                <c:pt idx="2594">
                  <c:v>856</c:v>
                </c:pt>
                <c:pt idx="2595">
                  <c:v>850</c:v>
                </c:pt>
                <c:pt idx="2596">
                  <c:v>843</c:v>
                </c:pt>
                <c:pt idx="2597">
                  <c:v>837</c:v>
                </c:pt>
                <c:pt idx="2598">
                  <c:v>820</c:v>
                </c:pt>
                <c:pt idx="2599">
                  <c:v>757</c:v>
                </c:pt>
                <c:pt idx="2600">
                  <c:v>777</c:v>
                </c:pt>
                <c:pt idx="2601">
                  <c:v>753</c:v>
                </c:pt>
                <c:pt idx="2602">
                  <c:v>750</c:v>
                </c:pt>
                <c:pt idx="2603">
                  <c:v>781</c:v>
                </c:pt>
                <c:pt idx="2604">
                  <c:v>750</c:v>
                </c:pt>
                <c:pt idx="2605">
                  <c:v>697</c:v>
                </c:pt>
                <c:pt idx="2606">
                  <c:v>648</c:v>
                </c:pt>
                <c:pt idx="2607">
                  <c:v>620</c:v>
                </c:pt>
                <c:pt idx="2608">
                  <c:v>586</c:v>
                </c:pt>
                <c:pt idx="2609">
                  <c:v>540</c:v>
                </c:pt>
                <c:pt idx="2610">
                  <c:v>516</c:v>
                </c:pt>
                <c:pt idx="2611">
                  <c:v>540</c:v>
                </c:pt>
                <c:pt idx="2612">
                  <c:v>552</c:v>
                </c:pt>
                <c:pt idx="2613">
                  <c:v>579</c:v>
                </c:pt>
                <c:pt idx="2614">
                  <c:v>601</c:v>
                </c:pt>
                <c:pt idx="2615">
                  <c:v>613</c:v>
                </c:pt>
                <c:pt idx="2616">
                  <c:v>586</c:v>
                </c:pt>
                <c:pt idx="2617">
                  <c:v>544</c:v>
                </c:pt>
                <c:pt idx="2618">
                  <c:v>522</c:v>
                </c:pt>
                <c:pt idx="2619">
                  <c:v>512</c:v>
                </c:pt>
                <c:pt idx="2620">
                  <c:v>447</c:v>
                </c:pt>
                <c:pt idx="2621">
                  <c:v>427</c:v>
                </c:pt>
                <c:pt idx="2622">
                  <c:v>390</c:v>
                </c:pt>
                <c:pt idx="2623">
                  <c:v>365</c:v>
                </c:pt>
                <c:pt idx="2624">
                  <c:v>351</c:v>
                </c:pt>
                <c:pt idx="2625">
                  <c:v>382</c:v>
                </c:pt>
                <c:pt idx="2626">
                  <c:v>390</c:v>
                </c:pt>
                <c:pt idx="2627">
                  <c:v>394</c:v>
                </c:pt>
                <c:pt idx="2628">
                  <c:v>425</c:v>
                </c:pt>
                <c:pt idx="2629">
                  <c:v>495</c:v>
                </c:pt>
                <c:pt idx="2630">
                  <c:v>536</c:v>
                </c:pt>
                <c:pt idx="2631">
                  <c:v>553</c:v>
                </c:pt>
                <c:pt idx="2632">
                  <c:v>627</c:v>
                </c:pt>
                <c:pt idx="2633">
                  <c:v>685</c:v>
                </c:pt>
                <c:pt idx="2634">
                  <c:v>737</c:v>
                </c:pt>
                <c:pt idx="2635">
                  <c:v>771</c:v>
                </c:pt>
                <c:pt idx="2636">
                  <c:v>801</c:v>
                </c:pt>
                <c:pt idx="2637">
                  <c:v>793</c:v>
                </c:pt>
                <c:pt idx="2638">
                  <c:v>868</c:v>
                </c:pt>
                <c:pt idx="2639">
                  <c:v>878</c:v>
                </c:pt>
                <c:pt idx="2640">
                  <c:v>856</c:v>
                </c:pt>
                <c:pt idx="2641">
                  <c:v>869</c:v>
                </c:pt>
                <c:pt idx="2642">
                  <c:v>918</c:v>
                </c:pt>
                <c:pt idx="2643">
                  <c:v>900</c:v>
                </c:pt>
                <c:pt idx="2644">
                  <c:v>929</c:v>
                </c:pt>
                <c:pt idx="2645">
                  <c:v>883</c:v>
                </c:pt>
                <c:pt idx="2646">
                  <c:v>844</c:v>
                </c:pt>
                <c:pt idx="2647">
                  <c:v>834</c:v>
                </c:pt>
                <c:pt idx="2648">
                  <c:v>766</c:v>
                </c:pt>
                <c:pt idx="2649">
                  <c:v>726</c:v>
                </c:pt>
                <c:pt idx="2650">
                  <c:v>743</c:v>
                </c:pt>
                <c:pt idx="2651">
                  <c:v>784</c:v>
                </c:pt>
                <c:pt idx="2652">
                  <c:v>742</c:v>
                </c:pt>
                <c:pt idx="2653">
                  <c:v>717</c:v>
                </c:pt>
                <c:pt idx="2654">
                  <c:v>692</c:v>
                </c:pt>
                <c:pt idx="2655">
                  <c:v>662</c:v>
                </c:pt>
                <c:pt idx="2656">
                  <c:v>652</c:v>
                </c:pt>
                <c:pt idx="2657">
                  <c:v>652</c:v>
                </c:pt>
                <c:pt idx="2658">
                  <c:v>664</c:v>
                </c:pt>
                <c:pt idx="2659">
                  <c:v>603</c:v>
                </c:pt>
                <c:pt idx="2660">
                  <c:v>596</c:v>
                </c:pt>
                <c:pt idx="2661">
                  <c:v>605</c:v>
                </c:pt>
                <c:pt idx="2662">
                  <c:v>585</c:v>
                </c:pt>
                <c:pt idx="2663">
                  <c:v>603</c:v>
                </c:pt>
                <c:pt idx="2664">
                  <c:v>578</c:v>
                </c:pt>
                <c:pt idx="2665">
                  <c:v>500</c:v>
                </c:pt>
                <c:pt idx="2666">
                  <c:v>500</c:v>
                </c:pt>
                <c:pt idx="2667">
                  <c:v>485</c:v>
                </c:pt>
                <c:pt idx="2668">
                  <c:v>464</c:v>
                </c:pt>
                <c:pt idx="2669">
                  <c:v>425</c:v>
                </c:pt>
                <c:pt idx="2670">
                  <c:v>399</c:v>
                </c:pt>
                <c:pt idx="2671">
                  <c:v>378</c:v>
                </c:pt>
                <c:pt idx="2672">
                  <c:v>337</c:v>
                </c:pt>
                <c:pt idx="2673">
                  <c:v>321</c:v>
                </c:pt>
                <c:pt idx="2674">
                  <c:v>312</c:v>
                </c:pt>
                <c:pt idx="2675">
                  <c:v>287</c:v>
                </c:pt>
                <c:pt idx="2676">
                  <c:v>305</c:v>
                </c:pt>
                <c:pt idx="2677">
                  <c:v>314</c:v>
                </c:pt>
                <c:pt idx="2678">
                  <c:v>331</c:v>
                </c:pt>
                <c:pt idx="2679">
                  <c:v>352</c:v>
                </c:pt>
                <c:pt idx="2680">
                  <c:v>379</c:v>
                </c:pt>
                <c:pt idx="2681">
                  <c:v>396</c:v>
                </c:pt>
                <c:pt idx="2682">
                  <c:v>403</c:v>
                </c:pt>
                <c:pt idx="2683">
                  <c:v>400</c:v>
                </c:pt>
                <c:pt idx="2684">
                  <c:v>400</c:v>
                </c:pt>
                <c:pt idx="2685">
                  <c:v>406</c:v>
                </c:pt>
                <c:pt idx="2686">
                  <c:v>412</c:v>
                </c:pt>
                <c:pt idx="2687">
                  <c:v>434</c:v>
                </c:pt>
                <c:pt idx="2688">
                  <c:v>440</c:v>
                </c:pt>
                <c:pt idx="2689">
                  <c:v>459</c:v>
                </c:pt>
                <c:pt idx="2690">
                  <c:v>434</c:v>
                </c:pt>
                <c:pt idx="2691">
                  <c:v>408</c:v>
                </c:pt>
                <c:pt idx="2692">
                  <c:v>397</c:v>
                </c:pt>
                <c:pt idx="2693">
                  <c:v>398</c:v>
                </c:pt>
                <c:pt idx="2694">
                  <c:v>395</c:v>
                </c:pt>
                <c:pt idx="2695">
                  <c:v>382</c:v>
                </c:pt>
                <c:pt idx="2696">
                  <c:v>354</c:v>
                </c:pt>
                <c:pt idx="2697">
                  <c:v>332</c:v>
                </c:pt>
                <c:pt idx="2698">
                  <c:v>327</c:v>
                </c:pt>
                <c:pt idx="2699">
                  <c:v>327</c:v>
                </c:pt>
                <c:pt idx="2700">
                  <c:v>325</c:v>
                </c:pt>
                <c:pt idx="2701">
                  <c:v>325</c:v>
                </c:pt>
                <c:pt idx="2702">
                  <c:v>332</c:v>
                </c:pt>
                <c:pt idx="2703">
                  <c:v>315</c:v>
                </c:pt>
                <c:pt idx="2704">
                  <c:v>301</c:v>
                </c:pt>
                <c:pt idx="2705">
                  <c:v>298</c:v>
                </c:pt>
                <c:pt idx="2706">
                  <c:v>273</c:v>
                </c:pt>
                <c:pt idx="2707">
                  <c:v>263</c:v>
                </c:pt>
                <c:pt idx="2708">
                  <c:v>267</c:v>
                </c:pt>
                <c:pt idx="2709">
                  <c:v>277</c:v>
                </c:pt>
                <c:pt idx="2710">
                  <c:v>269</c:v>
                </c:pt>
                <c:pt idx="2711">
                  <c:v>236</c:v>
                </c:pt>
                <c:pt idx="2712">
                  <c:v>214</c:v>
                </c:pt>
                <c:pt idx="2713">
                  <c:v>187</c:v>
                </c:pt>
                <c:pt idx="2714">
                  <c:v>173</c:v>
                </c:pt>
                <c:pt idx="2715">
                  <c:v>160</c:v>
                </c:pt>
                <c:pt idx="2716">
                  <c:v>149</c:v>
                </c:pt>
                <c:pt idx="2717">
                  <c:v>113</c:v>
                </c:pt>
                <c:pt idx="2718">
                  <c:v>90</c:v>
                </c:pt>
                <c:pt idx="2719">
                  <c:v>78</c:v>
                </c:pt>
                <c:pt idx="2720">
                  <c:v>67</c:v>
                </c:pt>
                <c:pt idx="2721">
                  <c:v>46</c:v>
                </c:pt>
                <c:pt idx="2722">
                  <c:v>44</c:v>
                </c:pt>
                <c:pt idx="2723">
                  <c:v>45</c:v>
                </c:pt>
                <c:pt idx="2724">
                  <c:v>47</c:v>
                </c:pt>
                <c:pt idx="2725">
                  <c:v>41</c:v>
                </c:pt>
                <c:pt idx="2726">
                  <c:v>43</c:v>
                </c:pt>
                <c:pt idx="2727">
                  <c:v>44</c:v>
                </c:pt>
                <c:pt idx="2728">
                  <c:v>42</c:v>
                </c:pt>
                <c:pt idx="2729">
                  <c:v>39</c:v>
                </c:pt>
                <c:pt idx="2730">
                  <c:v>43</c:v>
                </c:pt>
                <c:pt idx="2731">
                  <c:v>49</c:v>
                </c:pt>
                <c:pt idx="2732">
                  <c:v>52</c:v>
                </c:pt>
                <c:pt idx="2733">
                  <c:v>50</c:v>
                </c:pt>
                <c:pt idx="2734">
                  <c:v>46</c:v>
                </c:pt>
                <c:pt idx="2735">
                  <c:v>42</c:v>
                </c:pt>
                <c:pt idx="2736">
                  <c:v>38</c:v>
                </c:pt>
                <c:pt idx="2737">
                  <c:v>34</c:v>
                </c:pt>
                <c:pt idx="2738">
                  <c:v>33</c:v>
                </c:pt>
                <c:pt idx="2739">
                  <c:v>34</c:v>
                </c:pt>
                <c:pt idx="2740">
                  <c:v>32</c:v>
                </c:pt>
                <c:pt idx="2741">
                  <c:v>35</c:v>
                </c:pt>
                <c:pt idx="2742">
                  <c:v>38</c:v>
                </c:pt>
                <c:pt idx="2743">
                  <c:v>41</c:v>
                </c:pt>
                <c:pt idx="2744">
                  <c:v>52</c:v>
                </c:pt>
                <c:pt idx="2745">
                  <c:v>54</c:v>
                </c:pt>
                <c:pt idx="2746">
                  <c:v>59</c:v>
                </c:pt>
                <c:pt idx="2747">
                  <c:v>63</c:v>
                </c:pt>
                <c:pt idx="2748">
                  <c:v>78</c:v>
                </c:pt>
                <c:pt idx="2749">
                  <c:v>100</c:v>
                </c:pt>
                <c:pt idx="2750">
                  <c:v>110</c:v>
                </c:pt>
                <c:pt idx="2751">
                  <c:v>118</c:v>
                </c:pt>
                <c:pt idx="2752">
                  <c:v>129</c:v>
                </c:pt>
                <c:pt idx="2753">
                  <c:v>145</c:v>
                </c:pt>
                <c:pt idx="2754">
                  <c:v>171</c:v>
                </c:pt>
                <c:pt idx="2755">
                  <c:v>144</c:v>
                </c:pt>
                <c:pt idx="2756">
                  <c:v>150</c:v>
                </c:pt>
                <c:pt idx="2757">
                  <c:v>161</c:v>
                </c:pt>
                <c:pt idx="2758">
                  <c:v>189</c:v>
                </c:pt>
                <c:pt idx="2759">
                  <c:v>215</c:v>
                </c:pt>
                <c:pt idx="2760">
                  <c:v>245</c:v>
                </c:pt>
                <c:pt idx="2761">
                  <c:v>260</c:v>
                </c:pt>
                <c:pt idx="2762">
                  <c:v>265</c:v>
                </c:pt>
                <c:pt idx="2763">
                  <c:v>263</c:v>
                </c:pt>
                <c:pt idx="2764">
                  <c:v>276</c:v>
                </c:pt>
                <c:pt idx="2765">
                  <c:v>278</c:v>
                </c:pt>
                <c:pt idx="2766">
                  <c:v>274</c:v>
                </c:pt>
                <c:pt idx="2767">
                  <c:v>269</c:v>
                </c:pt>
                <c:pt idx="2768">
                  <c:v>283</c:v>
                </c:pt>
                <c:pt idx="2769">
                  <c:v>306</c:v>
                </c:pt>
                <c:pt idx="2770">
                  <c:v>311</c:v>
                </c:pt>
                <c:pt idx="2771">
                  <c:v>287</c:v>
                </c:pt>
                <c:pt idx="2772">
                  <c:v>302</c:v>
                </c:pt>
                <c:pt idx="2773">
                  <c:v>318</c:v>
                </c:pt>
                <c:pt idx="2774">
                  <c:v>353</c:v>
                </c:pt>
                <c:pt idx="2775">
                  <c:v>371</c:v>
                </c:pt>
                <c:pt idx="2776">
                  <c:v>393</c:v>
                </c:pt>
                <c:pt idx="2777">
                  <c:v>457</c:v>
                </c:pt>
                <c:pt idx="2778">
                  <c:v>477</c:v>
                </c:pt>
                <c:pt idx="2779">
                  <c:v>479</c:v>
                </c:pt>
                <c:pt idx="2780">
                  <c:v>485</c:v>
                </c:pt>
                <c:pt idx="2781">
                  <c:v>468</c:v>
                </c:pt>
                <c:pt idx="2782">
                  <c:v>435</c:v>
                </c:pt>
                <c:pt idx="2783">
                  <c:v>409</c:v>
                </c:pt>
                <c:pt idx="2784">
                  <c:v>389</c:v>
                </c:pt>
                <c:pt idx="2785">
                  <c:v>355</c:v>
                </c:pt>
                <c:pt idx="2786">
                  <c:v>325</c:v>
                </c:pt>
                <c:pt idx="2787">
                  <c:v>293</c:v>
                </c:pt>
                <c:pt idx="2788">
                  <c:v>263</c:v>
                </c:pt>
                <c:pt idx="2789">
                  <c:v>230</c:v>
                </c:pt>
                <c:pt idx="2790">
                  <c:v>216</c:v>
                </c:pt>
                <c:pt idx="2791">
                  <c:v>207</c:v>
                </c:pt>
                <c:pt idx="2792">
                  <c:v>196</c:v>
                </c:pt>
                <c:pt idx="2793">
                  <c:v>160</c:v>
                </c:pt>
                <c:pt idx="2794">
                  <c:v>148</c:v>
                </c:pt>
                <c:pt idx="2795">
                  <c:v>135</c:v>
                </c:pt>
                <c:pt idx="2796">
                  <c:v>128</c:v>
                </c:pt>
                <c:pt idx="2797">
                  <c:v>113</c:v>
                </c:pt>
                <c:pt idx="2798">
                  <c:v>103</c:v>
                </c:pt>
                <c:pt idx="2799">
                  <c:v>98</c:v>
                </c:pt>
                <c:pt idx="2800">
                  <c:v>98</c:v>
                </c:pt>
                <c:pt idx="2801">
                  <c:v>99</c:v>
                </c:pt>
                <c:pt idx="2802">
                  <c:v>101</c:v>
                </c:pt>
                <c:pt idx="2803">
                  <c:v>108</c:v>
                </c:pt>
                <c:pt idx="2804">
                  <c:v>103</c:v>
                </c:pt>
                <c:pt idx="2805">
                  <c:v>91</c:v>
                </c:pt>
                <c:pt idx="2806">
                  <c:v>86</c:v>
                </c:pt>
                <c:pt idx="2807">
                  <c:v>88</c:v>
                </c:pt>
                <c:pt idx="2808">
                  <c:v>80</c:v>
                </c:pt>
                <c:pt idx="2809">
                  <c:v>71</c:v>
                </c:pt>
                <c:pt idx="2810">
                  <c:v>72</c:v>
                </c:pt>
                <c:pt idx="2811">
                  <c:v>64</c:v>
                </c:pt>
                <c:pt idx="2812">
                  <c:v>58</c:v>
                </c:pt>
                <c:pt idx="2813">
                  <c:v>53</c:v>
                </c:pt>
                <c:pt idx="2814">
                  <c:v>39</c:v>
                </c:pt>
                <c:pt idx="2815">
                  <c:v>32</c:v>
                </c:pt>
                <c:pt idx="2816">
                  <c:v>32</c:v>
                </c:pt>
                <c:pt idx="2817">
                  <c:v>28</c:v>
                </c:pt>
                <c:pt idx="2818">
                  <c:v>25</c:v>
                </c:pt>
                <c:pt idx="2819">
                  <c:v>29</c:v>
                </c:pt>
                <c:pt idx="2820">
                  <c:v>35</c:v>
                </c:pt>
                <c:pt idx="2821">
                  <c:v>39</c:v>
                </c:pt>
                <c:pt idx="2822">
                  <c:v>38</c:v>
                </c:pt>
                <c:pt idx="2823">
                  <c:v>42</c:v>
                </c:pt>
                <c:pt idx="2824">
                  <c:v>42</c:v>
                </c:pt>
                <c:pt idx="2825">
                  <c:v>45</c:v>
                </c:pt>
                <c:pt idx="2826">
                  <c:v>56</c:v>
                </c:pt>
                <c:pt idx="2827">
                  <c:v>63</c:v>
                </c:pt>
                <c:pt idx="2828">
                  <c:v>71</c:v>
                </c:pt>
                <c:pt idx="2829">
                  <c:v>74</c:v>
                </c:pt>
                <c:pt idx="2830">
                  <c:v>75</c:v>
                </c:pt>
                <c:pt idx="2831">
                  <c:v>82</c:v>
                </c:pt>
                <c:pt idx="2832">
                  <c:v>77</c:v>
                </c:pt>
                <c:pt idx="2833">
                  <c:v>74</c:v>
                </c:pt>
                <c:pt idx="2834">
                  <c:v>75</c:v>
                </c:pt>
                <c:pt idx="2835">
                  <c:v>88</c:v>
                </c:pt>
                <c:pt idx="2836">
                  <c:v>92</c:v>
                </c:pt>
                <c:pt idx="2837">
                  <c:v>101</c:v>
                </c:pt>
                <c:pt idx="2838">
                  <c:v>101</c:v>
                </c:pt>
                <c:pt idx="2839">
                  <c:v>114</c:v>
                </c:pt>
                <c:pt idx="2840">
                  <c:v>113</c:v>
                </c:pt>
                <c:pt idx="2841">
                  <c:v>132</c:v>
                </c:pt>
                <c:pt idx="2842">
                  <c:v>133</c:v>
                </c:pt>
                <c:pt idx="2843">
                  <c:v>140</c:v>
                </c:pt>
                <c:pt idx="2844">
                  <c:v>134</c:v>
                </c:pt>
                <c:pt idx="2845">
                  <c:v>164</c:v>
                </c:pt>
                <c:pt idx="2846">
                  <c:v>185</c:v>
                </c:pt>
                <c:pt idx="2847">
                  <c:v>215</c:v>
                </c:pt>
                <c:pt idx="2848">
                  <c:v>246</c:v>
                </c:pt>
                <c:pt idx="2849">
                  <c:v>270</c:v>
                </c:pt>
                <c:pt idx="2850">
                  <c:v>289</c:v>
                </c:pt>
                <c:pt idx="2851">
                  <c:v>300</c:v>
                </c:pt>
                <c:pt idx="2852">
                  <c:v>259</c:v>
                </c:pt>
                <c:pt idx="2853">
                  <c:v>241</c:v>
                </c:pt>
                <c:pt idx="2854">
                  <c:v>233</c:v>
                </c:pt>
                <c:pt idx="2855">
                  <c:v>256</c:v>
                </c:pt>
                <c:pt idx="2856">
                  <c:v>289</c:v>
                </c:pt>
                <c:pt idx="2857">
                  <c:v>325</c:v>
                </c:pt>
                <c:pt idx="2858">
                  <c:v>340</c:v>
                </c:pt>
                <c:pt idx="2859">
                  <c:v>347</c:v>
                </c:pt>
                <c:pt idx="2860">
                  <c:v>356</c:v>
                </c:pt>
                <c:pt idx="2861">
                  <c:v>379</c:v>
                </c:pt>
                <c:pt idx="2862">
                  <c:v>396</c:v>
                </c:pt>
                <c:pt idx="2863">
                  <c:v>368</c:v>
                </c:pt>
                <c:pt idx="2864">
                  <c:v>361</c:v>
                </c:pt>
                <c:pt idx="2865">
                  <c:v>378</c:v>
                </c:pt>
                <c:pt idx="2866">
                  <c:v>380</c:v>
                </c:pt>
                <c:pt idx="2867">
                  <c:v>378</c:v>
                </c:pt>
                <c:pt idx="2868">
                  <c:v>374</c:v>
                </c:pt>
                <c:pt idx="2869">
                  <c:v>374</c:v>
                </c:pt>
                <c:pt idx="2870">
                  <c:v>392</c:v>
                </c:pt>
                <c:pt idx="2871">
                  <c:v>417</c:v>
                </c:pt>
                <c:pt idx="2872">
                  <c:v>424</c:v>
                </c:pt>
                <c:pt idx="2873">
                  <c:v>453</c:v>
                </c:pt>
                <c:pt idx="2874">
                  <c:v>485</c:v>
                </c:pt>
                <c:pt idx="2875">
                  <c:v>460</c:v>
                </c:pt>
                <c:pt idx="2876">
                  <c:v>448</c:v>
                </c:pt>
                <c:pt idx="2877">
                  <c:v>424</c:v>
                </c:pt>
                <c:pt idx="2878">
                  <c:v>0</c:v>
                </c:pt>
              </c:numCache>
            </c:numRef>
          </c:yVal>
          <c:smooth val="0"/>
        </c:ser>
        <c:ser>
          <c:idx val="2"/>
          <c:order val="2"/>
          <c:tx>
            <c:v>Mittelwert</c:v>
          </c:tx>
          <c:spPr>
            <a:ln>
              <a:solidFill>
                <a:sysClr val="windowText" lastClr="000000">
                  <a:lumMod val="65000"/>
                  <a:lumOff val="35000"/>
                  <a:alpha val="41000"/>
                </a:sysClr>
              </a:solidFill>
            </a:ln>
          </c:spPr>
          <c:marker>
            <c:symbol val="none"/>
          </c:marker>
          <c:xVal>
            <c:numRef>
              <c:f>Tabelle1!$A$5:$A$2883</c:f>
              <c:numCache>
                <c:formatCode>dd/mm/yyyy</c:formatCode>
                <c:ptCount val="2879"/>
                <c:pt idx="0">
                  <c:v>39965</c:v>
                </c:pt>
                <c:pt idx="1">
                  <c:v>39965.010416666657</c:v>
                </c:pt>
                <c:pt idx="2">
                  <c:v>39965.020833333328</c:v>
                </c:pt>
                <c:pt idx="3">
                  <c:v>39965.03125</c:v>
                </c:pt>
                <c:pt idx="4">
                  <c:v>39965.041666666577</c:v>
                </c:pt>
                <c:pt idx="5">
                  <c:v>39965.052083333321</c:v>
                </c:pt>
                <c:pt idx="6">
                  <c:v>39965.0625</c:v>
                </c:pt>
                <c:pt idx="7">
                  <c:v>39965.07291666665</c:v>
                </c:pt>
                <c:pt idx="8">
                  <c:v>39965.083333333307</c:v>
                </c:pt>
                <c:pt idx="9">
                  <c:v>39965.093749999978</c:v>
                </c:pt>
                <c:pt idx="10">
                  <c:v>39965.104166666577</c:v>
                </c:pt>
                <c:pt idx="11">
                  <c:v>39965.114583333307</c:v>
                </c:pt>
                <c:pt idx="12">
                  <c:v>39965.125</c:v>
                </c:pt>
                <c:pt idx="13">
                  <c:v>39965.135416666577</c:v>
                </c:pt>
                <c:pt idx="14">
                  <c:v>39965.145833333278</c:v>
                </c:pt>
                <c:pt idx="15">
                  <c:v>39965.156250000022</c:v>
                </c:pt>
                <c:pt idx="16">
                  <c:v>39965.166666666577</c:v>
                </c:pt>
                <c:pt idx="17">
                  <c:v>39965.177083333183</c:v>
                </c:pt>
                <c:pt idx="18">
                  <c:v>39965.1875</c:v>
                </c:pt>
                <c:pt idx="19">
                  <c:v>39965.197916666577</c:v>
                </c:pt>
                <c:pt idx="20">
                  <c:v>39965.208333333278</c:v>
                </c:pt>
                <c:pt idx="21">
                  <c:v>39965.218749999949</c:v>
                </c:pt>
                <c:pt idx="22">
                  <c:v>39965.229166666453</c:v>
                </c:pt>
                <c:pt idx="23">
                  <c:v>39965.239583333183</c:v>
                </c:pt>
                <c:pt idx="24">
                  <c:v>39965.249999999942</c:v>
                </c:pt>
                <c:pt idx="25">
                  <c:v>39965.260416666577</c:v>
                </c:pt>
                <c:pt idx="26">
                  <c:v>39965.27083333327</c:v>
                </c:pt>
                <c:pt idx="27">
                  <c:v>39965.281249999942</c:v>
                </c:pt>
                <c:pt idx="28">
                  <c:v>39965.291666666453</c:v>
                </c:pt>
                <c:pt idx="29">
                  <c:v>39965.302083333263</c:v>
                </c:pt>
                <c:pt idx="30">
                  <c:v>39965.3125</c:v>
                </c:pt>
                <c:pt idx="31">
                  <c:v>39965.322916666599</c:v>
                </c:pt>
                <c:pt idx="32">
                  <c:v>39965.333333333263</c:v>
                </c:pt>
                <c:pt idx="33">
                  <c:v>39965.343749999942</c:v>
                </c:pt>
                <c:pt idx="34">
                  <c:v>39965.354166666599</c:v>
                </c:pt>
                <c:pt idx="35">
                  <c:v>39965.364583333227</c:v>
                </c:pt>
                <c:pt idx="36">
                  <c:v>39965.375</c:v>
                </c:pt>
                <c:pt idx="37">
                  <c:v>39965.385416666599</c:v>
                </c:pt>
                <c:pt idx="38">
                  <c:v>39965.395833333227</c:v>
                </c:pt>
                <c:pt idx="39">
                  <c:v>39965.40625</c:v>
                </c:pt>
                <c:pt idx="40">
                  <c:v>39965.416666666599</c:v>
                </c:pt>
                <c:pt idx="41">
                  <c:v>39965.427083333183</c:v>
                </c:pt>
                <c:pt idx="42">
                  <c:v>39965.437499999898</c:v>
                </c:pt>
                <c:pt idx="43">
                  <c:v>39965.447916666562</c:v>
                </c:pt>
                <c:pt idx="44">
                  <c:v>39965.458333333241</c:v>
                </c:pt>
                <c:pt idx="45">
                  <c:v>39965.468749999898</c:v>
                </c:pt>
                <c:pt idx="46">
                  <c:v>39965.479166666562</c:v>
                </c:pt>
                <c:pt idx="47">
                  <c:v>39965.489583333198</c:v>
                </c:pt>
                <c:pt idx="48">
                  <c:v>39965.499999999898</c:v>
                </c:pt>
                <c:pt idx="49">
                  <c:v>39965.510416666548</c:v>
                </c:pt>
                <c:pt idx="50">
                  <c:v>39965.520833333198</c:v>
                </c:pt>
                <c:pt idx="51">
                  <c:v>39965.531249999898</c:v>
                </c:pt>
                <c:pt idx="52">
                  <c:v>39965.541666666533</c:v>
                </c:pt>
                <c:pt idx="53">
                  <c:v>39965.552083333198</c:v>
                </c:pt>
                <c:pt idx="54">
                  <c:v>39965.562499999869</c:v>
                </c:pt>
                <c:pt idx="55">
                  <c:v>39965.572916666533</c:v>
                </c:pt>
                <c:pt idx="56">
                  <c:v>39965.583333333198</c:v>
                </c:pt>
                <c:pt idx="57">
                  <c:v>39965.593749999847</c:v>
                </c:pt>
                <c:pt idx="58">
                  <c:v>39965.604166666533</c:v>
                </c:pt>
                <c:pt idx="59">
                  <c:v>39965.614583333198</c:v>
                </c:pt>
                <c:pt idx="60">
                  <c:v>39965.624999999862</c:v>
                </c:pt>
                <c:pt idx="61">
                  <c:v>39965.635416666497</c:v>
                </c:pt>
                <c:pt idx="62">
                  <c:v>39965.645833333183</c:v>
                </c:pt>
                <c:pt idx="63">
                  <c:v>39965.656249999913</c:v>
                </c:pt>
                <c:pt idx="64">
                  <c:v>39965.666666666497</c:v>
                </c:pt>
                <c:pt idx="65">
                  <c:v>39965.677083333183</c:v>
                </c:pt>
                <c:pt idx="66">
                  <c:v>39965.68749999984</c:v>
                </c:pt>
                <c:pt idx="67">
                  <c:v>39965.697916666497</c:v>
                </c:pt>
                <c:pt idx="68">
                  <c:v>39965.708333333168</c:v>
                </c:pt>
                <c:pt idx="69">
                  <c:v>39965.718749999833</c:v>
                </c:pt>
                <c:pt idx="70">
                  <c:v>39965.729166666293</c:v>
                </c:pt>
                <c:pt idx="71">
                  <c:v>39965.739583333147</c:v>
                </c:pt>
                <c:pt idx="72">
                  <c:v>39965.749999999833</c:v>
                </c:pt>
                <c:pt idx="73">
                  <c:v>39965.760416666482</c:v>
                </c:pt>
                <c:pt idx="74">
                  <c:v>39965.770833333161</c:v>
                </c:pt>
                <c:pt idx="75">
                  <c:v>39965.781249999818</c:v>
                </c:pt>
                <c:pt idx="76">
                  <c:v>39965.791666666271</c:v>
                </c:pt>
                <c:pt idx="77">
                  <c:v>39965.802083333147</c:v>
                </c:pt>
                <c:pt idx="78">
                  <c:v>39965.812499999898</c:v>
                </c:pt>
                <c:pt idx="79">
                  <c:v>39965.822916666482</c:v>
                </c:pt>
                <c:pt idx="80">
                  <c:v>39965.833333333139</c:v>
                </c:pt>
                <c:pt idx="81">
                  <c:v>39965.843749999811</c:v>
                </c:pt>
                <c:pt idx="82">
                  <c:v>39965.854166666468</c:v>
                </c:pt>
                <c:pt idx="83">
                  <c:v>39965.864583333132</c:v>
                </c:pt>
                <c:pt idx="84">
                  <c:v>39965.874999999862</c:v>
                </c:pt>
                <c:pt idx="85">
                  <c:v>39965.885416666461</c:v>
                </c:pt>
                <c:pt idx="86">
                  <c:v>39965.895833333132</c:v>
                </c:pt>
                <c:pt idx="87">
                  <c:v>39965.906249999862</c:v>
                </c:pt>
                <c:pt idx="88">
                  <c:v>39965.916666666453</c:v>
                </c:pt>
                <c:pt idx="89">
                  <c:v>39965.927083333067</c:v>
                </c:pt>
                <c:pt idx="90">
                  <c:v>39965.937499999782</c:v>
                </c:pt>
                <c:pt idx="91">
                  <c:v>39965.947916666453</c:v>
                </c:pt>
                <c:pt idx="92">
                  <c:v>39965.958333333198</c:v>
                </c:pt>
                <c:pt idx="93">
                  <c:v>39965.968749999782</c:v>
                </c:pt>
                <c:pt idx="94">
                  <c:v>39965.979166666417</c:v>
                </c:pt>
                <c:pt idx="95">
                  <c:v>39965.989583333103</c:v>
                </c:pt>
                <c:pt idx="96">
                  <c:v>39965.999999999767</c:v>
                </c:pt>
                <c:pt idx="97">
                  <c:v>39966.010416666431</c:v>
                </c:pt>
                <c:pt idx="98">
                  <c:v>39966.020833333103</c:v>
                </c:pt>
                <c:pt idx="99">
                  <c:v>39966.03124999976</c:v>
                </c:pt>
                <c:pt idx="100">
                  <c:v>39966.041666666417</c:v>
                </c:pt>
                <c:pt idx="101">
                  <c:v>39966.052083333088</c:v>
                </c:pt>
                <c:pt idx="102">
                  <c:v>39966.062499999753</c:v>
                </c:pt>
                <c:pt idx="103">
                  <c:v>39966.072916666417</c:v>
                </c:pt>
                <c:pt idx="104">
                  <c:v>39966.083333333081</c:v>
                </c:pt>
                <c:pt idx="105">
                  <c:v>39966.093749999724</c:v>
                </c:pt>
                <c:pt idx="106">
                  <c:v>39966.104166666293</c:v>
                </c:pt>
                <c:pt idx="107">
                  <c:v>39966.114583333081</c:v>
                </c:pt>
                <c:pt idx="108">
                  <c:v>39966.124999999738</c:v>
                </c:pt>
                <c:pt idx="109">
                  <c:v>39966.135416666279</c:v>
                </c:pt>
                <c:pt idx="110">
                  <c:v>39966.145833333067</c:v>
                </c:pt>
                <c:pt idx="111">
                  <c:v>39966.156249999782</c:v>
                </c:pt>
                <c:pt idx="112">
                  <c:v>39966.166666666271</c:v>
                </c:pt>
                <c:pt idx="113">
                  <c:v>39966.177083332987</c:v>
                </c:pt>
                <c:pt idx="114">
                  <c:v>39966.187499999731</c:v>
                </c:pt>
                <c:pt idx="115">
                  <c:v>39966.197916666271</c:v>
                </c:pt>
                <c:pt idx="116">
                  <c:v>39966.208333333052</c:v>
                </c:pt>
                <c:pt idx="117">
                  <c:v>39966.218749999724</c:v>
                </c:pt>
                <c:pt idx="118">
                  <c:v>39966.229166666169</c:v>
                </c:pt>
                <c:pt idx="119">
                  <c:v>39966.239583332987</c:v>
                </c:pt>
                <c:pt idx="120">
                  <c:v>39966.249999999709</c:v>
                </c:pt>
                <c:pt idx="121">
                  <c:v>39966.26041666625</c:v>
                </c:pt>
                <c:pt idx="122">
                  <c:v>39966.270833333037</c:v>
                </c:pt>
                <c:pt idx="123">
                  <c:v>39966.281249999702</c:v>
                </c:pt>
                <c:pt idx="124">
                  <c:v>39966.291666666162</c:v>
                </c:pt>
                <c:pt idx="125">
                  <c:v>39966.30208333303</c:v>
                </c:pt>
                <c:pt idx="126">
                  <c:v>39966.312499999753</c:v>
                </c:pt>
                <c:pt idx="127">
                  <c:v>39966.322916666359</c:v>
                </c:pt>
                <c:pt idx="128">
                  <c:v>39966.333333333023</c:v>
                </c:pt>
                <c:pt idx="129">
                  <c:v>39966.343749999687</c:v>
                </c:pt>
                <c:pt idx="130">
                  <c:v>39966.354166666351</c:v>
                </c:pt>
                <c:pt idx="131">
                  <c:v>39966.364583333023</c:v>
                </c:pt>
                <c:pt idx="132">
                  <c:v>39966.374999999731</c:v>
                </c:pt>
                <c:pt idx="133">
                  <c:v>39966.385416666337</c:v>
                </c:pt>
                <c:pt idx="134">
                  <c:v>39966.395833333008</c:v>
                </c:pt>
                <c:pt idx="135">
                  <c:v>39966.406249999731</c:v>
                </c:pt>
                <c:pt idx="136">
                  <c:v>39966.416666666337</c:v>
                </c:pt>
                <c:pt idx="137">
                  <c:v>39966.427083332987</c:v>
                </c:pt>
                <c:pt idx="138">
                  <c:v>39966.437499999673</c:v>
                </c:pt>
                <c:pt idx="139">
                  <c:v>39966.44791666633</c:v>
                </c:pt>
                <c:pt idx="140">
                  <c:v>39966.458333333052</c:v>
                </c:pt>
                <c:pt idx="141">
                  <c:v>39966.468749999658</c:v>
                </c:pt>
                <c:pt idx="142">
                  <c:v>39966.479166666191</c:v>
                </c:pt>
                <c:pt idx="143">
                  <c:v>39966.489583333001</c:v>
                </c:pt>
                <c:pt idx="144">
                  <c:v>39966.499999999651</c:v>
                </c:pt>
                <c:pt idx="145">
                  <c:v>39966.510416666308</c:v>
                </c:pt>
                <c:pt idx="146">
                  <c:v>39966.520833333001</c:v>
                </c:pt>
                <c:pt idx="147">
                  <c:v>39966.531249999643</c:v>
                </c:pt>
                <c:pt idx="148">
                  <c:v>39966.541666666177</c:v>
                </c:pt>
                <c:pt idx="149">
                  <c:v>39966.552083333001</c:v>
                </c:pt>
                <c:pt idx="150">
                  <c:v>39966.562499999643</c:v>
                </c:pt>
                <c:pt idx="151">
                  <c:v>39966.5729166663</c:v>
                </c:pt>
                <c:pt idx="152">
                  <c:v>39966.583333333001</c:v>
                </c:pt>
                <c:pt idx="153">
                  <c:v>39966.593749999593</c:v>
                </c:pt>
                <c:pt idx="154">
                  <c:v>39966.604166666177</c:v>
                </c:pt>
                <c:pt idx="155">
                  <c:v>39966.614583333001</c:v>
                </c:pt>
                <c:pt idx="156">
                  <c:v>39966.624999999622</c:v>
                </c:pt>
                <c:pt idx="157">
                  <c:v>39966.635416666177</c:v>
                </c:pt>
                <c:pt idx="158">
                  <c:v>39966.645833333001</c:v>
                </c:pt>
                <c:pt idx="159">
                  <c:v>39966.656249999643</c:v>
                </c:pt>
                <c:pt idx="160">
                  <c:v>39966.666666666177</c:v>
                </c:pt>
                <c:pt idx="161">
                  <c:v>39966.677083332943</c:v>
                </c:pt>
                <c:pt idx="162">
                  <c:v>39966.687499999607</c:v>
                </c:pt>
                <c:pt idx="163">
                  <c:v>39966.697916666177</c:v>
                </c:pt>
                <c:pt idx="164">
                  <c:v>39966.708333332943</c:v>
                </c:pt>
                <c:pt idx="165">
                  <c:v>39966.7187499996</c:v>
                </c:pt>
                <c:pt idx="166">
                  <c:v>39966.729166666097</c:v>
                </c:pt>
                <c:pt idx="167">
                  <c:v>39966.739583332928</c:v>
                </c:pt>
                <c:pt idx="168">
                  <c:v>39966.7499999996</c:v>
                </c:pt>
                <c:pt idx="169">
                  <c:v>39966.760416666177</c:v>
                </c:pt>
                <c:pt idx="170">
                  <c:v>39966.770833332943</c:v>
                </c:pt>
                <c:pt idx="171">
                  <c:v>39966.7812499996</c:v>
                </c:pt>
                <c:pt idx="172">
                  <c:v>39966.791666666068</c:v>
                </c:pt>
                <c:pt idx="173">
                  <c:v>39966.802083332943</c:v>
                </c:pt>
                <c:pt idx="174">
                  <c:v>39966.812499999629</c:v>
                </c:pt>
                <c:pt idx="175">
                  <c:v>39966.822916666228</c:v>
                </c:pt>
                <c:pt idx="176">
                  <c:v>39966.833333332943</c:v>
                </c:pt>
                <c:pt idx="177">
                  <c:v>39966.8437499996</c:v>
                </c:pt>
                <c:pt idx="178">
                  <c:v>39966.854166666228</c:v>
                </c:pt>
                <c:pt idx="179">
                  <c:v>39966.864583332899</c:v>
                </c:pt>
                <c:pt idx="180">
                  <c:v>39966.874999999622</c:v>
                </c:pt>
                <c:pt idx="181">
                  <c:v>39966.885416666228</c:v>
                </c:pt>
                <c:pt idx="182">
                  <c:v>39966.895833332899</c:v>
                </c:pt>
                <c:pt idx="183">
                  <c:v>39966.906249999622</c:v>
                </c:pt>
                <c:pt idx="184">
                  <c:v>39966.91666666622</c:v>
                </c:pt>
                <c:pt idx="185">
                  <c:v>39966.927083332877</c:v>
                </c:pt>
                <c:pt idx="186">
                  <c:v>39966.937499999549</c:v>
                </c:pt>
                <c:pt idx="187">
                  <c:v>39966.947916666213</c:v>
                </c:pt>
                <c:pt idx="188">
                  <c:v>39966.958333333001</c:v>
                </c:pt>
                <c:pt idx="189">
                  <c:v>39966.968749999542</c:v>
                </c:pt>
                <c:pt idx="190">
                  <c:v>39966.979166666177</c:v>
                </c:pt>
                <c:pt idx="191">
                  <c:v>39966.989583332899</c:v>
                </c:pt>
                <c:pt idx="192">
                  <c:v>39966.999999999542</c:v>
                </c:pt>
                <c:pt idx="193">
                  <c:v>39967.010416666199</c:v>
                </c:pt>
                <c:pt idx="194">
                  <c:v>39967.020833332863</c:v>
                </c:pt>
                <c:pt idx="195">
                  <c:v>39967.031249999542</c:v>
                </c:pt>
                <c:pt idx="196">
                  <c:v>39967.041666666177</c:v>
                </c:pt>
                <c:pt idx="197">
                  <c:v>39967.052083332863</c:v>
                </c:pt>
                <c:pt idx="198">
                  <c:v>39967.062499999542</c:v>
                </c:pt>
                <c:pt idx="199">
                  <c:v>39967.072916666199</c:v>
                </c:pt>
                <c:pt idx="200">
                  <c:v>39967.083333332848</c:v>
                </c:pt>
                <c:pt idx="201">
                  <c:v>39967.093749999513</c:v>
                </c:pt>
                <c:pt idx="202">
                  <c:v>39967.104166666177</c:v>
                </c:pt>
                <c:pt idx="203">
                  <c:v>39967.114583332841</c:v>
                </c:pt>
                <c:pt idx="204">
                  <c:v>39967.124999999513</c:v>
                </c:pt>
                <c:pt idx="205">
                  <c:v>39967.135416666148</c:v>
                </c:pt>
                <c:pt idx="206">
                  <c:v>39967.145833332841</c:v>
                </c:pt>
                <c:pt idx="207">
                  <c:v>39967.1562499996</c:v>
                </c:pt>
                <c:pt idx="208">
                  <c:v>39967.166666666148</c:v>
                </c:pt>
                <c:pt idx="209">
                  <c:v>39967.177083332826</c:v>
                </c:pt>
                <c:pt idx="210">
                  <c:v>39967.187499999498</c:v>
                </c:pt>
                <c:pt idx="211">
                  <c:v>39967.197916666148</c:v>
                </c:pt>
                <c:pt idx="212">
                  <c:v>39967.208333332819</c:v>
                </c:pt>
                <c:pt idx="213">
                  <c:v>39967.218749999483</c:v>
                </c:pt>
                <c:pt idx="214">
                  <c:v>39967.229166665937</c:v>
                </c:pt>
                <c:pt idx="215">
                  <c:v>39967.239583332797</c:v>
                </c:pt>
                <c:pt idx="216">
                  <c:v>39967.249999999483</c:v>
                </c:pt>
                <c:pt idx="217">
                  <c:v>39967.260416666133</c:v>
                </c:pt>
                <c:pt idx="218">
                  <c:v>39967.270833332812</c:v>
                </c:pt>
                <c:pt idx="219">
                  <c:v>39967.281249999469</c:v>
                </c:pt>
                <c:pt idx="220">
                  <c:v>39967.291666665922</c:v>
                </c:pt>
                <c:pt idx="221">
                  <c:v>39967.302083332797</c:v>
                </c:pt>
                <c:pt idx="222">
                  <c:v>39967.312499999542</c:v>
                </c:pt>
                <c:pt idx="223">
                  <c:v>39967.322916666133</c:v>
                </c:pt>
                <c:pt idx="224">
                  <c:v>39967.333333332797</c:v>
                </c:pt>
                <c:pt idx="225">
                  <c:v>39967.343749999462</c:v>
                </c:pt>
                <c:pt idx="226">
                  <c:v>39967.354166666119</c:v>
                </c:pt>
                <c:pt idx="227">
                  <c:v>39967.364583332783</c:v>
                </c:pt>
                <c:pt idx="228">
                  <c:v>39967.374999999513</c:v>
                </c:pt>
                <c:pt idx="229">
                  <c:v>39967.385416666111</c:v>
                </c:pt>
                <c:pt idx="230">
                  <c:v>39967.395833332783</c:v>
                </c:pt>
                <c:pt idx="231">
                  <c:v>39967.406249999498</c:v>
                </c:pt>
                <c:pt idx="232">
                  <c:v>39967.416666666111</c:v>
                </c:pt>
                <c:pt idx="233">
                  <c:v>39967.427083332746</c:v>
                </c:pt>
                <c:pt idx="234">
                  <c:v>39967.437499999432</c:v>
                </c:pt>
                <c:pt idx="235">
                  <c:v>39967.447916666097</c:v>
                </c:pt>
                <c:pt idx="236">
                  <c:v>39967.458333332841</c:v>
                </c:pt>
                <c:pt idx="237">
                  <c:v>39967.468749999432</c:v>
                </c:pt>
                <c:pt idx="238">
                  <c:v>39967.479166666068</c:v>
                </c:pt>
                <c:pt idx="239">
                  <c:v>39967.489583332761</c:v>
                </c:pt>
                <c:pt idx="240">
                  <c:v>39967.499999999418</c:v>
                </c:pt>
                <c:pt idx="241">
                  <c:v>39967.510416666082</c:v>
                </c:pt>
                <c:pt idx="242">
                  <c:v>39967.520833332746</c:v>
                </c:pt>
                <c:pt idx="243">
                  <c:v>39967.531249999411</c:v>
                </c:pt>
                <c:pt idx="244">
                  <c:v>39967.541666666068</c:v>
                </c:pt>
                <c:pt idx="245">
                  <c:v>39967.552083332739</c:v>
                </c:pt>
                <c:pt idx="246">
                  <c:v>39967.562499999403</c:v>
                </c:pt>
                <c:pt idx="247">
                  <c:v>39967.572916666068</c:v>
                </c:pt>
                <c:pt idx="248">
                  <c:v>39967.583333332732</c:v>
                </c:pt>
                <c:pt idx="249">
                  <c:v>39967.593749999367</c:v>
                </c:pt>
                <c:pt idx="250">
                  <c:v>39967.604166666017</c:v>
                </c:pt>
                <c:pt idx="251">
                  <c:v>39967.614583332732</c:v>
                </c:pt>
                <c:pt idx="252">
                  <c:v>39967.624999999389</c:v>
                </c:pt>
                <c:pt idx="253">
                  <c:v>39967.635416666017</c:v>
                </c:pt>
                <c:pt idx="254">
                  <c:v>39967.645833332717</c:v>
                </c:pt>
                <c:pt idx="255">
                  <c:v>39967.656249999432</c:v>
                </c:pt>
                <c:pt idx="256">
                  <c:v>39967.666666666017</c:v>
                </c:pt>
                <c:pt idx="257">
                  <c:v>39967.677083332666</c:v>
                </c:pt>
                <c:pt idx="258">
                  <c:v>39967.687499999382</c:v>
                </c:pt>
                <c:pt idx="259">
                  <c:v>39967.697916666017</c:v>
                </c:pt>
                <c:pt idx="260">
                  <c:v>39967.708333332703</c:v>
                </c:pt>
                <c:pt idx="261">
                  <c:v>39967.718749999367</c:v>
                </c:pt>
                <c:pt idx="262">
                  <c:v>39967.729166665813</c:v>
                </c:pt>
                <c:pt idx="263">
                  <c:v>39967.739583332666</c:v>
                </c:pt>
                <c:pt idx="264">
                  <c:v>39967.74999999936</c:v>
                </c:pt>
                <c:pt idx="265">
                  <c:v>39967.760416666017</c:v>
                </c:pt>
                <c:pt idx="266">
                  <c:v>39967.770833332688</c:v>
                </c:pt>
                <c:pt idx="267">
                  <c:v>39967.781249999352</c:v>
                </c:pt>
                <c:pt idx="268">
                  <c:v>39967.791666665791</c:v>
                </c:pt>
                <c:pt idx="269">
                  <c:v>39967.802083332681</c:v>
                </c:pt>
                <c:pt idx="270">
                  <c:v>39967.812499999403</c:v>
                </c:pt>
                <c:pt idx="271">
                  <c:v>39967.822916666009</c:v>
                </c:pt>
                <c:pt idx="272">
                  <c:v>39967.833333332681</c:v>
                </c:pt>
                <c:pt idx="273">
                  <c:v>39967.843749999338</c:v>
                </c:pt>
                <c:pt idx="274">
                  <c:v>39967.854166666002</c:v>
                </c:pt>
                <c:pt idx="275">
                  <c:v>39967.864583332666</c:v>
                </c:pt>
                <c:pt idx="276">
                  <c:v>39967.874999999382</c:v>
                </c:pt>
                <c:pt idx="277">
                  <c:v>39967.885416665988</c:v>
                </c:pt>
                <c:pt idx="278">
                  <c:v>39967.895833332659</c:v>
                </c:pt>
                <c:pt idx="279">
                  <c:v>39967.906249999382</c:v>
                </c:pt>
                <c:pt idx="280">
                  <c:v>39967.916666665988</c:v>
                </c:pt>
                <c:pt idx="281">
                  <c:v>39967.927083332594</c:v>
                </c:pt>
                <c:pt idx="282">
                  <c:v>39967.937499999323</c:v>
                </c:pt>
                <c:pt idx="283">
                  <c:v>39967.94791666598</c:v>
                </c:pt>
                <c:pt idx="284">
                  <c:v>39967.958333332703</c:v>
                </c:pt>
                <c:pt idx="285">
                  <c:v>39967.968749999309</c:v>
                </c:pt>
                <c:pt idx="286">
                  <c:v>39967.979166665849</c:v>
                </c:pt>
                <c:pt idx="287">
                  <c:v>39967.989583332637</c:v>
                </c:pt>
                <c:pt idx="288">
                  <c:v>39967.999999999302</c:v>
                </c:pt>
                <c:pt idx="289">
                  <c:v>39968.010416665973</c:v>
                </c:pt>
                <c:pt idx="290">
                  <c:v>39968.02083333263</c:v>
                </c:pt>
                <c:pt idx="291">
                  <c:v>39968.031249999287</c:v>
                </c:pt>
                <c:pt idx="292">
                  <c:v>39968.041666665842</c:v>
                </c:pt>
                <c:pt idx="293">
                  <c:v>39968.052083332623</c:v>
                </c:pt>
                <c:pt idx="294">
                  <c:v>39968.062499999287</c:v>
                </c:pt>
                <c:pt idx="295">
                  <c:v>39968.072916665951</c:v>
                </c:pt>
                <c:pt idx="296">
                  <c:v>39968.083333332623</c:v>
                </c:pt>
                <c:pt idx="297">
                  <c:v>39968.093749999192</c:v>
                </c:pt>
                <c:pt idx="298">
                  <c:v>39968.10416666582</c:v>
                </c:pt>
                <c:pt idx="299">
                  <c:v>39968.114583332608</c:v>
                </c:pt>
                <c:pt idx="300">
                  <c:v>39968.124999999272</c:v>
                </c:pt>
                <c:pt idx="301">
                  <c:v>39968.135416665813</c:v>
                </c:pt>
                <c:pt idx="302">
                  <c:v>39968.145833332601</c:v>
                </c:pt>
                <c:pt idx="303">
                  <c:v>39968.156249999309</c:v>
                </c:pt>
                <c:pt idx="304">
                  <c:v>39968.166666665798</c:v>
                </c:pt>
                <c:pt idx="305">
                  <c:v>39968.177083332594</c:v>
                </c:pt>
                <c:pt idx="306">
                  <c:v>39968.187499999258</c:v>
                </c:pt>
                <c:pt idx="307">
                  <c:v>39968.197916665791</c:v>
                </c:pt>
                <c:pt idx="308">
                  <c:v>39968.208333332601</c:v>
                </c:pt>
                <c:pt idx="309">
                  <c:v>39968.218749999251</c:v>
                </c:pt>
                <c:pt idx="310">
                  <c:v>39968.229166665667</c:v>
                </c:pt>
                <c:pt idx="311">
                  <c:v>39968.239583332579</c:v>
                </c:pt>
                <c:pt idx="312">
                  <c:v>39968.249999999243</c:v>
                </c:pt>
                <c:pt idx="313">
                  <c:v>39968.260416665777</c:v>
                </c:pt>
                <c:pt idx="314">
                  <c:v>39968.270833332601</c:v>
                </c:pt>
                <c:pt idx="315">
                  <c:v>39968.281249999243</c:v>
                </c:pt>
                <c:pt idx="316">
                  <c:v>39968.291666665653</c:v>
                </c:pt>
                <c:pt idx="317">
                  <c:v>39968.302083332601</c:v>
                </c:pt>
                <c:pt idx="318">
                  <c:v>39968.312499999243</c:v>
                </c:pt>
                <c:pt idx="319">
                  <c:v>39968.322916665893</c:v>
                </c:pt>
                <c:pt idx="320">
                  <c:v>39968.333333332601</c:v>
                </c:pt>
                <c:pt idx="321">
                  <c:v>39968.343749999221</c:v>
                </c:pt>
                <c:pt idx="322">
                  <c:v>39968.354166665893</c:v>
                </c:pt>
                <c:pt idx="323">
                  <c:v>39968.364583332601</c:v>
                </c:pt>
                <c:pt idx="324">
                  <c:v>39968.374999999243</c:v>
                </c:pt>
                <c:pt idx="325">
                  <c:v>39968.385416665878</c:v>
                </c:pt>
                <c:pt idx="326">
                  <c:v>39968.395833332543</c:v>
                </c:pt>
                <c:pt idx="327">
                  <c:v>39968.406249999243</c:v>
                </c:pt>
                <c:pt idx="328">
                  <c:v>39968.416666665871</c:v>
                </c:pt>
                <c:pt idx="329">
                  <c:v>39968.427083332543</c:v>
                </c:pt>
                <c:pt idx="330">
                  <c:v>39968.4374999992</c:v>
                </c:pt>
                <c:pt idx="331">
                  <c:v>39968.447916665857</c:v>
                </c:pt>
                <c:pt idx="332">
                  <c:v>39968.458333332608</c:v>
                </c:pt>
                <c:pt idx="333">
                  <c:v>39968.4687499992</c:v>
                </c:pt>
                <c:pt idx="334">
                  <c:v>39968.479166665711</c:v>
                </c:pt>
                <c:pt idx="335">
                  <c:v>39968.489583332543</c:v>
                </c:pt>
                <c:pt idx="336">
                  <c:v>39968.4999999992</c:v>
                </c:pt>
                <c:pt idx="337">
                  <c:v>39968.510416665828</c:v>
                </c:pt>
                <c:pt idx="338">
                  <c:v>39968.520833332543</c:v>
                </c:pt>
                <c:pt idx="339">
                  <c:v>39968.5312499992</c:v>
                </c:pt>
                <c:pt idx="340">
                  <c:v>39968.541666665697</c:v>
                </c:pt>
                <c:pt idx="341">
                  <c:v>39968.552083332543</c:v>
                </c:pt>
                <c:pt idx="342">
                  <c:v>39968.5624999992</c:v>
                </c:pt>
                <c:pt idx="343">
                  <c:v>39968.572916665828</c:v>
                </c:pt>
                <c:pt idx="344">
                  <c:v>39968.583333332499</c:v>
                </c:pt>
                <c:pt idx="345">
                  <c:v>39968.593749999163</c:v>
                </c:pt>
                <c:pt idx="346">
                  <c:v>39968.604166665667</c:v>
                </c:pt>
                <c:pt idx="347">
                  <c:v>39968.614583332499</c:v>
                </c:pt>
                <c:pt idx="348">
                  <c:v>39968.624999999163</c:v>
                </c:pt>
                <c:pt idx="349">
                  <c:v>39968.635416665667</c:v>
                </c:pt>
                <c:pt idx="350">
                  <c:v>39968.645833332499</c:v>
                </c:pt>
                <c:pt idx="351">
                  <c:v>39968.656249999221</c:v>
                </c:pt>
                <c:pt idx="352">
                  <c:v>39968.666666665653</c:v>
                </c:pt>
                <c:pt idx="353">
                  <c:v>39968.677083332477</c:v>
                </c:pt>
                <c:pt idx="354">
                  <c:v>39968.687499999141</c:v>
                </c:pt>
                <c:pt idx="355">
                  <c:v>39968.697916665653</c:v>
                </c:pt>
                <c:pt idx="356">
                  <c:v>39968.708333332499</c:v>
                </c:pt>
                <c:pt idx="357">
                  <c:v>39968.718749999141</c:v>
                </c:pt>
                <c:pt idx="358">
                  <c:v>39968.729166665536</c:v>
                </c:pt>
                <c:pt idx="359">
                  <c:v>39968.739583332463</c:v>
                </c:pt>
                <c:pt idx="360">
                  <c:v>39968.749999999141</c:v>
                </c:pt>
                <c:pt idx="361">
                  <c:v>39968.760416665609</c:v>
                </c:pt>
                <c:pt idx="362">
                  <c:v>39968.770833332463</c:v>
                </c:pt>
                <c:pt idx="363">
                  <c:v>39968.781249999141</c:v>
                </c:pt>
                <c:pt idx="364">
                  <c:v>39968.791666665522</c:v>
                </c:pt>
                <c:pt idx="365">
                  <c:v>39968.802083332448</c:v>
                </c:pt>
                <c:pt idx="366">
                  <c:v>39968.8124999992</c:v>
                </c:pt>
                <c:pt idx="367">
                  <c:v>39968.822916665777</c:v>
                </c:pt>
                <c:pt idx="368">
                  <c:v>39968.833333332441</c:v>
                </c:pt>
                <c:pt idx="369">
                  <c:v>39968.843749999112</c:v>
                </c:pt>
                <c:pt idx="370">
                  <c:v>39968.854166665747</c:v>
                </c:pt>
                <c:pt idx="371">
                  <c:v>39968.864583332441</c:v>
                </c:pt>
                <c:pt idx="372">
                  <c:v>39968.8749999992</c:v>
                </c:pt>
                <c:pt idx="373">
                  <c:v>39968.885416665747</c:v>
                </c:pt>
                <c:pt idx="374">
                  <c:v>39968.895833332441</c:v>
                </c:pt>
                <c:pt idx="375">
                  <c:v>39968.9062499992</c:v>
                </c:pt>
                <c:pt idx="376">
                  <c:v>39968.916666665747</c:v>
                </c:pt>
                <c:pt idx="377">
                  <c:v>39968.927083332397</c:v>
                </c:pt>
                <c:pt idx="378">
                  <c:v>39968.937499999083</c:v>
                </c:pt>
                <c:pt idx="379">
                  <c:v>39968.947916665733</c:v>
                </c:pt>
                <c:pt idx="380">
                  <c:v>39968.958333332499</c:v>
                </c:pt>
                <c:pt idx="381">
                  <c:v>39968.968749999083</c:v>
                </c:pt>
                <c:pt idx="382">
                  <c:v>39968.979166665573</c:v>
                </c:pt>
                <c:pt idx="383">
                  <c:v>39968.989583332412</c:v>
                </c:pt>
                <c:pt idx="384">
                  <c:v>39968.999999999069</c:v>
                </c:pt>
                <c:pt idx="385">
                  <c:v>39969.010416665733</c:v>
                </c:pt>
                <c:pt idx="386">
                  <c:v>39969.020833332397</c:v>
                </c:pt>
                <c:pt idx="387">
                  <c:v>39969.031249999061</c:v>
                </c:pt>
                <c:pt idx="388">
                  <c:v>39969.041666665573</c:v>
                </c:pt>
                <c:pt idx="389">
                  <c:v>39969.05208333239</c:v>
                </c:pt>
                <c:pt idx="390">
                  <c:v>39969.062499999061</c:v>
                </c:pt>
                <c:pt idx="391">
                  <c:v>39969.072916665697</c:v>
                </c:pt>
                <c:pt idx="392">
                  <c:v>39969.083333332383</c:v>
                </c:pt>
                <c:pt idx="393">
                  <c:v>39969.093749999032</c:v>
                </c:pt>
                <c:pt idx="394">
                  <c:v>39969.104166665573</c:v>
                </c:pt>
                <c:pt idx="395">
                  <c:v>39969.114583332383</c:v>
                </c:pt>
                <c:pt idx="396">
                  <c:v>39969.12499999904</c:v>
                </c:pt>
                <c:pt idx="397">
                  <c:v>39969.135416665573</c:v>
                </c:pt>
                <c:pt idx="398">
                  <c:v>39969.145833332368</c:v>
                </c:pt>
                <c:pt idx="399">
                  <c:v>39969.156249999098</c:v>
                </c:pt>
                <c:pt idx="400">
                  <c:v>39969.166666665573</c:v>
                </c:pt>
                <c:pt idx="401">
                  <c:v>39969.177083332354</c:v>
                </c:pt>
                <c:pt idx="402">
                  <c:v>39969.187499999032</c:v>
                </c:pt>
                <c:pt idx="403">
                  <c:v>39969.197916665573</c:v>
                </c:pt>
                <c:pt idx="404">
                  <c:v>39969.208333332361</c:v>
                </c:pt>
                <c:pt idx="405">
                  <c:v>39969.218749999018</c:v>
                </c:pt>
                <c:pt idx="406">
                  <c:v>39969.229166665442</c:v>
                </c:pt>
                <c:pt idx="407">
                  <c:v>39969.239583332317</c:v>
                </c:pt>
                <c:pt idx="408">
                  <c:v>39969.24999999901</c:v>
                </c:pt>
                <c:pt idx="409">
                  <c:v>39969.260416665573</c:v>
                </c:pt>
                <c:pt idx="410">
                  <c:v>39969.270833332339</c:v>
                </c:pt>
                <c:pt idx="411">
                  <c:v>39969.281249999003</c:v>
                </c:pt>
                <c:pt idx="412">
                  <c:v>39969.29166666542</c:v>
                </c:pt>
                <c:pt idx="413">
                  <c:v>39969.302083332332</c:v>
                </c:pt>
                <c:pt idx="414">
                  <c:v>39969.312499999061</c:v>
                </c:pt>
                <c:pt idx="415">
                  <c:v>39969.322916665617</c:v>
                </c:pt>
                <c:pt idx="416">
                  <c:v>39969.333333332332</c:v>
                </c:pt>
                <c:pt idx="417">
                  <c:v>39969.343749999003</c:v>
                </c:pt>
                <c:pt idx="418">
                  <c:v>39969.354166665617</c:v>
                </c:pt>
                <c:pt idx="419">
                  <c:v>39969.364583332317</c:v>
                </c:pt>
                <c:pt idx="420">
                  <c:v>39969.374999999061</c:v>
                </c:pt>
                <c:pt idx="421">
                  <c:v>39969.385416665617</c:v>
                </c:pt>
                <c:pt idx="422">
                  <c:v>39969.39583333231</c:v>
                </c:pt>
                <c:pt idx="423">
                  <c:v>39969.406249999061</c:v>
                </c:pt>
                <c:pt idx="424">
                  <c:v>39969.416666665617</c:v>
                </c:pt>
                <c:pt idx="425">
                  <c:v>39969.427083332223</c:v>
                </c:pt>
                <c:pt idx="426">
                  <c:v>39969.437499999003</c:v>
                </c:pt>
                <c:pt idx="427">
                  <c:v>39969.447916665617</c:v>
                </c:pt>
                <c:pt idx="428">
                  <c:v>39969.458333332361</c:v>
                </c:pt>
                <c:pt idx="429">
                  <c:v>39969.468749999003</c:v>
                </c:pt>
                <c:pt idx="430">
                  <c:v>39969.479166665493</c:v>
                </c:pt>
                <c:pt idx="431">
                  <c:v>39969.489583332288</c:v>
                </c:pt>
                <c:pt idx="432">
                  <c:v>39969.499999999003</c:v>
                </c:pt>
                <c:pt idx="433">
                  <c:v>39969.510416665587</c:v>
                </c:pt>
                <c:pt idx="434">
                  <c:v>39969.520833332281</c:v>
                </c:pt>
                <c:pt idx="435">
                  <c:v>39969.531249999003</c:v>
                </c:pt>
                <c:pt idx="436">
                  <c:v>39969.541666665478</c:v>
                </c:pt>
                <c:pt idx="437">
                  <c:v>39969.552083332273</c:v>
                </c:pt>
                <c:pt idx="438">
                  <c:v>39969.562499999003</c:v>
                </c:pt>
                <c:pt idx="439">
                  <c:v>39969.572916665587</c:v>
                </c:pt>
                <c:pt idx="440">
                  <c:v>39969.583333332273</c:v>
                </c:pt>
                <c:pt idx="441">
                  <c:v>39969.59374999893</c:v>
                </c:pt>
                <c:pt idx="442">
                  <c:v>39969.604166665471</c:v>
                </c:pt>
                <c:pt idx="443">
                  <c:v>39969.614583332259</c:v>
                </c:pt>
                <c:pt idx="444">
                  <c:v>39969.624999998981</c:v>
                </c:pt>
                <c:pt idx="445">
                  <c:v>39969.635416665471</c:v>
                </c:pt>
                <c:pt idx="446">
                  <c:v>39969.645833332252</c:v>
                </c:pt>
                <c:pt idx="447">
                  <c:v>39969.65624999901</c:v>
                </c:pt>
                <c:pt idx="448">
                  <c:v>39969.666666665456</c:v>
                </c:pt>
                <c:pt idx="449">
                  <c:v>39969.677083332193</c:v>
                </c:pt>
                <c:pt idx="450">
                  <c:v>39969.687499998952</c:v>
                </c:pt>
                <c:pt idx="451">
                  <c:v>39969.697916665449</c:v>
                </c:pt>
                <c:pt idx="452">
                  <c:v>39969.708333332237</c:v>
                </c:pt>
                <c:pt idx="453">
                  <c:v>39969.718749998952</c:v>
                </c:pt>
                <c:pt idx="454">
                  <c:v>39969.729166665333</c:v>
                </c:pt>
                <c:pt idx="455">
                  <c:v>39969.739583332193</c:v>
                </c:pt>
                <c:pt idx="456">
                  <c:v>39969.749999998938</c:v>
                </c:pt>
                <c:pt idx="457">
                  <c:v>39969.760416665442</c:v>
                </c:pt>
                <c:pt idx="458">
                  <c:v>39969.770833332223</c:v>
                </c:pt>
                <c:pt idx="459">
                  <c:v>39969.78124999893</c:v>
                </c:pt>
                <c:pt idx="460">
                  <c:v>39969.791666665311</c:v>
                </c:pt>
                <c:pt idx="461">
                  <c:v>39969.802083332223</c:v>
                </c:pt>
                <c:pt idx="462">
                  <c:v>39969.812499999003</c:v>
                </c:pt>
                <c:pt idx="463">
                  <c:v>39969.822916665536</c:v>
                </c:pt>
                <c:pt idx="464">
                  <c:v>39969.833333332208</c:v>
                </c:pt>
                <c:pt idx="465">
                  <c:v>39969.84374999893</c:v>
                </c:pt>
                <c:pt idx="466">
                  <c:v>39969.854166665536</c:v>
                </c:pt>
                <c:pt idx="467">
                  <c:v>39969.864583332201</c:v>
                </c:pt>
                <c:pt idx="468">
                  <c:v>39969.874999999003</c:v>
                </c:pt>
                <c:pt idx="469">
                  <c:v>39969.885416665529</c:v>
                </c:pt>
                <c:pt idx="470">
                  <c:v>39969.895833332201</c:v>
                </c:pt>
                <c:pt idx="471">
                  <c:v>39969.906249999003</c:v>
                </c:pt>
                <c:pt idx="472">
                  <c:v>39969.916666665522</c:v>
                </c:pt>
                <c:pt idx="473">
                  <c:v>39969.927083332193</c:v>
                </c:pt>
                <c:pt idx="474">
                  <c:v>39969.937499998901</c:v>
                </c:pt>
                <c:pt idx="475">
                  <c:v>39969.947916665507</c:v>
                </c:pt>
                <c:pt idx="476">
                  <c:v>39969.95833333223</c:v>
                </c:pt>
                <c:pt idx="477">
                  <c:v>39969.968749998843</c:v>
                </c:pt>
                <c:pt idx="478">
                  <c:v>39969.979166665376</c:v>
                </c:pt>
                <c:pt idx="479">
                  <c:v>39969.989583332201</c:v>
                </c:pt>
                <c:pt idx="480">
                  <c:v>39969.999999998843</c:v>
                </c:pt>
                <c:pt idx="481">
                  <c:v>39970.0104166655</c:v>
                </c:pt>
                <c:pt idx="482">
                  <c:v>39970.020833332201</c:v>
                </c:pt>
                <c:pt idx="483">
                  <c:v>39970.031249998843</c:v>
                </c:pt>
                <c:pt idx="484">
                  <c:v>39970.041666665362</c:v>
                </c:pt>
                <c:pt idx="485">
                  <c:v>39970.052083332201</c:v>
                </c:pt>
                <c:pt idx="486">
                  <c:v>39970.062499998843</c:v>
                </c:pt>
                <c:pt idx="487">
                  <c:v>39970.072916665493</c:v>
                </c:pt>
                <c:pt idx="488">
                  <c:v>39970.083333332201</c:v>
                </c:pt>
                <c:pt idx="489">
                  <c:v>39970.093749998807</c:v>
                </c:pt>
                <c:pt idx="490">
                  <c:v>39970.104166665347</c:v>
                </c:pt>
                <c:pt idx="491">
                  <c:v>39970.114583332143</c:v>
                </c:pt>
                <c:pt idx="492">
                  <c:v>39970.124999998843</c:v>
                </c:pt>
                <c:pt idx="493">
                  <c:v>39970.13541666534</c:v>
                </c:pt>
                <c:pt idx="494">
                  <c:v>39970.145833332143</c:v>
                </c:pt>
                <c:pt idx="495">
                  <c:v>39970.156249998901</c:v>
                </c:pt>
                <c:pt idx="496">
                  <c:v>39970.166666665333</c:v>
                </c:pt>
                <c:pt idx="497">
                  <c:v>39970.177083332128</c:v>
                </c:pt>
                <c:pt idx="498">
                  <c:v>39970.187499998799</c:v>
                </c:pt>
                <c:pt idx="499">
                  <c:v>39970.197916665311</c:v>
                </c:pt>
                <c:pt idx="500">
                  <c:v>39970.208333332143</c:v>
                </c:pt>
                <c:pt idx="501">
                  <c:v>39970.218749998799</c:v>
                </c:pt>
                <c:pt idx="502">
                  <c:v>39970.229166665173</c:v>
                </c:pt>
                <c:pt idx="503">
                  <c:v>39970.239583332113</c:v>
                </c:pt>
                <c:pt idx="504">
                  <c:v>39970.249999998799</c:v>
                </c:pt>
                <c:pt idx="505">
                  <c:v>39970.260416665304</c:v>
                </c:pt>
                <c:pt idx="506">
                  <c:v>39970.270833332113</c:v>
                </c:pt>
                <c:pt idx="507">
                  <c:v>39970.281249998799</c:v>
                </c:pt>
                <c:pt idx="508">
                  <c:v>39970.291666665173</c:v>
                </c:pt>
                <c:pt idx="509">
                  <c:v>39970.302083332099</c:v>
                </c:pt>
                <c:pt idx="510">
                  <c:v>39970.312499998901</c:v>
                </c:pt>
                <c:pt idx="511">
                  <c:v>39970.322916665427</c:v>
                </c:pt>
                <c:pt idx="512">
                  <c:v>39970.333333332099</c:v>
                </c:pt>
                <c:pt idx="513">
                  <c:v>39970.343749998763</c:v>
                </c:pt>
                <c:pt idx="514">
                  <c:v>39970.35416666542</c:v>
                </c:pt>
                <c:pt idx="515">
                  <c:v>39970.364583332099</c:v>
                </c:pt>
                <c:pt idx="516">
                  <c:v>39970.374999998901</c:v>
                </c:pt>
                <c:pt idx="517">
                  <c:v>39970.385416665413</c:v>
                </c:pt>
                <c:pt idx="518">
                  <c:v>39970.395833332099</c:v>
                </c:pt>
                <c:pt idx="519">
                  <c:v>39970.406249998901</c:v>
                </c:pt>
                <c:pt idx="520">
                  <c:v>39970.416666665413</c:v>
                </c:pt>
                <c:pt idx="521">
                  <c:v>39970.42708333207</c:v>
                </c:pt>
                <c:pt idx="522">
                  <c:v>39970.437499998741</c:v>
                </c:pt>
                <c:pt idx="523">
                  <c:v>39970.447916665376</c:v>
                </c:pt>
                <c:pt idx="524">
                  <c:v>39970.458333332143</c:v>
                </c:pt>
                <c:pt idx="525">
                  <c:v>39970.468749998741</c:v>
                </c:pt>
                <c:pt idx="526">
                  <c:v>39970.479166665209</c:v>
                </c:pt>
                <c:pt idx="527">
                  <c:v>39970.489583332062</c:v>
                </c:pt>
                <c:pt idx="528">
                  <c:v>39970.499999998719</c:v>
                </c:pt>
                <c:pt idx="529">
                  <c:v>39970.510416665376</c:v>
                </c:pt>
                <c:pt idx="530">
                  <c:v>39970.520833332048</c:v>
                </c:pt>
                <c:pt idx="531">
                  <c:v>39970.531249998712</c:v>
                </c:pt>
                <c:pt idx="532">
                  <c:v>39970.541666665209</c:v>
                </c:pt>
                <c:pt idx="533">
                  <c:v>39970.552083332041</c:v>
                </c:pt>
                <c:pt idx="534">
                  <c:v>39970.562499998712</c:v>
                </c:pt>
                <c:pt idx="535">
                  <c:v>39970.572916665347</c:v>
                </c:pt>
                <c:pt idx="536">
                  <c:v>39970.583333332033</c:v>
                </c:pt>
                <c:pt idx="537">
                  <c:v>39970.593749998683</c:v>
                </c:pt>
                <c:pt idx="538">
                  <c:v>39970.60416666518</c:v>
                </c:pt>
                <c:pt idx="539">
                  <c:v>39970.614583332033</c:v>
                </c:pt>
                <c:pt idx="540">
                  <c:v>39970.624999998698</c:v>
                </c:pt>
                <c:pt idx="541">
                  <c:v>39970.63541666518</c:v>
                </c:pt>
                <c:pt idx="542">
                  <c:v>39970.645833332019</c:v>
                </c:pt>
                <c:pt idx="543">
                  <c:v>39970.656249998741</c:v>
                </c:pt>
                <c:pt idx="544">
                  <c:v>39970.666666665173</c:v>
                </c:pt>
                <c:pt idx="545">
                  <c:v>39970.677083331997</c:v>
                </c:pt>
                <c:pt idx="546">
                  <c:v>39970.687499998683</c:v>
                </c:pt>
                <c:pt idx="547">
                  <c:v>39970.697916665173</c:v>
                </c:pt>
                <c:pt idx="548">
                  <c:v>39970.708333332012</c:v>
                </c:pt>
                <c:pt idx="549">
                  <c:v>39970.718749998668</c:v>
                </c:pt>
                <c:pt idx="550">
                  <c:v>39970.729166665071</c:v>
                </c:pt>
                <c:pt idx="551">
                  <c:v>39970.739583331982</c:v>
                </c:pt>
                <c:pt idx="552">
                  <c:v>39970.749999998661</c:v>
                </c:pt>
                <c:pt idx="553">
                  <c:v>39970.760416665173</c:v>
                </c:pt>
                <c:pt idx="554">
                  <c:v>39970.77083333199</c:v>
                </c:pt>
                <c:pt idx="555">
                  <c:v>39970.781249998661</c:v>
                </c:pt>
                <c:pt idx="556">
                  <c:v>39970.791666665071</c:v>
                </c:pt>
                <c:pt idx="557">
                  <c:v>39970.802083331982</c:v>
                </c:pt>
                <c:pt idx="558">
                  <c:v>39970.812499998712</c:v>
                </c:pt>
                <c:pt idx="559">
                  <c:v>39970.822916665304</c:v>
                </c:pt>
                <c:pt idx="560">
                  <c:v>39970.833333331982</c:v>
                </c:pt>
                <c:pt idx="561">
                  <c:v>39970.843749998639</c:v>
                </c:pt>
                <c:pt idx="562">
                  <c:v>39970.854166665304</c:v>
                </c:pt>
                <c:pt idx="563">
                  <c:v>39970.864583331968</c:v>
                </c:pt>
                <c:pt idx="564">
                  <c:v>39970.874999998698</c:v>
                </c:pt>
                <c:pt idx="565">
                  <c:v>39970.885416665267</c:v>
                </c:pt>
                <c:pt idx="566">
                  <c:v>39970.895833331961</c:v>
                </c:pt>
                <c:pt idx="567">
                  <c:v>39970.906249998698</c:v>
                </c:pt>
                <c:pt idx="568">
                  <c:v>39970.916666665267</c:v>
                </c:pt>
                <c:pt idx="569">
                  <c:v>39970.927083331917</c:v>
                </c:pt>
                <c:pt idx="570">
                  <c:v>39970.937499998618</c:v>
                </c:pt>
                <c:pt idx="571">
                  <c:v>39970.947916665267</c:v>
                </c:pt>
                <c:pt idx="572">
                  <c:v>39970.958333331997</c:v>
                </c:pt>
                <c:pt idx="573">
                  <c:v>39970.96874999861</c:v>
                </c:pt>
                <c:pt idx="574">
                  <c:v>39970.979166665173</c:v>
                </c:pt>
                <c:pt idx="575">
                  <c:v>39970.989583331939</c:v>
                </c:pt>
                <c:pt idx="576">
                  <c:v>39970.999999998603</c:v>
                </c:pt>
                <c:pt idx="577">
                  <c:v>39971.010416665224</c:v>
                </c:pt>
                <c:pt idx="578">
                  <c:v>39971.020833331931</c:v>
                </c:pt>
                <c:pt idx="579">
                  <c:v>39971.031249998603</c:v>
                </c:pt>
                <c:pt idx="580">
                  <c:v>39971.041666665173</c:v>
                </c:pt>
                <c:pt idx="581">
                  <c:v>39971.052083331931</c:v>
                </c:pt>
                <c:pt idx="582">
                  <c:v>39971.062499998603</c:v>
                </c:pt>
                <c:pt idx="583">
                  <c:v>39971.072916665224</c:v>
                </c:pt>
                <c:pt idx="584">
                  <c:v>39971.083333331917</c:v>
                </c:pt>
                <c:pt idx="585">
                  <c:v>39971.093749998581</c:v>
                </c:pt>
                <c:pt idx="586">
                  <c:v>39971.104166665173</c:v>
                </c:pt>
                <c:pt idx="587">
                  <c:v>39971.11458333191</c:v>
                </c:pt>
                <c:pt idx="588">
                  <c:v>39971.124999998603</c:v>
                </c:pt>
                <c:pt idx="589">
                  <c:v>39971.135416665173</c:v>
                </c:pt>
                <c:pt idx="590">
                  <c:v>39971.145833331902</c:v>
                </c:pt>
                <c:pt idx="591">
                  <c:v>39971.156249998639</c:v>
                </c:pt>
                <c:pt idx="592">
                  <c:v>39971.166666665093</c:v>
                </c:pt>
                <c:pt idx="593">
                  <c:v>39971.177083331822</c:v>
                </c:pt>
                <c:pt idx="594">
                  <c:v>39971.187499998603</c:v>
                </c:pt>
                <c:pt idx="595">
                  <c:v>39971.197916665093</c:v>
                </c:pt>
                <c:pt idx="596">
                  <c:v>39971.208333331888</c:v>
                </c:pt>
                <c:pt idx="597">
                  <c:v>39971.218749998603</c:v>
                </c:pt>
                <c:pt idx="598">
                  <c:v>39971.229166664991</c:v>
                </c:pt>
                <c:pt idx="599">
                  <c:v>39971.239583331822</c:v>
                </c:pt>
                <c:pt idx="600">
                  <c:v>39971.249999998603</c:v>
                </c:pt>
                <c:pt idx="601">
                  <c:v>39971.260416665078</c:v>
                </c:pt>
                <c:pt idx="602">
                  <c:v>39971.270833331873</c:v>
                </c:pt>
                <c:pt idx="603">
                  <c:v>39971.281249998603</c:v>
                </c:pt>
                <c:pt idx="604">
                  <c:v>39971.291666664983</c:v>
                </c:pt>
                <c:pt idx="605">
                  <c:v>39971.302083331873</c:v>
                </c:pt>
                <c:pt idx="606">
                  <c:v>39971.312499998632</c:v>
                </c:pt>
                <c:pt idx="607">
                  <c:v>39971.322916665187</c:v>
                </c:pt>
                <c:pt idx="608">
                  <c:v>39971.333333331859</c:v>
                </c:pt>
                <c:pt idx="609">
                  <c:v>39971.343749998581</c:v>
                </c:pt>
                <c:pt idx="610">
                  <c:v>39971.354166665187</c:v>
                </c:pt>
                <c:pt idx="611">
                  <c:v>39971.364583331851</c:v>
                </c:pt>
                <c:pt idx="612">
                  <c:v>39971.37499999861</c:v>
                </c:pt>
                <c:pt idx="613">
                  <c:v>39971.38541666518</c:v>
                </c:pt>
                <c:pt idx="614">
                  <c:v>39971.395833331837</c:v>
                </c:pt>
                <c:pt idx="615">
                  <c:v>39971.406249998603</c:v>
                </c:pt>
                <c:pt idx="616">
                  <c:v>39971.416666665173</c:v>
                </c:pt>
                <c:pt idx="617">
                  <c:v>39971.427083331713</c:v>
                </c:pt>
                <c:pt idx="618">
                  <c:v>39971.437499998552</c:v>
                </c:pt>
                <c:pt idx="619">
                  <c:v>39971.447916665173</c:v>
                </c:pt>
                <c:pt idx="620">
                  <c:v>39971.458333331881</c:v>
                </c:pt>
                <c:pt idx="621">
                  <c:v>39971.468749998538</c:v>
                </c:pt>
                <c:pt idx="622">
                  <c:v>39971.479166665042</c:v>
                </c:pt>
                <c:pt idx="623">
                  <c:v>39971.489583331822</c:v>
                </c:pt>
                <c:pt idx="624">
                  <c:v>39971.49999999853</c:v>
                </c:pt>
                <c:pt idx="625">
                  <c:v>39971.510416665151</c:v>
                </c:pt>
                <c:pt idx="626">
                  <c:v>39971.520833331822</c:v>
                </c:pt>
                <c:pt idx="627">
                  <c:v>39971.53124999853</c:v>
                </c:pt>
                <c:pt idx="628">
                  <c:v>39971.54166666502</c:v>
                </c:pt>
                <c:pt idx="629">
                  <c:v>39971.552083331808</c:v>
                </c:pt>
                <c:pt idx="630">
                  <c:v>39971.56249999853</c:v>
                </c:pt>
                <c:pt idx="631">
                  <c:v>39971.572916665144</c:v>
                </c:pt>
                <c:pt idx="632">
                  <c:v>39971.583333331801</c:v>
                </c:pt>
                <c:pt idx="633">
                  <c:v>39971.593749998457</c:v>
                </c:pt>
                <c:pt idx="634">
                  <c:v>39971.604166664998</c:v>
                </c:pt>
                <c:pt idx="635">
                  <c:v>39971.614583331793</c:v>
                </c:pt>
                <c:pt idx="636">
                  <c:v>39971.624999998501</c:v>
                </c:pt>
                <c:pt idx="637">
                  <c:v>39971.635416664991</c:v>
                </c:pt>
                <c:pt idx="638">
                  <c:v>39971.645833331793</c:v>
                </c:pt>
                <c:pt idx="639">
                  <c:v>39971.656249998603</c:v>
                </c:pt>
                <c:pt idx="640">
                  <c:v>39971.666666664991</c:v>
                </c:pt>
                <c:pt idx="641">
                  <c:v>39971.677083331648</c:v>
                </c:pt>
                <c:pt idx="642">
                  <c:v>39971.687499998443</c:v>
                </c:pt>
                <c:pt idx="643">
                  <c:v>39971.697916664983</c:v>
                </c:pt>
                <c:pt idx="644">
                  <c:v>39971.708333331771</c:v>
                </c:pt>
                <c:pt idx="645">
                  <c:v>39971.718749998443</c:v>
                </c:pt>
                <c:pt idx="646">
                  <c:v>39971.729166664918</c:v>
                </c:pt>
                <c:pt idx="647">
                  <c:v>39971.739583331633</c:v>
                </c:pt>
                <c:pt idx="648">
                  <c:v>39971.749999998443</c:v>
                </c:pt>
                <c:pt idx="649">
                  <c:v>39971.760416664983</c:v>
                </c:pt>
                <c:pt idx="650">
                  <c:v>39971.770833331757</c:v>
                </c:pt>
                <c:pt idx="651">
                  <c:v>39971.781249998443</c:v>
                </c:pt>
                <c:pt idx="652">
                  <c:v>39971.791666664911</c:v>
                </c:pt>
                <c:pt idx="653">
                  <c:v>39971.80208333175</c:v>
                </c:pt>
                <c:pt idx="654">
                  <c:v>39971.812499998501</c:v>
                </c:pt>
                <c:pt idx="655">
                  <c:v>39971.822916665078</c:v>
                </c:pt>
                <c:pt idx="656">
                  <c:v>39971.833333331742</c:v>
                </c:pt>
                <c:pt idx="657">
                  <c:v>39971.843749998443</c:v>
                </c:pt>
                <c:pt idx="658">
                  <c:v>39971.854166665071</c:v>
                </c:pt>
                <c:pt idx="659">
                  <c:v>39971.864583331742</c:v>
                </c:pt>
                <c:pt idx="660">
                  <c:v>39971.874999998501</c:v>
                </c:pt>
                <c:pt idx="661">
                  <c:v>39971.885416665064</c:v>
                </c:pt>
                <c:pt idx="662">
                  <c:v>39971.895833331728</c:v>
                </c:pt>
                <c:pt idx="663">
                  <c:v>39971.906249998501</c:v>
                </c:pt>
                <c:pt idx="664">
                  <c:v>39971.916666665064</c:v>
                </c:pt>
                <c:pt idx="665">
                  <c:v>39971.927083331582</c:v>
                </c:pt>
                <c:pt idx="666">
                  <c:v>39971.937499998399</c:v>
                </c:pt>
                <c:pt idx="667">
                  <c:v>39971.947916665027</c:v>
                </c:pt>
                <c:pt idx="668">
                  <c:v>39971.958333331713</c:v>
                </c:pt>
                <c:pt idx="669">
                  <c:v>39971.968749998399</c:v>
                </c:pt>
                <c:pt idx="670">
                  <c:v>39971.979166664983</c:v>
                </c:pt>
                <c:pt idx="671">
                  <c:v>39971.989583331713</c:v>
                </c:pt>
                <c:pt idx="672">
                  <c:v>39971.999999998399</c:v>
                </c:pt>
                <c:pt idx="673">
                  <c:v>39972.010416665027</c:v>
                </c:pt>
                <c:pt idx="674">
                  <c:v>39972.020833331677</c:v>
                </c:pt>
                <c:pt idx="675">
                  <c:v>39972.031249998363</c:v>
                </c:pt>
                <c:pt idx="676">
                  <c:v>39972.041666664983</c:v>
                </c:pt>
                <c:pt idx="677">
                  <c:v>39972.052083331677</c:v>
                </c:pt>
                <c:pt idx="678">
                  <c:v>39972.062499998363</c:v>
                </c:pt>
                <c:pt idx="679">
                  <c:v>39972.07291666502</c:v>
                </c:pt>
                <c:pt idx="680">
                  <c:v>39972.083333331677</c:v>
                </c:pt>
                <c:pt idx="681">
                  <c:v>39972.093749998327</c:v>
                </c:pt>
                <c:pt idx="682">
                  <c:v>39972.104166664983</c:v>
                </c:pt>
                <c:pt idx="683">
                  <c:v>39972.114583331677</c:v>
                </c:pt>
                <c:pt idx="684">
                  <c:v>39972.124999998341</c:v>
                </c:pt>
                <c:pt idx="685">
                  <c:v>39972.135416664983</c:v>
                </c:pt>
                <c:pt idx="686">
                  <c:v>39972.14583333167</c:v>
                </c:pt>
                <c:pt idx="687">
                  <c:v>39972.156249998501</c:v>
                </c:pt>
                <c:pt idx="688">
                  <c:v>39972.166666664983</c:v>
                </c:pt>
                <c:pt idx="689">
                  <c:v>39972.177083331568</c:v>
                </c:pt>
                <c:pt idx="690">
                  <c:v>39972.187499998341</c:v>
                </c:pt>
                <c:pt idx="691">
                  <c:v>39972.197916664983</c:v>
                </c:pt>
                <c:pt idx="692">
                  <c:v>39972.208333331662</c:v>
                </c:pt>
                <c:pt idx="693">
                  <c:v>39972.218749998319</c:v>
                </c:pt>
                <c:pt idx="694">
                  <c:v>39972.229166664787</c:v>
                </c:pt>
                <c:pt idx="695">
                  <c:v>39972.239583331568</c:v>
                </c:pt>
                <c:pt idx="696">
                  <c:v>39972.249999998312</c:v>
                </c:pt>
                <c:pt idx="697">
                  <c:v>39972.260416664983</c:v>
                </c:pt>
                <c:pt idx="698">
                  <c:v>39972.270833331633</c:v>
                </c:pt>
                <c:pt idx="699">
                  <c:v>39972.281249998312</c:v>
                </c:pt>
                <c:pt idx="700">
                  <c:v>39972.291666664772</c:v>
                </c:pt>
                <c:pt idx="701">
                  <c:v>39972.302083331633</c:v>
                </c:pt>
                <c:pt idx="702">
                  <c:v>39972.312499998399</c:v>
                </c:pt>
                <c:pt idx="703">
                  <c:v>39972.322916664962</c:v>
                </c:pt>
                <c:pt idx="704">
                  <c:v>39972.333333331633</c:v>
                </c:pt>
                <c:pt idx="705">
                  <c:v>39972.343749998297</c:v>
                </c:pt>
                <c:pt idx="706">
                  <c:v>39972.354166664962</c:v>
                </c:pt>
                <c:pt idx="707">
                  <c:v>39972.364583331597</c:v>
                </c:pt>
                <c:pt idx="708">
                  <c:v>39972.374999998341</c:v>
                </c:pt>
                <c:pt idx="709">
                  <c:v>39972.385416664947</c:v>
                </c:pt>
                <c:pt idx="710">
                  <c:v>39972.395833331597</c:v>
                </c:pt>
                <c:pt idx="711">
                  <c:v>39972.406249998341</c:v>
                </c:pt>
                <c:pt idx="712">
                  <c:v>39972.41666666494</c:v>
                </c:pt>
                <c:pt idx="713">
                  <c:v>39972.427083331568</c:v>
                </c:pt>
                <c:pt idx="714">
                  <c:v>39972.437499998268</c:v>
                </c:pt>
                <c:pt idx="715">
                  <c:v>39972.447916664933</c:v>
                </c:pt>
                <c:pt idx="716">
                  <c:v>39972.458333331611</c:v>
                </c:pt>
                <c:pt idx="717">
                  <c:v>39972.468749998261</c:v>
                </c:pt>
                <c:pt idx="718">
                  <c:v>39972.479166664933</c:v>
                </c:pt>
                <c:pt idx="719">
                  <c:v>39972.48958333159</c:v>
                </c:pt>
                <c:pt idx="720">
                  <c:v>39972.499999998261</c:v>
                </c:pt>
                <c:pt idx="721">
                  <c:v>39972.510416664918</c:v>
                </c:pt>
                <c:pt idx="722">
                  <c:v>39972.520833331582</c:v>
                </c:pt>
                <c:pt idx="723">
                  <c:v>39972.531249998246</c:v>
                </c:pt>
                <c:pt idx="724">
                  <c:v>39972.541666664867</c:v>
                </c:pt>
                <c:pt idx="725">
                  <c:v>39972.552083331582</c:v>
                </c:pt>
                <c:pt idx="726">
                  <c:v>39972.562499998239</c:v>
                </c:pt>
                <c:pt idx="727">
                  <c:v>39972.572916664903</c:v>
                </c:pt>
                <c:pt idx="728">
                  <c:v>39972.583333331568</c:v>
                </c:pt>
                <c:pt idx="729">
                  <c:v>39972.593749998217</c:v>
                </c:pt>
                <c:pt idx="730">
                  <c:v>39972.604166664867</c:v>
                </c:pt>
                <c:pt idx="731">
                  <c:v>39972.61458333156</c:v>
                </c:pt>
                <c:pt idx="732">
                  <c:v>39972.624999998232</c:v>
                </c:pt>
                <c:pt idx="733">
                  <c:v>39972.635416664867</c:v>
                </c:pt>
                <c:pt idx="734">
                  <c:v>39972.645833331553</c:v>
                </c:pt>
                <c:pt idx="735">
                  <c:v>39972.656249998297</c:v>
                </c:pt>
                <c:pt idx="736">
                  <c:v>39972.666666664867</c:v>
                </c:pt>
                <c:pt idx="737">
                  <c:v>39972.677083331517</c:v>
                </c:pt>
                <c:pt idx="738">
                  <c:v>39972.68749999821</c:v>
                </c:pt>
                <c:pt idx="739">
                  <c:v>39972.697916664867</c:v>
                </c:pt>
                <c:pt idx="740">
                  <c:v>39972.708333331539</c:v>
                </c:pt>
                <c:pt idx="741">
                  <c:v>39972.718749998203</c:v>
                </c:pt>
                <c:pt idx="742">
                  <c:v>39972.729166664663</c:v>
                </c:pt>
                <c:pt idx="743">
                  <c:v>39972.739583331517</c:v>
                </c:pt>
                <c:pt idx="744">
                  <c:v>39972.749999998203</c:v>
                </c:pt>
                <c:pt idx="745">
                  <c:v>39972.760416664772</c:v>
                </c:pt>
                <c:pt idx="746">
                  <c:v>39972.770833331531</c:v>
                </c:pt>
                <c:pt idx="747">
                  <c:v>39972.781249998203</c:v>
                </c:pt>
                <c:pt idx="748">
                  <c:v>39972.791666664642</c:v>
                </c:pt>
                <c:pt idx="749">
                  <c:v>39972.802083331517</c:v>
                </c:pt>
                <c:pt idx="750">
                  <c:v>39972.812499998261</c:v>
                </c:pt>
                <c:pt idx="751">
                  <c:v>39972.822916664853</c:v>
                </c:pt>
                <c:pt idx="752">
                  <c:v>39972.833333331509</c:v>
                </c:pt>
                <c:pt idx="753">
                  <c:v>39972.843749998203</c:v>
                </c:pt>
                <c:pt idx="754">
                  <c:v>39972.854166664838</c:v>
                </c:pt>
                <c:pt idx="755">
                  <c:v>39972.864583331502</c:v>
                </c:pt>
                <c:pt idx="756">
                  <c:v>39972.874999998239</c:v>
                </c:pt>
                <c:pt idx="757">
                  <c:v>39972.885416664831</c:v>
                </c:pt>
                <c:pt idx="758">
                  <c:v>39972.895833331488</c:v>
                </c:pt>
                <c:pt idx="759">
                  <c:v>39972.906249998239</c:v>
                </c:pt>
                <c:pt idx="760">
                  <c:v>39972.916666664823</c:v>
                </c:pt>
                <c:pt idx="761">
                  <c:v>39972.927083331371</c:v>
                </c:pt>
                <c:pt idx="762">
                  <c:v>39972.937499998203</c:v>
                </c:pt>
                <c:pt idx="763">
                  <c:v>39972.947916664823</c:v>
                </c:pt>
                <c:pt idx="764">
                  <c:v>39972.958333331531</c:v>
                </c:pt>
                <c:pt idx="765">
                  <c:v>39972.968749998203</c:v>
                </c:pt>
                <c:pt idx="766">
                  <c:v>39972.979166664692</c:v>
                </c:pt>
                <c:pt idx="767">
                  <c:v>39972.989583331473</c:v>
                </c:pt>
                <c:pt idx="768">
                  <c:v>39972.999999998203</c:v>
                </c:pt>
                <c:pt idx="769">
                  <c:v>39973.010416664802</c:v>
                </c:pt>
                <c:pt idx="770">
                  <c:v>39973.020833331473</c:v>
                </c:pt>
                <c:pt idx="771">
                  <c:v>39973.031249998181</c:v>
                </c:pt>
                <c:pt idx="772">
                  <c:v>39973.041666664671</c:v>
                </c:pt>
                <c:pt idx="773">
                  <c:v>39973.052083331459</c:v>
                </c:pt>
                <c:pt idx="774">
                  <c:v>39973.062499998181</c:v>
                </c:pt>
                <c:pt idx="775">
                  <c:v>39973.072916664787</c:v>
                </c:pt>
                <c:pt idx="776">
                  <c:v>39973.083333331451</c:v>
                </c:pt>
                <c:pt idx="777">
                  <c:v>39973.093749998123</c:v>
                </c:pt>
                <c:pt idx="778">
                  <c:v>39973.104166664649</c:v>
                </c:pt>
                <c:pt idx="779">
                  <c:v>39973.114583331437</c:v>
                </c:pt>
                <c:pt idx="780">
                  <c:v>39973.124999998152</c:v>
                </c:pt>
                <c:pt idx="781">
                  <c:v>39973.135416664642</c:v>
                </c:pt>
                <c:pt idx="782">
                  <c:v>39973.145833331437</c:v>
                </c:pt>
                <c:pt idx="783">
                  <c:v>39973.156249998203</c:v>
                </c:pt>
                <c:pt idx="784">
                  <c:v>39973.166666664642</c:v>
                </c:pt>
                <c:pt idx="785">
                  <c:v>39973.177083331298</c:v>
                </c:pt>
                <c:pt idx="786">
                  <c:v>39973.187499998137</c:v>
                </c:pt>
                <c:pt idx="787">
                  <c:v>39973.197916664627</c:v>
                </c:pt>
                <c:pt idx="788">
                  <c:v>39973.208333331422</c:v>
                </c:pt>
                <c:pt idx="789">
                  <c:v>39973.21874999813</c:v>
                </c:pt>
                <c:pt idx="790">
                  <c:v>39973.229166664547</c:v>
                </c:pt>
                <c:pt idx="791">
                  <c:v>39973.239583331291</c:v>
                </c:pt>
                <c:pt idx="792">
                  <c:v>39973.24999999813</c:v>
                </c:pt>
                <c:pt idx="793">
                  <c:v>39973.260416664612</c:v>
                </c:pt>
                <c:pt idx="794">
                  <c:v>39973.270833331408</c:v>
                </c:pt>
                <c:pt idx="795">
                  <c:v>39973.28124999813</c:v>
                </c:pt>
                <c:pt idx="796">
                  <c:v>39973.29166666454</c:v>
                </c:pt>
                <c:pt idx="797">
                  <c:v>39973.3020833314</c:v>
                </c:pt>
                <c:pt idx="798">
                  <c:v>39973.312499998203</c:v>
                </c:pt>
                <c:pt idx="799">
                  <c:v>39973.322916664729</c:v>
                </c:pt>
                <c:pt idx="800">
                  <c:v>39973.333333331393</c:v>
                </c:pt>
                <c:pt idx="801">
                  <c:v>39973.343749998101</c:v>
                </c:pt>
                <c:pt idx="802">
                  <c:v>39973.354166664722</c:v>
                </c:pt>
                <c:pt idx="803">
                  <c:v>39973.364583331393</c:v>
                </c:pt>
                <c:pt idx="804">
                  <c:v>39973.374999998203</c:v>
                </c:pt>
                <c:pt idx="805">
                  <c:v>39973.385416664707</c:v>
                </c:pt>
                <c:pt idx="806">
                  <c:v>39973.395833331379</c:v>
                </c:pt>
                <c:pt idx="807">
                  <c:v>39973.406249998203</c:v>
                </c:pt>
                <c:pt idx="808">
                  <c:v>39973.416666664707</c:v>
                </c:pt>
                <c:pt idx="809">
                  <c:v>39973.42708333124</c:v>
                </c:pt>
                <c:pt idx="810">
                  <c:v>39973.437499998043</c:v>
                </c:pt>
                <c:pt idx="811">
                  <c:v>39973.4479166647</c:v>
                </c:pt>
                <c:pt idx="812">
                  <c:v>39973.4583333314</c:v>
                </c:pt>
                <c:pt idx="813">
                  <c:v>39973.468749998043</c:v>
                </c:pt>
                <c:pt idx="814">
                  <c:v>39973.479166664583</c:v>
                </c:pt>
                <c:pt idx="815">
                  <c:v>39973.489583331357</c:v>
                </c:pt>
                <c:pt idx="816">
                  <c:v>39973.499999998043</c:v>
                </c:pt>
                <c:pt idx="817">
                  <c:v>39973.510416664692</c:v>
                </c:pt>
                <c:pt idx="818">
                  <c:v>39973.520833331328</c:v>
                </c:pt>
                <c:pt idx="819">
                  <c:v>39973.531249998043</c:v>
                </c:pt>
                <c:pt idx="820">
                  <c:v>39973.541666664583</c:v>
                </c:pt>
                <c:pt idx="821">
                  <c:v>39973.552083331328</c:v>
                </c:pt>
                <c:pt idx="822">
                  <c:v>39973.562499998043</c:v>
                </c:pt>
                <c:pt idx="823">
                  <c:v>39973.572916664671</c:v>
                </c:pt>
                <c:pt idx="824">
                  <c:v>39973.583333331328</c:v>
                </c:pt>
                <c:pt idx="825">
                  <c:v>39973.593749997977</c:v>
                </c:pt>
                <c:pt idx="826">
                  <c:v>39973.604166664583</c:v>
                </c:pt>
                <c:pt idx="827">
                  <c:v>39973.614583331328</c:v>
                </c:pt>
                <c:pt idx="828">
                  <c:v>39973.624999997999</c:v>
                </c:pt>
                <c:pt idx="829">
                  <c:v>39973.635416664583</c:v>
                </c:pt>
                <c:pt idx="830">
                  <c:v>39973.64583333132</c:v>
                </c:pt>
                <c:pt idx="831">
                  <c:v>39973.656249998101</c:v>
                </c:pt>
                <c:pt idx="832">
                  <c:v>39973.666666664583</c:v>
                </c:pt>
                <c:pt idx="833">
                  <c:v>39973.677083331168</c:v>
                </c:pt>
                <c:pt idx="834">
                  <c:v>39973.687499997999</c:v>
                </c:pt>
                <c:pt idx="835">
                  <c:v>39973.697916664583</c:v>
                </c:pt>
                <c:pt idx="836">
                  <c:v>39973.708333331313</c:v>
                </c:pt>
                <c:pt idx="837">
                  <c:v>39973.718749997999</c:v>
                </c:pt>
                <c:pt idx="838">
                  <c:v>39973.729166664467</c:v>
                </c:pt>
                <c:pt idx="839">
                  <c:v>39973.739583331168</c:v>
                </c:pt>
                <c:pt idx="840">
                  <c:v>39973.749999997963</c:v>
                </c:pt>
                <c:pt idx="841">
                  <c:v>39973.760416664583</c:v>
                </c:pt>
                <c:pt idx="842">
                  <c:v>39973.770833331277</c:v>
                </c:pt>
                <c:pt idx="843">
                  <c:v>39973.781249997963</c:v>
                </c:pt>
                <c:pt idx="844">
                  <c:v>39973.791666664452</c:v>
                </c:pt>
                <c:pt idx="845">
                  <c:v>39973.802083331277</c:v>
                </c:pt>
                <c:pt idx="846">
                  <c:v>39973.812499998101</c:v>
                </c:pt>
                <c:pt idx="847">
                  <c:v>39973.822916664612</c:v>
                </c:pt>
                <c:pt idx="848">
                  <c:v>39973.833333331277</c:v>
                </c:pt>
                <c:pt idx="849">
                  <c:v>39973.843749997941</c:v>
                </c:pt>
                <c:pt idx="850">
                  <c:v>39973.854166664612</c:v>
                </c:pt>
                <c:pt idx="851">
                  <c:v>39973.864583331248</c:v>
                </c:pt>
                <c:pt idx="852">
                  <c:v>39973.874999998101</c:v>
                </c:pt>
                <c:pt idx="853">
                  <c:v>39973.885416664598</c:v>
                </c:pt>
                <c:pt idx="854">
                  <c:v>39973.895833331248</c:v>
                </c:pt>
                <c:pt idx="855">
                  <c:v>39973.906249997999</c:v>
                </c:pt>
                <c:pt idx="856">
                  <c:v>39973.916666664598</c:v>
                </c:pt>
                <c:pt idx="857">
                  <c:v>39973.927083331168</c:v>
                </c:pt>
                <c:pt idx="858">
                  <c:v>39973.937499997919</c:v>
                </c:pt>
                <c:pt idx="859">
                  <c:v>39973.947916664583</c:v>
                </c:pt>
                <c:pt idx="860">
                  <c:v>39973.958333331248</c:v>
                </c:pt>
                <c:pt idx="861">
                  <c:v>39973.968749997912</c:v>
                </c:pt>
                <c:pt idx="862">
                  <c:v>39973.979166664583</c:v>
                </c:pt>
                <c:pt idx="863">
                  <c:v>39973.989583331233</c:v>
                </c:pt>
                <c:pt idx="864">
                  <c:v>39973.999999997912</c:v>
                </c:pt>
                <c:pt idx="865">
                  <c:v>39974.010416664569</c:v>
                </c:pt>
                <c:pt idx="866">
                  <c:v>39974.020833331233</c:v>
                </c:pt>
                <c:pt idx="867">
                  <c:v>39974.031249997897</c:v>
                </c:pt>
                <c:pt idx="868">
                  <c:v>39974.041666664547</c:v>
                </c:pt>
                <c:pt idx="869">
                  <c:v>39974.052083331233</c:v>
                </c:pt>
                <c:pt idx="870">
                  <c:v>39974.06249999789</c:v>
                </c:pt>
                <c:pt idx="871">
                  <c:v>39974.072916664561</c:v>
                </c:pt>
                <c:pt idx="872">
                  <c:v>39974.083333331197</c:v>
                </c:pt>
                <c:pt idx="873">
                  <c:v>39974.093749997883</c:v>
                </c:pt>
                <c:pt idx="874">
                  <c:v>39974.104166664532</c:v>
                </c:pt>
                <c:pt idx="875">
                  <c:v>39974.114583331197</c:v>
                </c:pt>
                <c:pt idx="876">
                  <c:v>39974.124999997883</c:v>
                </c:pt>
                <c:pt idx="877">
                  <c:v>39974.135416664532</c:v>
                </c:pt>
                <c:pt idx="878">
                  <c:v>39974.145833331197</c:v>
                </c:pt>
                <c:pt idx="879">
                  <c:v>39974.156249997941</c:v>
                </c:pt>
                <c:pt idx="880">
                  <c:v>39974.166666664532</c:v>
                </c:pt>
                <c:pt idx="881">
                  <c:v>39974.177083331168</c:v>
                </c:pt>
                <c:pt idx="882">
                  <c:v>39974.187499997861</c:v>
                </c:pt>
                <c:pt idx="883">
                  <c:v>39974.197916664532</c:v>
                </c:pt>
                <c:pt idx="884">
                  <c:v>39974.208333331189</c:v>
                </c:pt>
                <c:pt idx="885">
                  <c:v>39974.218749997861</c:v>
                </c:pt>
                <c:pt idx="886">
                  <c:v>39974.229166664307</c:v>
                </c:pt>
                <c:pt idx="887">
                  <c:v>39974.239583331168</c:v>
                </c:pt>
                <c:pt idx="888">
                  <c:v>39974.249999997854</c:v>
                </c:pt>
                <c:pt idx="889">
                  <c:v>39974.260416664467</c:v>
                </c:pt>
                <c:pt idx="890">
                  <c:v>39974.270833331182</c:v>
                </c:pt>
                <c:pt idx="891">
                  <c:v>39974.281249997839</c:v>
                </c:pt>
                <c:pt idx="892">
                  <c:v>39974.291666664292</c:v>
                </c:pt>
                <c:pt idx="893">
                  <c:v>39974.302083331168</c:v>
                </c:pt>
                <c:pt idx="894">
                  <c:v>39974.312499997897</c:v>
                </c:pt>
                <c:pt idx="895">
                  <c:v>39974.322916664503</c:v>
                </c:pt>
                <c:pt idx="896">
                  <c:v>39974.33333333116</c:v>
                </c:pt>
                <c:pt idx="897">
                  <c:v>39974.343749997832</c:v>
                </c:pt>
                <c:pt idx="898">
                  <c:v>39974.354166664489</c:v>
                </c:pt>
                <c:pt idx="899">
                  <c:v>39974.364583331153</c:v>
                </c:pt>
                <c:pt idx="900">
                  <c:v>39974.374999997883</c:v>
                </c:pt>
                <c:pt idx="901">
                  <c:v>39974.385416664481</c:v>
                </c:pt>
                <c:pt idx="902">
                  <c:v>39974.395833331153</c:v>
                </c:pt>
                <c:pt idx="903">
                  <c:v>39974.406249997883</c:v>
                </c:pt>
                <c:pt idx="904">
                  <c:v>39974.416666664481</c:v>
                </c:pt>
                <c:pt idx="905">
                  <c:v>39974.427083331117</c:v>
                </c:pt>
                <c:pt idx="906">
                  <c:v>39974.437499997803</c:v>
                </c:pt>
                <c:pt idx="907">
                  <c:v>39974.447916664467</c:v>
                </c:pt>
                <c:pt idx="908">
                  <c:v>39974.458333331182</c:v>
                </c:pt>
                <c:pt idx="909">
                  <c:v>39974.468749997803</c:v>
                </c:pt>
                <c:pt idx="910">
                  <c:v>39974.479166664372</c:v>
                </c:pt>
                <c:pt idx="911">
                  <c:v>39974.489583331131</c:v>
                </c:pt>
                <c:pt idx="912">
                  <c:v>39974.499999997788</c:v>
                </c:pt>
                <c:pt idx="913">
                  <c:v>39974.510416664452</c:v>
                </c:pt>
                <c:pt idx="914">
                  <c:v>39974.520833331117</c:v>
                </c:pt>
                <c:pt idx="915">
                  <c:v>39974.531249997781</c:v>
                </c:pt>
                <c:pt idx="916">
                  <c:v>39974.541666664372</c:v>
                </c:pt>
                <c:pt idx="917">
                  <c:v>39974.552083331109</c:v>
                </c:pt>
                <c:pt idx="918">
                  <c:v>39974.562499997781</c:v>
                </c:pt>
                <c:pt idx="919">
                  <c:v>39974.572916664438</c:v>
                </c:pt>
                <c:pt idx="920">
                  <c:v>39974.583333331102</c:v>
                </c:pt>
                <c:pt idx="921">
                  <c:v>39974.593749997723</c:v>
                </c:pt>
                <c:pt idx="922">
                  <c:v>39974.604166664372</c:v>
                </c:pt>
                <c:pt idx="923">
                  <c:v>39974.614583331087</c:v>
                </c:pt>
                <c:pt idx="924">
                  <c:v>39974.624999997759</c:v>
                </c:pt>
                <c:pt idx="925">
                  <c:v>39974.635416664372</c:v>
                </c:pt>
                <c:pt idx="926">
                  <c:v>39974.645833331087</c:v>
                </c:pt>
                <c:pt idx="927">
                  <c:v>39974.656249997803</c:v>
                </c:pt>
                <c:pt idx="928">
                  <c:v>39974.666666664372</c:v>
                </c:pt>
                <c:pt idx="929">
                  <c:v>39974.677083330993</c:v>
                </c:pt>
                <c:pt idx="930">
                  <c:v>39974.687499997737</c:v>
                </c:pt>
                <c:pt idx="931">
                  <c:v>39974.697916664292</c:v>
                </c:pt>
                <c:pt idx="932">
                  <c:v>39974.708333331073</c:v>
                </c:pt>
                <c:pt idx="933">
                  <c:v>39974.718749997737</c:v>
                </c:pt>
                <c:pt idx="934">
                  <c:v>39974.729166664169</c:v>
                </c:pt>
                <c:pt idx="935">
                  <c:v>39974.739583330993</c:v>
                </c:pt>
                <c:pt idx="936">
                  <c:v>39974.74999999773</c:v>
                </c:pt>
                <c:pt idx="937">
                  <c:v>39974.76041666427</c:v>
                </c:pt>
                <c:pt idx="938">
                  <c:v>39974.770833331058</c:v>
                </c:pt>
                <c:pt idx="939">
                  <c:v>39974.781249997723</c:v>
                </c:pt>
                <c:pt idx="940">
                  <c:v>39974.791666664161</c:v>
                </c:pt>
                <c:pt idx="941">
                  <c:v>39974.802083331051</c:v>
                </c:pt>
                <c:pt idx="942">
                  <c:v>39974.812499997759</c:v>
                </c:pt>
                <c:pt idx="943">
                  <c:v>39974.82291666438</c:v>
                </c:pt>
                <c:pt idx="944">
                  <c:v>39974.833333331037</c:v>
                </c:pt>
                <c:pt idx="945">
                  <c:v>39974.843749997708</c:v>
                </c:pt>
                <c:pt idx="946">
                  <c:v>39974.854166664372</c:v>
                </c:pt>
                <c:pt idx="947">
                  <c:v>39974.864583331037</c:v>
                </c:pt>
                <c:pt idx="948">
                  <c:v>39974.874999997752</c:v>
                </c:pt>
                <c:pt idx="949">
                  <c:v>39974.885416664372</c:v>
                </c:pt>
                <c:pt idx="950">
                  <c:v>39974.895833331029</c:v>
                </c:pt>
                <c:pt idx="951">
                  <c:v>39974.906249997737</c:v>
                </c:pt>
                <c:pt idx="952">
                  <c:v>39974.916666664358</c:v>
                </c:pt>
                <c:pt idx="953">
                  <c:v>39974.927083330993</c:v>
                </c:pt>
                <c:pt idx="954">
                  <c:v>39974.937499997694</c:v>
                </c:pt>
                <c:pt idx="955">
                  <c:v>39974.94791666435</c:v>
                </c:pt>
                <c:pt idx="956">
                  <c:v>39974.958333331058</c:v>
                </c:pt>
                <c:pt idx="957">
                  <c:v>39974.968749997679</c:v>
                </c:pt>
                <c:pt idx="958">
                  <c:v>39974.979166664212</c:v>
                </c:pt>
                <c:pt idx="959">
                  <c:v>39974.989583331007</c:v>
                </c:pt>
                <c:pt idx="960">
                  <c:v>39974.999999997672</c:v>
                </c:pt>
                <c:pt idx="961">
                  <c:v>39975.010416664343</c:v>
                </c:pt>
                <c:pt idx="962">
                  <c:v>39975.020833331</c:v>
                </c:pt>
                <c:pt idx="963">
                  <c:v>39975.031249997657</c:v>
                </c:pt>
                <c:pt idx="964">
                  <c:v>39975.041666664198</c:v>
                </c:pt>
                <c:pt idx="965">
                  <c:v>39975.052083331</c:v>
                </c:pt>
                <c:pt idx="966">
                  <c:v>39975.062499997657</c:v>
                </c:pt>
                <c:pt idx="967">
                  <c:v>39975.072916664321</c:v>
                </c:pt>
                <c:pt idx="968">
                  <c:v>39975.083333331</c:v>
                </c:pt>
                <c:pt idx="969">
                  <c:v>39975.093749997577</c:v>
                </c:pt>
                <c:pt idx="970">
                  <c:v>39975.104166664183</c:v>
                </c:pt>
                <c:pt idx="971">
                  <c:v>39975.114583331</c:v>
                </c:pt>
                <c:pt idx="972">
                  <c:v>39975.124999997643</c:v>
                </c:pt>
                <c:pt idx="973">
                  <c:v>39975.135416664183</c:v>
                </c:pt>
                <c:pt idx="974">
                  <c:v>39975.145833331</c:v>
                </c:pt>
                <c:pt idx="975">
                  <c:v>39975.156249997643</c:v>
                </c:pt>
                <c:pt idx="976">
                  <c:v>39975.166666664183</c:v>
                </c:pt>
                <c:pt idx="977">
                  <c:v>39975.177083330957</c:v>
                </c:pt>
                <c:pt idx="978">
                  <c:v>39975.187499997628</c:v>
                </c:pt>
                <c:pt idx="979">
                  <c:v>39975.197916664183</c:v>
                </c:pt>
                <c:pt idx="980">
                  <c:v>39975.208333331</c:v>
                </c:pt>
                <c:pt idx="981">
                  <c:v>39975.218749997621</c:v>
                </c:pt>
                <c:pt idx="982">
                  <c:v>39975.229166664103</c:v>
                </c:pt>
                <c:pt idx="983">
                  <c:v>39975.239583330927</c:v>
                </c:pt>
                <c:pt idx="984">
                  <c:v>39975.249999997613</c:v>
                </c:pt>
                <c:pt idx="985">
                  <c:v>39975.260416664183</c:v>
                </c:pt>
                <c:pt idx="986">
                  <c:v>39975.270833330942</c:v>
                </c:pt>
                <c:pt idx="987">
                  <c:v>39975.281249997613</c:v>
                </c:pt>
                <c:pt idx="988">
                  <c:v>39975.291666664089</c:v>
                </c:pt>
                <c:pt idx="989">
                  <c:v>39975.302083330942</c:v>
                </c:pt>
                <c:pt idx="990">
                  <c:v>39975.312499997613</c:v>
                </c:pt>
                <c:pt idx="991">
                  <c:v>39975.322916664263</c:v>
                </c:pt>
                <c:pt idx="992">
                  <c:v>39975.333333330942</c:v>
                </c:pt>
                <c:pt idx="993">
                  <c:v>39975.343749997599</c:v>
                </c:pt>
                <c:pt idx="994">
                  <c:v>39975.354166664263</c:v>
                </c:pt>
                <c:pt idx="995">
                  <c:v>39975.364583330942</c:v>
                </c:pt>
                <c:pt idx="996">
                  <c:v>39975.374999997613</c:v>
                </c:pt>
                <c:pt idx="997">
                  <c:v>39975.385416664227</c:v>
                </c:pt>
                <c:pt idx="998">
                  <c:v>39975.395833330913</c:v>
                </c:pt>
                <c:pt idx="999">
                  <c:v>39975.406249997613</c:v>
                </c:pt>
                <c:pt idx="1000">
                  <c:v>39975.416666664227</c:v>
                </c:pt>
                <c:pt idx="1001">
                  <c:v>39975.427083330913</c:v>
                </c:pt>
                <c:pt idx="1002">
                  <c:v>39975.437499997599</c:v>
                </c:pt>
                <c:pt idx="1003">
                  <c:v>39975.447916664227</c:v>
                </c:pt>
                <c:pt idx="1004">
                  <c:v>39975.458333331</c:v>
                </c:pt>
                <c:pt idx="1005">
                  <c:v>39975.468749997563</c:v>
                </c:pt>
                <c:pt idx="1006">
                  <c:v>39975.479166664183</c:v>
                </c:pt>
                <c:pt idx="1007">
                  <c:v>39975.489583330898</c:v>
                </c:pt>
                <c:pt idx="1008">
                  <c:v>39975.499999997563</c:v>
                </c:pt>
                <c:pt idx="1009">
                  <c:v>39975.51041666422</c:v>
                </c:pt>
                <c:pt idx="1010">
                  <c:v>39975.520833330898</c:v>
                </c:pt>
                <c:pt idx="1011">
                  <c:v>39975.531249997548</c:v>
                </c:pt>
                <c:pt idx="1012">
                  <c:v>39975.541666664183</c:v>
                </c:pt>
                <c:pt idx="1013">
                  <c:v>39975.552083330898</c:v>
                </c:pt>
                <c:pt idx="1014">
                  <c:v>39975.562499997541</c:v>
                </c:pt>
                <c:pt idx="1015">
                  <c:v>39975.572916664198</c:v>
                </c:pt>
                <c:pt idx="1016">
                  <c:v>39975.583333330869</c:v>
                </c:pt>
                <c:pt idx="1017">
                  <c:v>39975.593749997533</c:v>
                </c:pt>
                <c:pt idx="1018">
                  <c:v>39975.604166664183</c:v>
                </c:pt>
                <c:pt idx="1019">
                  <c:v>39975.614583330862</c:v>
                </c:pt>
                <c:pt idx="1020">
                  <c:v>39975.624999997533</c:v>
                </c:pt>
                <c:pt idx="1021">
                  <c:v>39975.635416664183</c:v>
                </c:pt>
                <c:pt idx="1022">
                  <c:v>39975.645833330862</c:v>
                </c:pt>
                <c:pt idx="1023">
                  <c:v>39975.656249997599</c:v>
                </c:pt>
                <c:pt idx="1024">
                  <c:v>39975.666666664183</c:v>
                </c:pt>
                <c:pt idx="1025">
                  <c:v>39975.677083330833</c:v>
                </c:pt>
                <c:pt idx="1026">
                  <c:v>39975.687499997512</c:v>
                </c:pt>
                <c:pt idx="1027">
                  <c:v>39975.697916664183</c:v>
                </c:pt>
                <c:pt idx="1028">
                  <c:v>39975.70833333084</c:v>
                </c:pt>
                <c:pt idx="1029">
                  <c:v>39975.718749997512</c:v>
                </c:pt>
                <c:pt idx="1030">
                  <c:v>39975.729166663958</c:v>
                </c:pt>
                <c:pt idx="1031">
                  <c:v>39975.739583330833</c:v>
                </c:pt>
                <c:pt idx="1032">
                  <c:v>39975.749999997497</c:v>
                </c:pt>
                <c:pt idx="1033">
                  <c:v>39975.760416664147</c:v>
                </c:pt>
                <c:pt idx="1034">
                  <c:v>39975.770833330833</c:v>
                </c:pt>
                <c:pt idx="1035">
                  <c:v>39975.78124999749</c:v>
                </c:pt>
                <c:pt idx="1036">
                  <c:v>39975.791666663958</c:v>
                </c:pt>
                <c:pt idx="1037">
                  <c:v>39975.802083330818</c:v>
                </c:pt>
                <c:pt idx="1038">
                  <c:v>39975.812499997541</c:v>
                </c:pt>
                <c:pt idx="1039">
                  <c:v>39975.822916664147</c:v>
                </c:pt>
                <c:pt idx="1040">
                  <c:v>39975.833333330811</c:v>
                </c:pt>
                <c:pt idx="1041">
                  <c:v>39975.843749997483</c:v>
                </c:pt>
                <c:pt idx="1042">
                  <c:v>39975.854166664139</c:v>
                </c:pt>
                <c:pt idx="1043">
                  <c:v>39975.864583330811</c:v>
                </c:pt>
                <c:pt idx="1044">
                  <c:v>39975.874999997541</c:v>
                </c:pt>
                <c:pt idx="1045">
                  <c:v>39975.885416664132</c:v>
                </c:pt>
                <c:pt idx="1046">
                  <c:v>39975.895833330796</c:v>
                </c:pt>
                <c:pt idx="1047">
                  <c:v>39975.906249997541</c:v>
                </c:pt>
                <c:pt idx="1048">
                  <c:v>39975.916666664132</c:v>
                </c:pt>
                <c:pt idx="1049">
                  <c:v>39975.927083330767</c:v>
                </c:pt>
                <c:pt idx="1050">
                  <c:v>39975.937499997453</c:v>
                </c:pt>
                <c:pt idx="1051">
                  <c:v>39975.947916664118</c:v>
                </c:pt>
                <c:pt idx="1052">
                  <c:v>39975.95833333084</c:v>
                </c:pt>
                <c:pt idx="1053">
                  <c:v>39975.968749997453</c:v>
                </c:pt>
                <c:pt idx="1054">
                  <c:v>39975.979166664067</c:v>
                </c:pt>
                <c:pt idx="1055">
                  <c:v>39975.989583330782</c:v>
                </c:pt>
                <c:pt idx="1056">
                  <c:v>39975.999999997439</c:v>
                </c:pt>
                <c:pt idx="1057">
                  <c:v>39976.010416664103</c:v>
                </c:pt>
                <c:pt idx="1058">
                  <c:v>39976.020833330767</c:v>
                </c:pt>
                <c:pt idx="1059">
                  <c:v>39976.031249997432</c:v>
                </c:pt>
                <c:pt idx="1060">
                  <c:v>39976.041666664067</c:v>
                </c:pt>
                <c:pt idx="1061">
                  <c:v>39976.05208333076</c:v>
                </c:pt>
                <c:pt idx="1062">
                  <c:v>39976.062499997432</c:v>
                </c:pt>
                <c:pt idx="1063">
                  <c:v>39976.072916664089</c:v>
                </c:pt>
                <c:pt idx="1064">
                  <c:v>39976.083333330753</c:v>
                </c:pt>
                <c:pt idx="1065">
                  <c:v>39976.093749997373</c:v>
                </c:pt>
                <c:pt idx="1066">
                  <c:v>39976.104166664067</c:v>
                </c:pt>
                <c:pt idx="1067">
                  <c:v>39976.114583330753</c:v>
                </c:pt>
                <c:pt idx="1068">
                  <c:v>39976.12499999741</c:v>
                </c:pt>
                <c:pt idx="1069">
                  <c:v>39976.135416664067</c:v>
                </c:pt>
                <c:pt idx="1070">
                  <c:v>39976.145833330738</c:v>
                </c:pt>
                <c:pt idx="1071">
                  <c:v>39976.156249997461</c:v>
                </c:pt>
                <c:pt idx="1072">
                  <c:v>39976.166666664023</c:v>
                </c:pt>
                <c:pt idx="1073">
                  <c:v>39976.177083330716</c:v>
                </c:pt>
                <c:pt idx="1074">
                  <c:v>39976.187499997402</c:v>
                </c:pt>
                <c:pt idx="1075">
                  <c:v>39976.197916663943</c:v>
                </c:pt>
                <c:pt idx="1076">
                  <c:v>39976.208333330731</c:v>
                </c:pt>
                <c:pt idx="1077">
                  <c:v>39976.218749997388</c:v>
                </c:pt>
                <c:pt idx="1078">
                  <c:v>39976.229166663841</c:v>
                </c:pt>
                <c:pt idx="1079">
                  <c:v>39976.239583330673</c:v>
                </c:pt>
                <c:pt idx="1080">
                  <c:v>39976.249999997381</c:v>
                </c:pt>
                <c:pt idx="1081">
                  <c:v>39976.260416663921</c:v>
                </c:pt>
                <c:pt idx="1082">
                  <c:v>39976.270833330709</c:v>
                </c:pt>
                <c:pt idx="1083">
                  <c:v>39976.281249997373</c:v>
                </c:pt>
                <c:pt idx="1084">
                  <c:v>39976.291666663819</c:v>
                </c:pt>
                <c:pt idx="1085">
                  <c:v>39976.302083330702</c:v>
                </c:pt>
                <c:pt idx="1086">
                  <c:v>39976.31249999741</c:v>
                </c:pt>
                <c:pt idx="1087">
                  <c:v>39976.32291666403</c:v>
                </c:pt>
                <c:pt idx="1088">
                  <c:v>39976.333333330687</c:v>
                </c:pt>
                <c:pt idx="1089">
                  <c:v>39976.343749997359</c:v>
                </c:pt>
                <c:pt idx="1090">
                  <c:v>39976.354166664023</c:v>
                </c:pt>
                <c:pt idx="1091">
                  <c:v>39976.364583330687</c:v>
                </c:pt>
                <c:pt idx="1092">
                  <c:v>39976.374999997402</c:v>
                </c:pt>
                <c:pt idx="1093">
                  <c:v>39976.385416664023</c:v>
                </c:pt>
                <c:pt idx="1094">
                  <c:v>39976.39583333068</c:v>
                </c:pt>
                <c:pt idx="1095">
                  <c:v>39976.406249997402</c:v>
                </c:pt>
                <c:pt idx="1096">
                  <c:v>39976.416666664009</c:v>
                </c:pt>
                <c:pt idx="1097">
                  <c:v>39976.427083330593</c:v>
                </c:pt>
                <c:pt idx="1098">
                  <c:v>39976.437499997337</c:v>
                </c:pt>
                <c:pt idx="1099">
                  <c:v>39976.447916664001</c:v>
                </c:pt>
                <c:pt idx="1100">
                  <c:v>39976.458333330709</c:v>
                </c:pt>
                <c:pt idx="1101">
                  <c:v>39976.46874999733</c:v>
                </c:pt>
                <c:pt idx="1102">
                  <c:v>39976.47916666387</c:v>
                </c:pt>
                <c:pt idx="1103">
                  <c:v>39976.489583330658</c:v>
                </c:pt>
                <c:pt idx="1104">
                  <c:v>39976.499999997322</c:v>
                </c:pt>
                <c:pt idx="1105">
                  <c:v>39976.510416663987</c:v>
                </c:pt>
                <c:pt idx="1106">
                  <c:v>39976.520833330651</c:v>
                </c:pt>
                <c:pt idx="1107">
                  <c:v>39976.531249997322</c:v>
                </c:pt>
                <c:pt idx="1108">
                  <c:v>39976.541666663848</c:v>
                </c:pt>
                <c:pt idx="1109">
                  <c:v>39976.552083330636</c:v>
                </c:pt>
                <c:pt idx="1110">
                  <c:v>39976.562499997308</c:v>
                </c:pt>
                <c:pt idx="1111">
                  <c:v>39976.572916663972</c:v>
                </c:pt>
                <c:pt idx="1112">
                  <c:v>39976.583333330636</c:v>
                </c:pt>
                <c:pt idx="1113">
                  <c:v>39976.593749997177</c:v>
                </c:pt>
                <c:pt idx="1114">
                  <c:v>39976.604166663841</c:v>
                </c:pt>
                <c:pt idx="1115">
                  <c:v>39976.614583330629</c:v>
                </c:pt>
                <c:pt idx="1116">
                  <c:v>39976.624999997293</c:v>
                </c:pt>
                <c:pt idx="1117">
                  <c:v>39976.635416663827</c:v>
                </c:pt>
                <c:pt idx="1118">
                  <c:v>39976.645833330622</c:v>
                </c:pt>
                <c:pt idx="1119">
                  <c:v>39976.656249997301</c:v>
                </c:pt>
                <c:pt idx="1120">
                  <c:v>39976.666666663812</c:v>
                </c:pt>
                <c:pt idx="1121">
                  <c:v>39976.677083330593</c:v>
                </c:pt>
                <c:pt idx="1122">
                  <c:v>39976.687499997279</c:v>
                </c:pt>
                <c:pt idx="1123">
                  <c:v>39976.697916663812</c:v>
                </c:pt>
                <c:pt idx="1124">
                  <c:v>39976.708333330607</c:v>
                </c:pt>
                <c:pt idx="1125">
                  <c:v>39976.718749997272</c:v>
                </c:pt>
                <c:pt idx="1126">
                  <c:v>39976.729166663681</c:v>
                </c:pt>
                <c:pt idx="1127">
                  <c:v>39976.739583330593</c:v>
                </c:pt>
                <c:pt idx="1128">
                  <c:v>39976.749999997257</c:v>
                </c:pt>
                <c:pt idx="1129">
                  <c:v>39976.760416663798</c:v>
                </c:pt>
                <c:pt idx="1130">
                  <c:v>39976.7708333306</c:v>
                </c:pt>
                <c:pt idx="1131">
                  <c:v>39976.781249997257</c:v>
                </c:pt>
                <c:pt idx="1132">
                  <c:v>39976.791666663659</c:v>
                </c:pt>
                <c:pt idx="1133">
                  <c:v>39976.8020833306</c:v>
                </c:pt>
                <c:pt idx="1134">
                  <c:v>39976.812499997301</c:v>
                </c:pt>
                <c:pt idx="1135">
                  <c:v>39976.822916663907</c:v>
                </c:pt>
                <c:pt idx="1136">
                  <c:v>39976.8333333306</c:v>
                </c:pt>
                <c:pt idx="1137">
                  <c:v>39976.843749997242</c:v>
                </c:pt>
                <c:pt idx="1138">
                  <c:v>39976.854166663907</c:v>
                </c:pt>
                <c:pt idx="1139">
                  <c:v>39976.8645833306</c:v>
                </c:pt>
                <c:pt idx="1140">
                  <c:v>39976.874999997242</c:v>
                </c:pt>
                <c:pt idx="1141">
                  <c:v>39976.885416663878</c:v>
                </c:pt>
                <c:pt idx="1142">
                  <c:v>39976.8958333306</c:v>
                </c:pt>
                <c:pt idx="1143">
                  <c:v>39976.906249997242</c:v>
                </c:pt>
                <c:pt idx="1144">
                  <c:v>39976.916666663878</c:v>
                </c:pt>
                <c:pt idx="1145">
                  <c:v>39976.927083330564</c:v>
                </c:pt>
                <c:pt idx="1146">
                  <c:v>39976.937499997221</c:v>
                </c:pt>
                <c:pt idx="1147">
                  <c:v>39976.947916663878</c:v>
                </c:pt>
                <c:pt idx="1148">
                  <c:v>39976.958333330622</c:v>
                </c:pt>
                <c:pt idx="1149">
                  <c:v>39976.968749997213</c:v>
                </c:pt>
                <c:pt idx="1150">
                  <c:v>39976.979166663717</c:v>
                </c:pt>
                <c:pt idx="1151">
                  <c:v>39976.989583330542</c:v>
                </c:pt>
                <c:pt idx="1152">
                  <c:v>39976.999999997213</c:v>
                </c:pt>
                <c:pt idx="1153">
                  <c:v>39977.01041666387</c:v>
                </c:pt>
                <c:pt idx="1154">
                  <c:v>39977.020833330542</c:v>
                </c:pt>
                <c:pt idx="1155">
                  <c:v>39977.031249997199</c:v>
                </c:pt>
                <c:pt idx="1156">
                  <c:v>39977.041666663703</c:v>
                </c:pt>
                <c:pt idx="1157">
                  <c:v>39977.052083330542</c:v>
                </c:pt>
                <c:pt idx="1158">
                  <c:v>39977.062499997199</c:v>
                </c:pt>
                <c:pt idx="1159">
                  <c:v>39977.072916663863</c:v>
                </c:pt>
                <c:pt idx="1160">
                  <c:v>39977.083333330542</c:v>
                </c:pt>
                <c:pt idx="1161">
                  <c:v>39977.093749997177</c:v>
                </c:pt>
                <c:pt idx="1162">
                  <c:v>39977.104166663688</c:v>
                </c:pt>
                <c:pt idx="1163">
                  <c:v>39977.114583330513</c:v>
                </c:pt>
                <c:pt idx="1164">
                  <c:v>39977.124999997199</c:v>
                </c:pt>
                <c:pt idx="1165">
                  <c:v>39977.135416663659</c:v>
                </c:pt>
                <c:pt idx="1166">
                  <c:v>39977.145833330513</c:v>
                </c:pt>
                <c:pt idx="1167">
                  <c:v>39977.156249997213</c:v>
                </c:pt>
                <c:pt idx="1168">
                  <c:v>39977.166666663659</c:v>
                </c:pt>
                <c:pt idx="1169">
                  <c:v>39977.177083330484</c:v>
                </c:pt>
                <c:pt idx="1170">
                  <c:v>39977.187499997162</c:v>
                </c:pt>
                <c:pt idx="1171">
                  <c:v>39977.197916663659</c:v>
                </c:pt>
                <c:pt idx="1172">
                  <c:v>39977.208333330498</c:v>
                </c:pt>
                <c:pt idx="1173">
                  <c:v>39977.218749997162</c:v>
                </c:pt>
                <c:pt idx="1174">
                  <c:v>39977.229166663543</c:v>
                </c:pt>
                <c:pt idx="1175">
                  <c:v>39977.239583330484</c:v>
                </c:pt>
                <c:pt idx="1176">
                  <c:v>39977.249999997148</c:v>
                </c:pt>
                <c:pt idx="1177">
                  <c:v>39977.260416663623</c:v>
                </c:pt>
                <c:pt idx="1178">
                  <c:v>39977.270833330498</c:v>
                </c:pt>
                <c:pt idx="1179">
                  <c:v>39977.281249997141</c:v>
                </c:pt>
                <c:pt idx="1180">
                  <c:v>39977.291666663543</c:v>
                </c:pt>
                <c:pt idx="1181">
                  <c:v>39977.302083330469</c:v>
                </c:pt>
                <c:pt idx="1182">
                  <c:v>39977.312499997199</c:v>
                </c:pt>
                <c:pt idx="1183">
                  <c:v>39977.322916663783</c:v>
                </c:pt>
                <c:pt idx="1184">
                  <c:v>39977.333333330462</c:v>
                </c:pt>
                <c:pt idx="1185">
                  <c:v>39977.343749997133</c:v>
                </c:pt>
                <c:pt idx="1186">
                  <c:v>39977.354166663783</c:v>
                </c:pt>
                <c:pt idx="1187">
                  <c:v>39977.364583330462</c:v>
                </c:pt>
                <c:pt idx="1188">
                  <c:v>39977.374999997199</c:v>
                </c:pt>
                <c:pt idx="1189">
                  <c:v>39977.385416663783</c:v>
                </c:pt>
                <c:pt idx="1190">
                  <c:v>39977.395833330447</c:v>
                </c:pt>
                <c:pt idx="1191">
                  <c:v>39977.406249997199</c:v>
                </c:pt>
                <c:pt idx="1192">
                  <c:v>39977.416666663783</c:v>
                </c:pt>
                <c:pt idx="1193">
                  <c:v>39977.427083330433</c:v>
                </c:pt>
                <c:pt idx="1194">
                  <c:v>39977.437499997111</c:v>
                </c:pt>
                <c:pt idx="1195">
                  <c:v>39977.447916663747</c:v>
                </c:pt>
                <c:pt idx="1196">
                  <c:v>39977.458333330498</c:v>
                </c:pt>
                <c:pt idx="1197">
                  <c:v>39977.468749997097</c:v>
                </c:pt>
                <c:pt idx="1198">
                  <c:v>39977.479166663572</c:v>
                </c:pt>
                <c:pt idx="1199">
                  <c:v>39977.489583330433</c:v>
                </c:pt>
                <c:pt idx="1200">
                  <c:v>39977.49999999709</c:v>
                </c:pt>
                <c:pt idx="1201">
                  <c:v>39977.510416663747</c:v>
                </c:pt>
                <c:pt idx="1202">
                  <c:v>39977.520833330418</c:v>
                </c:pt>
                <c:pt idx="1203">
                  <c:v>39977.531249997082</c:v>
                </c:pt>
                <c:pt idx="1204">
                  <c:v>39977.541666663557</c:v>
                </c:pt>
                <c:pt idx="1205">
                  <c:v>39977.552083330411</c:v>
                </c:pt>
                <c:pt idx="1206">
                  <c:v>39977.562499997082</c:v>
                </c:pt>
                <c:pt idx="1207">
                  <c:v>39977.572916663717</c:v>
                </c:pt>
                <c:pt idx="1208">
                  <c:v>39977.583333330411</c:v>
                </c:pt>
                <c:pt idx="1209">
                  <c:v>39977.593749997017</c:v>
                </c:pt>
                <c:pt idx="1210">
                  <c:v>39977.60416666355</c:v>
                </c:pt>
                <c:pt idx="1211">
                  <c:v>39977.614583330404</c:v>
                </c:pt>
                <c:pt idx="1212">
                  <c:v>39977.624999997061</c:v>
                </c:pt>
                <c:pt idx="1213">
                  <c:v>39977.63541666355</c:v>
                </c:pt>
                <c:pt idx="1214">
                  <c:v>39977.645833330389</c:v>
                </c:pt>
                <c:pt idx="1215">
                  <c:v>39977.656249997111</c:v>
                </c:pt>
                <c:pt idx="1216">
                  <c:v>39977.666666663543</c:v>
                </c:pt>
                <c:pt idx="1217">
                  <c:v>39977.677083330367</c:v>
                </c:pt>
                <c:pt idx="1218">
                  <c:v>39977.687499997053</c:v>
                </c:pt>
                <c:pt idx="1219">
                  <c:v>39977.697916663528</c:v>
                </c:pt>
                <c:pt idx="1220">
                  <c:v>39977.708333330382</c:v>
                </c:pt>
                <c:pt idx="1221">
                  <c:v>39977.718749997039</c:v>
                </c:pt>
                <c:pt idx="1222">
                  <c:v>39977.729166663441</c:v>
                </c:pt>
                <c:pt idx="1223">
                  <c:v>39977.739583330324</c:v>
                </c:pt>
                <c:pt idx="1224">
                  <c:v>39977.749999997031</c:v>
                </c:pt>
                <c:pt idx="1225">
                  <c:v>39977.760416663521</c:v>
                </c:pt>
                <c:pt idx="1226">
                  <c:v>39977.77083333036</c:v>
                </c:pt>
                <c:pt idx="1227">
                  <c:v>39977.781249997031</c:v>
                </c:pt>
                <c:pt idx="1228">
                  <c:v>39977.791666663441</c:v>
                </c:pt>
                <c:pt idx="1229">
                  <c:v>39977.802083330353</c:v>
                </c:pt>
                <c:pt idx="1230">
                  <c:v>39977.812499997082</c:v>
                </c:pt>
                <c:pt idx="1231">
                  <c:v>39977.822916663667</c:v>
                </c:pt>
                <c:pt idx="1232">
                  <c:v>39977.833333330353</c:v>
                </c:pt>
                <c:pt idx="1233">
                  <c:v>39977.84374999701</c:v>
                </c:pt>
                <c:pt idx="1234">
                  <c:v>39977.854166663667</c:v>
                </c:pt>
                <c:pt idx="1235">
                  <c:v>39977.864583330338</c:v>
                </c:pt>
                <c:pt idx="1236">
                  <c:v>39977.874999997061</c:v>
                </c:pt>
                <c:pt idx="1237">
                  <c:v>39977.885416663623</c:v>
                </c:pt>
                <c:pt idx="1238">
                  <c:v>39977.895833330331</c:v>
                </c:pt>
                <c:pt idx="1239">
                  <c:v>39977.906249997061</c:v>
                </c:pt>
                <c:pt idx="1240">
                  <c:v>39977.916666663587</c:v>
                </c:pt>
                <c:pt idx="1241">
                  <c:v>39977.927083330324</c:v>
                </c:pt>
                <c:pt idx="1242">
                  <c:v>39977.937499997002</c:v>
                </c:pt>
                <c:pt idx="1243">
                  <c:v>39977.947916663587</c:v>
                </c:pt>
                <c:pt idx="1244">
                  <c:v>39977.958333330382</c:v>
                </c:pt>
                <c:pt idx="1245">
                  <c:v>39977.968749997002</c:v>
                </c:pt>
                <c:pt idx="1246">
                  <c:v>39977.979166663492</c:v>
                </c:pt>
                <c:pt idx="1247">
                  <c:v>39977.989583330309</c:v>
                </c:pt>
                <c:pt idx="1248">
                  <c:v>39977.999999997002</c:v>
                </c:pt>
                <c:pt idx="1249">
                  <c:v>39978.010416663587</c:v>
                </c:pt>
                <c:pt idx="1250">
                  <c:v>39978.020833330302</c:v>
                </c:pt>
                <c:pt idx="1251">
                  <c:v>39978.031249997002</c:v>
                </c:pt>
                <c:pt idx="1252">
                  <c:v>39978.041666663492</c:v>
                </c:pt>
                <c:pt idx="1253">
                  <c:v>39978.052083330287</c:v>
                </c:pt>
                <c:pt idx="1254">
                  <c:v>39978.062499997002</c:v>
                </c:pt>
                <c:pt idx="1255">
                  <c:v>39978.072916663587</c:v>
                </c:pt>
                <c:pt idx="1256">
                  <c:v>39978.083333330287</c:v>
                </c:pt>
                <c:pt idx="1257">
                  <c:v>39978.093749996951</c:v>
                </c:pt>
                <c:pt idx="1258">
                  <c:v>39978.104166663477</c:v>
                </c:pt>
                <c:pt idx="1259">
                  <c:v>39978.11458333028</c:v>
                </c:pt>
                <c:pt idx="1260">
                  <c:v>39978.124999997002</c:v>
                </c:pt>
                <c:pt idx="1261">
                  <c:v>39978.135416663477</c:v>
                </c:pt>
                <c:pt idx="1262">
                  <c:v>39978.145833330273</c:v>
                </c:pt>
                <c:pt idx="1263">
                  <c:v>39978.156249997031</c:v>
                </c:pt>
                <c:pt idx="1264">
                  <c:v>39978.16666666347</c:v>
                </c:pt>
                <c:pt idx="1265">
                  <c:v>39978.177083330193</c:v>
                </c:pt>
                <c:pt idx="1266">
                  <c:v>39978.18749999698</c:v>
                </c:pt>
                <c:pt idx="1267">
                  <c:v>39978.19791666347</c:v>
                </c:pt>
                <c:pt idx="1268">
                  <c:v>39978.208333330258</c:v>
                </c:pt>
                <c:pt idx="1269">
                  <c:v>39978.21874999698</c:v>
                </c:pt>
                <c:pt idx="1270">
                  <c:v>39978.229166663339</c:v>
                </c:pt>
                <c:pt idx="1271">
                  <c:v>39978.239583330193</c:v>
                </c:pt>
                <c:pt idx="1272">
                  <c:v>39978.249999996959</c:v>
                </c:pt>
                <c:pt idx="1273">
                  <c:v>39978.260416663448</c:v>
                </c:pt>
                <c:pt idx="1274">
                  <c:v>39978.270833330243</c:v>
                </c:pt>
                <c:pt idx="1275">
                  <c:v>39978.281249996951</c:v>
                </c:pt>
                <c:pt idx="1276">
                  <c:v>39978.291666663317</c:v>
                </c:pt>
                <c:pt idx="1277">
                  <c:v>39978.302083330243</c:v>
                </c:pt>
                <c:pt idx="1278">
                  <c:v>39978.312499997002</c:v>
                </c:pt>
                <c:pt idx="1279">
                  <c:v>39978.322916663557</c:v>
                </c:pt>
                <c:pt idx="1280">
                  <c:v>39978.333333330229</c:v>
                </c:pt>
                <c:pt idx="1281">
                  <c:v>39978.3437499969</c:v>
                </c:pt>
                <c:pt idx="1282">
                  <c:v>39978.354166663557</c:v>
                </c:pt>
                <c:pt idx="1283">
                  <c:v>39978.364583330222</c:v>
                </c:pt>
                <c:pt idx="1284">
                  <c:v>39978.374999997002</c:v>
                </c:pt>
                <c:pt idx="1285">
                  <c:v>39978.38541666355</c:v>
                </c:pt>
                <c:pt idx="1286">
                  <c:v>39978.395833330207</c:v>
                </c:pt>
                <c:pt idx="1287">
                  <c:v>39978.406249997002</c:v>
                </c:pt>
                <c:pt idx="1288">
                  <c:v>39978.416666663543</c:v>
                </c:pt>
                <c:pt idx="1289">
                  <c:v>39978.427083330193</c:v>
                </c:pt>
                <c:pt idx="1290">
                  <c:v>39978.4374999969</c:v>
                </c:pt>
                <c:pt idx="1291">
                  <c:v>39978.447916663543</c:v>
                </c:pt>
                <c:pt idx="1292">
                  <c:v>39978.458333330243</c:v>
                </c:pt>
                <c:pt idx="1293">
                  <c:v>39978.4687499969</c:v>
                </c:pt>
                <c:pt idx="1294">
                  <c:v>39978.479166663397</c:v>
                </c:pt>
                <c:pt idx="1295">
                  <c:v>39978.4895833302</c:v>
                </c:pt>
                <c:pt idx="1296">
                  <c:v>39978.4999999969</c:v>
                </c:pt>
                <c:pt idx="1297">
                  <c:v>39978.510416663521</c:v>
                </c:pt>
                <c:pt idx="1298">
                  <c:v>39978.5208333302</c:v>
                </c:pt>
                <c:pt idx="1299">
                  <c:v>39978.5312499969</c:v>
                </c:pt>
                <c:pt idx="1300">
                  <c:v>39978.541666663383</c:v>
                </c:pt>
                <c:pt idx="1301">
                  <c:v>39978.5520833302</c:v>
                </c:pt>
                <c:pt idx="1302">
                  <c:v>39978.562499996842</c:v>
                </c:pt>
                <c:pt idx="1303">
                  <c:v>39978.572916663506</c:v>
                </c:pt>
                <c:pt idx="1304">
                  <c:v>39978.5833333302</c:v>
                </c:pt>
                <c:pt idx="1305">
                  <c:v>39978.593749996828</c:v>
                </c:pt>
                <c:pt idx="1306">
                  <c:v>39978.604166663361</c:v>
                </c:pt>
                <c:pt idx="1307">
                  <c:v>39978.614583330163</c:v>
                </c:pt>
                <c:pt idx="1308">
                  <c:v>39978.624999996842</c:v>
                </c:pt>
                <c:pt idx="1309">
                  <c:v>39978.635416663346</c:v>
                </c:pt>
                <c:pt idx="1310">
                  <c:v>39978.645833330163</c:v>
                </c:pt>
                <c:pt idx="1311">
                  <c:v>39978.6562499969</c:v>
                </c:pt>
                <c:pt idx="1312">
                  <c:v>39978.666666663346</c:v>
                </c:pt>
                <c:pt idx="1313">
                  <c:v>39978.677083330127</c:v>
                </c:pt>
                <c:pt idx="1314">
                  <c:v>39978.687499996813</c:v>
                </c:pt>
                <c:pt idx="1315">
                  <c:v>39978.697916663317</c:v>
                </c:pt>
                <c:pt idx="1316">
                  <c:v>39978.708333330142</c:v>
                </c:pt>
                <c:pt idx="1317">
                  <c:v>39978.718749996813</c:v>
                </c:pt>
                <c:pt idx="1318">
                  <c:v>39978.729166663201</c:v>
                </c:pt>
                <c:pt idx="1319">
                  <c:v>39978.739583330127</c:v>
                </c:pt>
                <c:pt idx="1320">
                  <c:v>39978.749999996799</c:v>
                </c:pt>
                <c:pt idx="1321">
                  <c:v>39978.760416663303</c:v>
                </c:pt>
                <c:pt idx="1322">
                  <c:v>39978.770833330142</c:v>
                </c:pt>
                <c:pt idx="1323">
                  <c:v>39978.781249996799</c:v>
                </c:pt>
                <c:pt idx="1324">
                  <c:v>39978.791666663179</c:v>
                </c:pt>
                <c:pt idx="1325">
                  <c:v>39978.802083330142</c:v>
                </c:pt>
                <c:pt idx="1326">
                  <c:v>39978.8124999969</c:v>
                </c:pt>
                <c:pt idx="1327">
                  <c:v>39978.822916663426</c:v>
                </c:pt>
                <c:pt idx="1328">
                  <c:v>39978.833333330113</c:v>
                </c:pt>
                <c:pt idx="1329">
                  <c:v>39978.843749996799</c:v>
                </c:pt>
                <c:pt idx="1330">
                  <c:v>39978.854166663426</c:v>
                </c:pt>
                <c:pt idx="1331">
                  <c:v>39978.864583330113</c:v>
                </c:pt>
                <c:pt idx="1332">
                  <c:v>39978.874999996842</c:v>
                </c:pt>
                <c:pt idx="1333">
                  <c:v>39978.885416663426</c:v>
                </c:pt>
                <c:pt idx="1334">
                  <c:v>39978.895833330098</c:v>
                </c:pt>
                <c:pt idx="1335">
                  <c:v>39978.906249996842</c:v>
                </c:pt>
                <c:pt idx="1336">
                  <c:v>39978.916666663426</c:v>
                </c:pt>
                <c:pt idx="1337">
                  <c:v>39978.927083330083</c:v>
                </c:pt>
                <c:pt idx="1338">
                  <c:v>39978.937499996762</c:v>
                </c:pt>
                <c:pt idx="1339">
                  <c:v>39978.947916663397</c:v>
                </c:pt>
                <c:pt idx="1340">
                  <c:v>39978.9583333302</c:v>
                </c:pt>
                <c:pt idx="1341">
                  <c:v>39978.968749996748</c:v>
                </c:pt>
                <c:pt idx="1342">
                  <c:v>39978.979166663223</c:v>
                </c:pt>
                <c:pt idx="1343">
                  <c:v>39978.989583330083</c:v>
                </c:pt>
                <c:pt idx="1344">
                  <c:v>39978.99999999674</c:v>
                </c:pt>
                <c:pt idx="1345">
                  <c:v>39979.010416663397</c:v>
                </c:pt>
                <c:pt idx="1346">
                  <c:v>39979.020833330069</c:v>
                </c:pt>
                <c:pt idx="1347">
                  <c:v>39979.031249996733</c:v>
                </c:pt>
                <c:pt idx="1348">
                  <c:v>39979.041666663194</c:v>
                </c:pt>
                <c:pt idx="1349">
                  <c:v>39979.052083330062</c:v>
                </c:pt>
                <c:pt idx="1350">
                  <c:v>39979.062499996733</c:v>
                </c:pt>
                <c:pt idx="1351">
                  <c:v>39979.072916663383</c:v>
                </c:pt>
                <c:pt idx="1352">
                  <c:v>39979.083333330062</c:v>
                </c:pt>
                <c:pt idx="1353">
                  <c:v>39979.093749996697</c:v>
                </c:pt>
                <c:pt idx="1354">
                  <c:v>39979.104166663179</c:v>
                </c:pt>
                <c:pt idx="1355">
                  <c:v>39979.114583330047</c:v>
                </c:pt>
                <c:pt idx="1356">
                  <c:v>39979.124999996711</c:v>
                </c:pt>
                <c:pt idx="1357">
                  <c:v>39979.135416663179</c:v>
                </c:pt>
                <c:pt idx="1358">
                  <c:v>39979.14583333004</c:v>
                </c:pt>
                <c:pt idx="1359">
                  <c:v>39979.156249996799</c:v>
                </c:pt>
                <c:pt idx="1360">
                  <c:v>39979.166666663172</c:v>
                </c:pt>
                <c:pt idx="1361">
                  <c:v>39979.177083330032</c:v>
                </c:pt>
                <c:pt idx="1362">
                  <c:v>39979.187499996697</c:v>
                </c:pt>
                <c:pt idx="1363">
                  <c:v>39979.197916663172</c:v>
                </c:pt>
                <c:pt idx="1364">
                  <c:v>39979.208333330032</c:v>
                </c:pt>
                <c:pt idx="1365">
                  <c:v>39979.218749996689</c:v>
                </c:pt>
                <c:pt idx="1366">
                  <c:v>39979.229166663092</c:v>
                </c:pt>
                <c:pt idx="1367">
                  <c:v>39979.239583330003</c:v>
                </c:pt>
                <c:pt idx="1368">
                  <c:v>39979.249999996682</c:v>
                </c:pt>
                <c:pt idx="1369">
                  <c:v>39979.260416663157</c:v>
                </c:pt>
                <c:pt idx="1370">
                  <c:v>39979.270833330011</c:v>
                </c:pt>
                <c:pt idx="1371">
                  <c:v>39979.281249996682</c:v>
                </c:pt>
                <c:pt idx="1372">
                  <c:v>39979.29166666307</c:v>
                </c:pt>
                <c:pt idx="1373">
                  <c:v>39979.302083330003</c:v>
                </c:pt>
                <c:pt idx="1374">
                  <c:v>39979.31249999674</c:v>
                </c:pt>
                <c:pt idx="1375">
                  <c:v>39979.322916663317</c:v>
                </c:pt>
                <c:pt idx="1376">
                  <c:v>39979.333333330003</c:v>
                </c:pt>
                <c:pt idx="1377">
                  <c:v>39979.34374999666</c:v>
                </c:pt>
                <c:pt idx="1378">
                  <c:v>39979.354166663317</c:v>
                </c:pt>
                <c:pt idx="1379">
                  <c:v>39979.364583330003</c:v>
                </c:pt>
                <c:pt idx="1380">
                  <c:v>39979.374999996711</c:v>
                </c:pt>
                <c:pt idx="1381">
                  <c:v>39979.385416663266</c:v>
                </c:pt>
                <c:pt idx="1382">
                  <c:v>39979.395833330003</c:v>
                </c:pt>
                <c:pt idx="1383">
                  <c:v>39979.406249996697</c:v>
                </c:pt>
                <c:pt idx="1384">
                  <c:v>39979.416666663266</c:v>
                </c:pt>
                <c:pt idx="1385">
                  <c:v>39979.427083329982</c:v>
                </c:pt>
                <c:pt idx="1386">
                  <c:v>39979.437499996639</c:v>
                </c:pt>
                <c:pt idx="1387">
                  <c:v>39979.447916663266</c:v>
                </c:pt>
                <c:pt idx="1388">
                  <c:v>39979.45833333004</c:v>
                </c:pt>
                <c:pt idx="1389">
                  <c:v>39979.468749996631</c:v>
                </c:pt>
                <c:pt idx="1390">
                  <c:v>39979.479166663121</c:v>
                </c:pt>
                <c:pt idx="1391">
                  <c:v>39979.489583330003</c:v>
                </c:pt>
                <c:pt idx="1392">
                  <c:v>39979.499999996631</c:v>
                </c:pt>
                <c:pt idx="1393">
                  <c:v>39979.510416663266</c:v>
                </c:pt>
                <c:pt idx="1394">
                  <c:v>39979.520833330003</c:v>
                </c:pt>
                <c:pt idx="1395">
                  <c:v>39979.531249996617</c:v>
                </c:pt>
                <c:pt idx="1396">
                  <c:v>39979.541666663121</c:v>
                </c:pt>
                <c:pt idx="1397">
                  <c:v>39979.552083330003</c:v>
                </c:pt>
                <c:pt idx="1398">
                  <c:v>39979.562499996609</c:v>
                </c:pt>
                <c:pt idx="1399">
                  <c:v>39979.572916663266</c:v>
                </c:pt>
                <c:pt idx="1400">
                  <c:v>39979.583333330003</c:v>
                </c:pt>
                <c:pt idx="1401">
                  <c:v>39979.593749996588</c:v>
                </c:pt>
                <c:pt idx="1402">
                  <c:v>39979.604166663114</c:v>
                </c:pt>
                <c:pt idx="1403">
                  <c:v>39979.614583329982</c:v>
                </c:pt>
                <c:pt idx="1404">
                  <c:v>39979.624999996602</c:v>
                </c:pt>
                <c:pt idx="1405">
                  <c:v>39979.635416663099</c:v>
                </c:pt>
                <c:pt idx="1406">
                  <c:v>39979.645833329982</c:v>
                </c:pt>
                <c:pt idx="1407">
                  <c:v>39979.65624999666</c:v>
                </c:pt>
                <c:pt idx="1408">
                  <c:v>39979.666666663099</c:v>
                </c:pt>
                <c:pt idx="1409">
                  <c:v>39979.677083329923</c:v>
                </c:pt>
                <c:pt idx="1410">
                  <c:v>39979.687499996602</c:v>
                </c:pt>
                <c:pt idx="1411">
                  <c:v>39979.697916663092</c:v>
                </c:pt>
                <c:pt idx="1412">
                  <c:v>39979.708333329952</c:v>
                </c:pt>
                <c:pt idx="1413">
                  <c:v>39979.718749996602</c:v>
                </c:pt>
                <c:pt idx="1414">
                  <c:v>39979.729166662997</c:v>
                </c:pt>
                <c:pt idx="1415">
                  <c:v>39979.739583329902</c:v>
                </c:pt>
                <c:pt idx="1416">
                  <c:v>39979.749999996602</c:v>
                </c:pt>
                <c:pt idx="1417">
                  <c:v>39979.760416663092</c:v>
                </c:pt>
                <c:pt idx="1418">
                  <c:v>39979.770833329938</c:v>
                </c:pt>
                <c:pt idx="1419">
                  <c:v>39979.781249996602</c:v>
                </c:pt>
                <c:pt idx="1420">
                  <c:v>39979.791666662983</c:v>
                </c:pt>
                <c:pt idx="1421">
                  <c:v>39979.802083329931</c:v>
                </c:pt>
                <c:pt idx="1422">
                  <c:v>39979.812499996631</c:v>
                </c:pt>
                <c:pt idx="1423">
                  <c:v>39979.822916663194</c:v>
                </c:pt>
                <c:pt idx="1424">
                  <c:v>39979.833333329931</c:v>
                </c:pt>
                <c:pt idx="1425">
                  <c:v>39979.843749996602</c:v>
                </c:pt>
                <c:pt idx="1426">
                  <c:v>39979.854166663194</c:v>
                </c:pt>
                <c:pt idx="1427">
                  <c:v>39979.864583329931</c:v>
                </c:pt>
                <c:pt idx="1428">
                  <c:v>39979.874999996631</c:v>
                </c:pt>
                <c:pt idx="1429">
                  <c:v>39979.885416663194</c:v>
                </c:pt>
                <c:pt idx="1430">
                  <c:v>39979.895833329909</c:v>
                </c:pt>
                <c:pt idx="1431">
                  <c:v>39979.906249996609</c:v>
                </c:pt>
                <c:pt idx="1432">
                  <c:v>39979.916666663194</c:v>
                </c:pt>
                <c:pt idx="1433">
                  <c:v>39979.927083329858</c:v>
                </c:pt>
                <c:pt idx="1434">
                  <c:v>39979.93749999658</c:v>
                </c:pt>
                <c:pt idx="1435">
                  <c:v>39979.947916663194</c:v>
                </c:pt>
                <c:pt idx="1436">
                  <c:v>39979.958333330003</c:v>
                </c:pt>
                <c:pt idx="1437">
                  <c:v>39979.968749996558</c:v>
                </c:pt>
                <c:pt idx="1438">
                  <c:v>39979.979166663048</c:v>
                </c:pt>
                <c:pt idx="1439">
                  <c:v>39979.989583329843</c:v>
                </c:pt>
                <c:pt idx="1440">
                  <c:v>39979.999999996551</c:v>
                </c:pt>
                <c:pt idx="1441">
                  <c:v>39980.010416663172</c:v>
                </c:pt>
                <c:pt idx="1442">
                  <c:v>39980.020833329843</c:v>
                </c:pt>
                <c:pt idx="1443">
                  <c:v>39980.031249996551</c:v>
                </c:pt>
                <c:pt idx="1444">
                  <c:v>39980.041666663041</c:v>
                </c:pt>
                <c:pt idx="1445">
                  <c:v>39980.052083329843</c:v>
                </c:pt>
                <c:pt idx="1446">
                  <c:v>39980.0624999965</c:v>
                </c:pt>
                <c:pt idx="1447">
                  <c:v>39980.072916663157</c:v>
                </c:pt>
                <c:pt idx="1448">
                  <c:v>39980.083333329843</c:v>
                </c:pt>
                <c:pt idx="1449">
                  <c:v>39980.093749996493</c:v>
                </c:pt>
                <c:pt idx="1450">
                  <c:v>39980.104166663012</c:v>
                </c:pt>
                <c:pt idx="1451">
                  <c:v>39980.114583329843</c:v>
                </c:pt>
                <c:pt idx="1452">
                  <c:v>39980.1249999965</c:v>
                </c:pt>
                <c:pt idx="1453">
                  <c:v>39980.135416663012</c:v>
                </c:pt>
                <c:pt idx="1454">
                  <c:v>39980.145833329843</c:v>
                </c:pt>
                <c:pt idx="1455">
                  <c:v>39980.156249996602</c:v>
                </c:pt>
                <c:pt idx="1456">
                  <c:v>39980.166666663012</c:v>
                </c:pt>
                <c:pt idx="1457">
                  <c:v>39980.1770833298</c:v>
                </c:pt>
                <c:pt idx="1458">
                  <c:v>39980.1874999965</c:v>
                </c:pt>
                <c:pt idx="1459">
                  <c:v>39980.197916662997</c:v>
                </c:pt>
                <c:pt idx="1460">
                  <c:v>39980.2083333298</c:v>
                </c:pt>
                <c:pt idx="1461">
                  <c:v>39980.2187499965</c:v>
                </c:pt>
                <c:pt idx="1462">
                  <c:v>39980.22916666291</c:v>
                </c:pt>
                <c:pt idx="1463">
                  <c:v>39980.239583329792</c:v>
                </c:pt>
                <c:pt idx="1464">
                  <c:v>39980.249999996449</c:v>
                </c:pt>
                <c:pt idx="1465">
                  <c:v>39980.260416662983</c:v>
                </c:pt>
                <c:pt idx="1466">
                  <c:v>39980.2708333298</c:v>
                </c:pt>
                <c:pt idx="1467">
                  <c:v>39980.281249996442</c:v>
                </c:pt>
                <c:pt idx="1468">
                  <c:v>39980.291666662903</c:v>
                </c:pt>
                <c:pt idx="1469">
                  <c:v>39980.3020833298</c:v>
                </c:pt>
                <c:pt idx="1470">
                  <c:v>39980.312499996602</c:v>
                </c:pt>
                <c:pt idx="1471">
                  <c:v>39980.322916663077</c:v>
                </c:pt>
                <c:pt idx="1472">
                  <c:v>39980.333333329763</c:v>
                </c:pt>
                <c:pt idx="1473">
                  <c:v>39980.343749996442</c:v>
                </c:pt>
                <c:pt idx="1474">
                  <c:v>39980.354166663077</c:v>
                </c:pt>
                <c:pt idx="1475">
                  <c:v>39980.364583329763</c:v>
                </c:pt>
                <c:pt idx="1476">
                  <c:v>39980.3749999965</c:v>
                </c:pt>
                <c:pt idx="1477">
                  <c:v>39980.385416663077</c:v>
                </c:pt>
                <c:pt idx="1478">
                  <c:v>39980.395833329749</c:v>
                </c:pt>
                <c:pt idx="1479">
                  <c:v>39980.4062499965</c:v>
                </c:pt>
                <c:pt idx="1480">
                  <c:v>39980.416666663077</c:v>
                </c:pt>
                <c:pt idx="1481">
                  <c:v>39980.427083329727</c:v>
                </c:pt>
                <c:pt idx="1482">
                  <c:v>39980.437499996413</c:v>
                </c:pt>
                <c:pt idx="1483">
                  <c:v>39980.44791666307</c:v>
                </c:pt>
                <c:pt idx="1484">
                  <c:v>39980.458333329902</c:v>
                </c:pt>
                <c:pt idx="1485">
                  <c:v>39980.468749996398</c:v>
                </c:pt>
                <c:pt idx="1486">
                  <c:v>39980.479166662983</c:v>
                </c:pt>
                <c:pt idx="1487">
                  <c:v>39980.489583329741</c:v>
                </c:pt>
                <c:pt idx="1488">
                  <c:v>39980.499999996398</c:v>
                </c:pt>
                <c:pt idx="1489">
                  <c:v>39980.510416663063</c:v>
                </c:pt>
                <c:pt idx="1490">
                  <c:v>39980.520833329741</c:v>
                </c:pt>
                <c:pt idx="1491">
                  <c:v>39980.531249996398</c:v>
                </c:pt>
                <c:pt idx="1492">
                  <c:v>39980.541666662983</c:v>
                </c:pt>
                <c:pt idx="1493">
                  <c:v>39980.552083329712</c:v>
                </c:pt>
                <c:pt idx="1494">
                  <c:v>39980.562499996398</c:v>
                </c:pt>
                <c:pt idx="1495">
                  <c:v>39980.572916663034</c:v>
                </c:pt>
                <c:pt idx="1496">
                  <c:v>39980.583333329712</c:v>
                </c:pt>
                <c:pt idx="1497">
                  <c:v>39980.593749996347</c:v>
                </c:pt>
                <c:pt idx="1498">
                  <c:v>39980.604166662983</c:v>
                </c:pt>
                <c:pt idx="1499">
                  <c:v>39980.614583329698</c:v>
                </c:pt>
                <c:pt idx="1500">
                  <c:v>39980.624999996362</c:v>
                </c:pt>
                <c:pt idx="1501">
                  <c:v>39980.635416662983</c:v>
                </c:pt>
                <c:pt idx="1502">
                  <c:v>39980.645833329698</c:v>
                </c:pt>
                <c:pt idx="1503">
                  <c:v>39980.656249996442</c:v>
                </c:pt>
                <c:pt idx="1504">
                  <c:v>39980.666666662983</c:v>
                </c:pt>
                <c:pt idx="1505">
                  <c:v>39980.677083329683</c:v>
                </c:pt>
                <c:pt idx="1506">
                  <c:v>39980.687499996347</c:v>
                </c:pt>
                <c:pt idx="1507">
                  <c:v>39980.697916662983</c:v>
                </c:pt>
                <c:pt idx="1508">
                  <c:v>39980.708333329683</c:v>
                </c:pt>
                <c:pt idx="1509">
                  <c:v>39980.71874999634</c:v>
                </c:pt>
                <c:pt idx="1510">
                  <c:v>39980.729166662823</c:v>
                </c:pt>
                <c:pt idx="1511">
                  <c:v>39980.739583329647</c:v>
                </c:pt>
                <c:pt idx="1512">
                  <c:v>39980.749999996333</c:v>
                </c:pt>
                <c:pt idx="1513">
                  <c:v>39980.760416662983</c:v>
                </c:pt>
                <c:pt idx="1514">
                  <c:v>39980.770833329661</c:v>
                </c:pt>
                <c:pt idx="1515">
                  <c:v>39980.781249996333</c:v>
                </c:pt>
                <c:pt idx="1516">
                  <c:v>39980.791666662793</c:v>
                </c:pt>
                <c:pt idx="1517">
                  <c:v>39980.802083329661</c:v>
                </c:pt>
                <c:pt idx="1518">
                  <c:v>39980.812499996398</c:v>
                </c:pt>
                <c:pt idx="1519">
                  <c:v>39980.822916662983</c:v>
                </c:pt>
                <c:pt idx="1520">
                  <c:v>39980.833333329647</c:v>
                </c:pt>
                <c:pt idx="1521">
                  <c:v>39980.843749996311</c:v>
                </c:pt>
                <c:pt idx="1522">
                  <c:v>39980.854166662983</c:v>
                </c:pt>
                <c:pt idx="1523">
                  <c:v>39980.86458332964</c:v>
                </c:pt>
                <c:pt idx="1524">
                  <c:v>39980.874999996398</c:v>
                </c:pt>
                <c:pt idx="1525">
                  <c:v>39980.885416662968</c:v>
                </c:pt>
                <c:pt idx="1526">
                  <c:v>39980.895833329632</c:v>
                </c:pt>
                <c:pt idx="1527">
                  <c:v>39980.906249996362</c:v>
                </c:pt>
                <c:pt idx="1528">
                  <c:v>39980.916666662961</c:v>
                </c:pt>
                <c:pt idx="1529">
                  <c:v>39980.927083329632</c:v>
                </c:pt>
                <c:pt idx="1530">
                  <c:v>39980.937499996289</c:v>
                </c:pt>
                <c:pt idx="1531">
                  <c:v>39980.947916662961</c:v>
                </c:pt>
                <c:pt idx="1532">
                  <c:v>39980.958333329698</c:v>
                </c:pt>
                <c:pt idx="1533">
                  <c:v>39980.968749996282</c:v>
                </c:pt>
                <c:pt idx="1534">
                  <c:v>39980.979166662917</c:v>
                </c:pt>
                <c:pt idx="1535">
                  <c:v>39980.98958332961</c:v>
                </c:pt>
                <c:pt idx="1536">
                  <c:v>39980.999999996282</c:v>
                </c:pt>
                <c:pt idx="1537">
                  <c:v>39981.010416662939</c:v>
                </c:pt>
                <c:pt idx="1538">
                  <c:v>39981.020833329603</c:v>
                </c:pt>
                <c:pt idx="1539">
                  <c:v>39981.031249996267</c:v>
                </c:pt>
                <c:pt idx="1540">
                  <c:v>39981.041666662917</c:v>
                </c:pt>
                <c:pt idx="1541">
                  <c:v>39981.052083329603</c:v>
                </c:pt>
                <c:pt idx="1542">
                  <c:v>39981.06249999626</c:v>
                </c:pt>
                <c:pt idx="1543">
                  <c:v>39981.072916662932</c:v>
                </c:pt>
                <c:pt idx="1544">
                  <c:v>39981.083333329603</c:v>
                </c:pt>
                <c:pt idx="1545">
                  <c:v>39981.093749996217</c:v>
                </c:pt>
                <c:pt idx="1546">
                  <c:v>39981.104166662873</c:v>
                </c:pt>
                <c:pt idx="1547">
                  <c:v>39981.114583329603</c:v>
                </c:pt>
                <c:pt idx="1548">
                  <c:v>39981.124999996253</c:v>
                </c:pt>
                <c:pt idx="1549">
                  <c:v>39981.135416662823</c:v>
                </c:pt>
                <c:pt idx="1550">
                  <c:v>39981.145833329603</c:v>
                </c:pt>
                <c:pt idx="1551">
                  <c:v>39981.156249996297</c:v>
                </c:pt>
                <c:pt idx="1552">
                  <c:v>39981.166666662823</c:v>
                </c:pt>
                <c:pt idx="1553">
                  <c:v>39981.177083329567</c:v>
                </c:pt>
                <c:pt idx="1554">
                  <c:v>39981.187499996231</c:v>
                </c:pt>
                <c:pt idx="1555">
                  <c:v>39981.197916662823</c:v>
                </c:pt>
                <c:pt idx="1556">
                  <c:v>39981.208333329603</c:v>
                </c:pt>
                <c:pt idx="1557">
                  <c:v>39981.218749996231</c:v>
                </c:pt>
                <c:pt idx="1558">
                  <c:v>39981.22916666267</c:v>
                </c:pt>
                <c:pt idx="1559">
                  <c:v>39981.239583329552</c:v>
                </c:pt>
                <c:pt idx="1560">
                  <c:v>39981.249999996217</c:v>
                </c:pt>
                <c:pt idx="1561">
                  <c:v>39981.260416662823</c:v>
                </c:pt>
                <c:pt idx="1562">
                  <c:v>39981.270833329603</c:v>
                </c:pt>
                <c:pt idx="1563">
                  <c:v>39981.281249996209</c:v>
                </c:pt>
                <c:pt idx="1564">
                  <c:v>39981.291666662662</c:v>
                </c:pt>
                <c:pt idx="1565">
                  <c:v>39981.302083329603</c:v>
                </c:pt>
                <c:pt idx="1566">
                  <c:v>39981.31249999626</c:v>
                </c:pt>
                <c:pt idx="1567">
                  <c:v>39981.322916662873</c:v>
                </c:pt>
                <c:pt idx="1568">
                  <c:v>39981.333333329581</c:v>
                </c:pt>
                <c:pt idx="1569">
                  <c:v>39981.343749996202</c:v>
                </c:pt>
                <c:pt idx="1570">
                  <c:v>39981.354166662859</c:v>
                </c:pt>
                <c:pt idx="1571">
                  <c:v>39981.364583329581</c:v>
                </c:pt>
                <c:pt idx="1572">
                  <c:v>39981.37499999626</c:v>
                </c:pt>
                <c:pt idx="1573">
                  <c:v>39981.385416662852</c:v>
                </c:pt>
                <c:pt idx="1574">
                  <c:v>39981.39583332956</c:v>
                </c:pt>
                <c:pt idx="1575">
                  <c:v>39981.40624999626</c:v>
                </c:pt>
                <c:pt idx="1576">
                  <c:v>39981.416666662837</c:v>
                </c:pt>
                <c:pt idx="1577">
                  <c:v>39981.427083329509</c:v>
                </c:pt>
                <c:pt idx="1578">
                  <c:v>39981.437499996202</c:v>
                </c:pt>
                <c:pt idx="1579">
                  <c:v>39981.447916662837</c:v>
                </c:pt>
                <c:pt idx="1580">
                  <c:v>39981.458333329603</c:v>
                </c:pt>
                <c:pt idx="1581">
                  <c:v>39981.468749996202</c:v>
                </c:pt>
                <c:pt idx="1582">
                  <c:v>39981.479166662699</c:v>
                </c:pt>
                <c:pt idx="1583">
                  <c:v>39981.489583329538</c:v>
                </c:pt>
                <c:pt idx="1584">
                  <c:v>39981.499999996202</c:v>
                </c:pt>
                <c:pt idx="1585">
                  <c:v>39981.510416662823</c:v>
                </c:pt>
                <c:pt idx="1586">
                  <c:v>39981.52083332953</c:v>
                </c:pt>
                <c:pt idx="1587">
                  <c:v>39981.531249996202</c:v>
                </c:pt>
                <c:pt idx="1588">
                  <c:v>39981.541666662692</c:v>
                </c:pt>
                <c:pt idx="1589">
                  <c:v>39981.55208332953</c:v>
                </c:pt>
                <c:pt idx="1590">
                  <c:v>39981.562499996202</c:v>
                </c:pt>
                <c:pt idx="1591">
                  <c:v>39981.572916662808</c:v>
                </c:pt>
                <c:pt idx="1592">
                  <c:v>39981.58333332953</c:v>
                </c:pt>
                <c:pt idx="1593">
                  <c:v>39981.593749996136</c:v>
                </c:pt>
                <c:pt idx="1594">
                  <c:v>39981.60416666267</c:v>
                </c:pt>
                <c:pt idx="1595">
                  <c:v>39981.614583329509</c:v>
                </c:pt>
                <c:pt idx="1596">
                  <c:v>39981.62499999618</c:v>
                </c:pt>
                <c:pt idx="1597">
                  <c:v>39981.635416662662</c:v>
                </c:pt>
                <c:pt idx="1598">
                  <c:v>39981.645833329501</c:v>
                </c:pt>
                <c:pt idx="1599">
                  <c:v>39981.656249996209</c:v>
                </c:pt>
                <c:pt idx="1600">
                  <c:v>39981.666666662662</c:v>
                </c:pt>
                <c:pt idx="1601">
                  <c:v>39981.67708332945</c:v>
                </c:pt>
                <c:pt idx="1602">
                  <c:v>39981.687499996158</c:v>
                </c:pt>
                <c:pt idx="1603">
                  <c:v>39981.697916662648</c:v>
                </c:pt>
                <c:pt idx="1604">
                  <c:v>39981.708333329443</c:v>
                </c:pt>
                <c:pt idx="1605">
                  <c:v>39981.718749996151</c:v>
                </c:pt>
                <c:pt idx="1606">
                  <c:v>39981.729166662553</c:v>
                </c:pt>
                <c:pt idx="1607">
                  <c:v>39981.739583329443</c:v>
                </c:pt>
                <c:pt idx="1608">
                  <c:v>39981.749999996151</c:v>
                </c:pt>
                <c:pt idx="1609">
                  <c:v>39981.760416662633</c:v>
                </c:pt>
                <c:pt idx="1610">
                  <c:v>39981.770833329443</c:v>
                </c:pt>
                <c:pt idx="1611">
                  <c:v>39981.7812499961</c:v>
                </c:pt>
                <c:pt idx="1612">
                  <c:v>39981.791666662539</c:v>
                </c:pt>
                <c:pt idx="1613">
                  <c:v>39981.802083329443</c:v>
                </c:pt>
                <c:pt idx="1614">
                  <c:v>39981.812499996202</c:v>
                </c:pt>
                <c:pt idx="1615">
                  <c:v>39981.82291666275</c:v>
                </c:pt>
                <c:pt idx="1616">
                  <c:v>39981.833333329443</c:v>
                </c:pt>
                <c:pt idx="1617">
                  <c:v>39981.8437499961</c:v>
                </c:pt>
                <c:pt idx="1618">
                  <c:v>39981.854166662743</c:v>
                </c:pt>
                <c:pt idx="1619">
                  <c:v>39981.864583329443</c:v>
                </c:pt>
                <c:pt idx="1620">
                  <c:v>39981.874999996202</c:v>
                </c:pt>
                <c:pt idx="1621">
                  <c:v>39981.885416662743</c:v>
                </c:pt>
                <c:pt idx="1622">
                  <c:v>39981.895833329399</c:v>
                </c:pt>
                <c:pt idx="1623">
                  <c:v>39981.906249996202</c:v>
                </c:pt>
                <c:pt idx="1624">
                  <c:v>39981.916666662728</c:v>
                </c:pt>
                <c:pt idx="1625">
                  <c:v>39981.927083329378</c:v>
                </c:pt>
                <c:pt idx="1626">
                  <c:v>39981.9374999961</c:v>
                </c:pt>
                <c:pt idx="1627">
                  <c:v>39981.947916662721</c:v>
                </c:pt>
                <c:pt idx="1628">
                  <c:v>39981.958333329501</c:v>
                </c:pt>
                <c:pt idx="1629">
                  <c:v>39981.968749996049</c:v>
                </c:pt>
                <c:pt idx="1630">
                  <c:v>39981.979166662582</c:v>
                </c:pt>
                <c:pt idx="1631">
                  <c:v>39981.989583329399</c:v>
                </c:pt>
                <c:pt idx="1632">
                  <c:v>39981.999999996042</c:v>
                </c:pt>
                <c:pt idx="1633">
                  <c:v>39982.010416662713</c:v>
                </c:pt>
                <c:pt idx="1634">
                  <c:v>39982.020833329399</c:v>
                </c:pt>
                <c:pt idx="1635">
                  <c:v>39982.031249996042</c:v>
                </c:pt>
                <c:pt idx="1636">
                  <c:v>39982.041666662582</c:v>
                </c:pt>
                <c:pt idx="1637">
                  <c:v>39982.052083329363</c:v>
                </c:pt>
                <c:pt idx="1638">
                  <c:v>39982.062499996042</c:v>
                </c:pt>
                <c:pt idx="1639">
                  <c:v>39982.072916662677</c:v>
                </c:pt>
                <c:pt idx="1640">
                  <c:v>39982.083333329363</c:v>
                </c:pt>
                <c:pt idx="1641">
                  <c:v>39982.09374999602</c:v>
                </c:pt>
                <c:pt idx="1642">
                  <c:v>39982.104166662582</c:v>
                </c:pt>
                <c:pt idx="1643">
                  <c:v>39982.114583329349</c:v>
                </c:pt>
                <c:pt idx="1644">
                  <c:v>39982.124999996013</c:v>
                </c:pt>
                <c:pt idx="1645">
                  <c:v>39982.135416662582</c:v>
                </c:pt>
                <c:pt idx="1646">
                  <c:v>39982.145833329341</c:v>
                </c:pt>
                <c:pt idx="1647">
                  <c:v>39982.1562499961</c:v>
                </c:pt>
                <c:pt idx="1648">
                  <c:v>39982.166666662582</c:v>
                </c:pt>
                <c:pt idx="1649">
                  <c:v>39982.177083329327</c:v>
                </c:pt>
                <c:pt idx="1650">
                  <c:v>39982.187499995998</c:v>
                </c:pt>
                <c:pt idx="1651">
                  <c:v>39982.197916662582</c:v>
                </c:pt>
                <c:pt idx="1652">
                  <c:v>39982.208333329341</c:v>
                </c:pt>
                <c:pt idx="1653">
                  <c:v>39982.218749995998</c:v>
                </c:pt>
                <c:pt idx="1654">
                  <c:v>39982.229166662437</c:v>
                </c:pt>
                <c:pt idx="1655">
                  <c:v>39982.239583329298</c:v>
                </c:pt>
                <c:pt idx="1656">
                  <c:v>39982.249999995998</c:v>
                </c:pt>
                <c:pt idx="1657">
                  <c:v>39982.260416662582</c:v>
                </c:pt>
                <c:pt idx="1658">
                  <c:v>39982.270833329312</c:v>
                </c:pt>
                <c:pt idx="1659">
                  <c:v>39982.281249995998</c:v>
                </c:pt>
                <c:pt idx="1660">
                  <c:v>39982.291666662422</c:v>
                </c:pt>
                <c:pt idx="1661">
                  <c:v>39982.302083329312</c:v>
                </c:pt>
                <c:pt idx="1662">
                  <c:v>39982.312499996042</c:v>
                </c:pt>
                <c:pt idx="1663">
                  <c:v>39982.322916662633</c:v>
                </c:pt>
                <c:pt idx="1664">
                  <c:v>39982.333333329298</c:v>
                </c:pt>
                <c:pt idx="1665">
                  <c:v>39982.343749995962</c:v>
                </c:pt>
                <c:pt idx="1666">
                  <c:v>39982.354166662633</c:v>
                </c:pt>
                <c:pt idx="1667">
                  <c:v>39982.364583329298</c:v>
                </c:pt>
                <c:pt idx="1668">
                  <c:v>39982.374999996042</c:v>
                </c:pt>
                <c:pt idx="1669">
                  <c:v>39982.385416662597</c:v>
                </c:pt>
                <c:pt idx="1670">
                  <c:v>39982.395833329283</c:v>
                </c:pt>
                <c:pt idx="1671">
                  <c:v>39982.406249996042</c:v>
                </c:pt>
                <c:pt idx="1672">
                  <c:v>39982.416666662597</c:v>
                </c:pt>
                <c:pt idx="1673">
                  <c:v>39982.427083329283</c:v>
                </c:pt>
                <c:pt idx="1674">
                  <c:v>39982.43749999594</c:v>
                </c:pt>
                <c:pt idx="1675">
                  <c:v>39982.447916662597</c:v>
                </c:pt>
                <c:pt idx="1676">
                  <c:v>39982.458333329341</c:v>
                </c:pt>
                <c:pt idx="1677">
                  <c:v>39982.468749995933</c:v>
                </c:pt>
                <c:pt idx="1678">
                  <c:v>39982.479166662582</c:v>
                </c:pt>
                <c:pt idx="1679">
                  <c:v>39982.489583329261</c:v>
                </c:pt>
                <c:pt idx="1680">
                  <c:v>39982.499999995933</c:v>
                </c:pt>
                <c:pt idx="1681">
                  <c:v>39982.51041666259</c:v>
                </c:pt>
                <c:pt idx="1682">
                  <c:v>39982.520833329261</c:v>
                </c:pt>
                <c:pt idx="1683">
                  <c:v>39982.531249995918</c:v>
                </c:pt>
                <c:pt idx="1684">
                  <c:v>39982.541666662582</c:v>
                </c:pt>
                <c:pt idx="1685">
                  <c:v>39982.552083329247</c:v>
                </c:pt>
                <c:pt idx="1686">
                  <c:v>39982.562499995911</c:v>
                </c:pt>
                <c:pt idx="1687">
                  <c:v>39982.572916662582</c:v>
                </c:pt>
                <c:pt idx="1688">
                  <c:v>39982.583333329239</c:v>
                </c:pt>
                <c:pt idx="1689">
                  <c:v>39982.593749995904</c:v>
                </c:pt>
                <c:pt idx="1690">
                  <c:v>39982.604166662517</c:v>
                </c:pt>
                <c:pt idx="1691">
                  <c:v>39982.614583329232</c:v>
                </c:pt>
                <c:pt idx="1692">
                  <c:v>39982.624999995904</c:v>
                </c:pt>
                <c:pt idx="1693">
                  <c:v>39982.635416662517</c:v>
                </c:pt>
                <c:pt idx="1694">
                  <c:v>39982.645833329232</c:v>
                </c:pt>
                <c:pt idx="1695">
                  <c:v>39982.656249995962</c:v>
                </c:pt>
                <c:pt idx="1696">
                  <c:v>39982.666666662517</c:v>
                </c:pt>
                <c:pt idx="1697">
                  <c:v>39982.677083329203</c:v>
                </c:pt>
                <c:pt idx="1698">
                  <c:v>39982.687499995882</c:v>
                </c:pt>
                <c:pt idx="1699">
                  <c:v>39982.697916662517</c:v>
                </c:pt>
                <c:pt idx="1700">
                  <c:v>39982.70833332921</c:v>
                </c:pt>
                <c:pt idx="1701">
                  <c:v>39982.718749995882</c:v>
                </c:pt>
                <c:pt idx="1702">
                  <c:v>39982.72916666232</c:v>
                </c:pt>
                <c:pt idx="1703">
                  <c:v>39982.739583329203</c:v>
                </c:pt>
                <c:pt idx="1704">
                  <c:v>39982.749999995867</c:v>
                </c:pt>
                <c:pt idx="1705">
                  <c:v>39982.760416662517</c:v>
                </c:pt>
                <c:pt idx="1706">
                  <c:v>39982.770833329203</c:v>
                </c:pt>
                <c:pt idx="1707">
                  <c:v>39982.78124999586</c:v>
                </c:pt>
                <c:pt idx="1708">
                  <c:v>39982.79166666232</c:v>
                </c:pt>
                <c:pt idx="1709">
                  <c:v>39982.802083329203</c:v>
                </c:pt>
                <c:pt idx="1710">
                  <c:v>39982.812499995911</c:v>
                </c:pt>
                <c:pt idx="1711">
                  <c:v>39982.822916662517</c:v>
                </c:pt>
                <c:pt idx="1712">
                  <c:v>39982.833333329203</c:v>
                </c:pt>
                <c:pt idx="1713">
                  <c:v>39982.843749995853</c:v>
                </c:pt>
                <c:pt idx="1714">
                  <c:v>39982.85416666251</c:v>
                </c:pt>
                <c:pt idx="1715">
                  <c:v>39982.864583329203</c:v>
                </c:pt>
                <c:pt idx="1716">
                  <c:v>39982.874999995904</c:v>
                </c:pt>
                <c:pt idx="1717">
                  <c:v>39982.885416662502</c:v>
                </c:pt>
                <c:pt idx="1718">
                  <c:v>39982.895833329203</c:v>
                </c:pt>
                <c:pt idx="1719">
                  <c:v>39982.906249995882</c:v>
                </c:pt>
                <c:pt idx="1720">
                  <c:v>39982.916666662502</c:v>
                </c:pt>
                <c:pt idx="1721">
                  <c:v>39982.927083329159</c:v>
                </c:pt>
                <c:pt idx="1722">
                  <c:v>39982.937499995831</c:v>
                </c:pt>
                <c:pt idx="1723">
                  <c:v>39982.947916662488</c:v>
                </c:pt>
                <c:pt idx="1724">
                  <c:v>39982.958333329232</c:v>
                </c:pt>
                <c:pt idx="1725">
                  <c:v>39982.968749995824</c:v>
                </c:pt>
                <c:pt idx="1726">
                  <c:v>39982.979166662422</c:v>
                </c:pt>
                <c:pt idx="1727">
                  <c:v>39982.989583329203</c:v>
                </c:pt>
                <c:pt idx="1728">
                  <c:v>39982.999999995809</c:v>
                </c:pt>
                <c:pt idx="1729">
                  <c:v>39983.010416662473</c:v>
                </c:pt>
                <c:pt idx="1730">
                  <c:v>39983.020833329203</c:v>
                </c:pt>
                <c:pt idx="1731">
                  <c:v>39983.031249995802</c:v>
                </c:pt>
                <c:pt idx="1732">
                  <c:v>39983.041666662422</c:v>
                </c:pt>
                <c:pt idx="1733">
                  <c:v>39983.052083329181</c:v>
                </c:pt>
                <c:pt idx="1734">
                  <c:v>39983.062499995787</c:v>
                </c:pt>
                <c:pt idx="1735">
                  <c:v>39983.072916662459</c:v>
                </c:pt>
                <c:pt idx="1736">
                  <c:v>39983.083333329181</c:v>
                </c:pt>
                <c:pt idx="1737">
                  <c:v>39983.093749995671</c:v>
                </c:pt>
                <c:pt idx="1738">
                  <c:v>39983.104166662328</c:v>
                </c:pt>
                <c:pt idx="1739">
                  <c:v>39983.114583329159</c:v>
                </c:pt>
                <c:pt idx="1740">
                  <c:v>39983.12499999578</c:v>
                </c:pt>
                <c:pt idx="1741">
                  <c:v>39983.13541666232</c:v>
                </c:pt>
                <c:pt idx="1742">
                  <c:v>39983.145833329152</c:v>
                </c:pt>
                <c:pt idx="1743">
                  <c:v>39983.156249995831</c:v>
                </c:pt>
                <c:pt idx="1744">
                  <c:v>39983.166666662313</c:v>
                </c:pt>
                <c:pt idx="1745">
                  <c:v>39983.177083329101</c:v>
                </c:pt>
                <c:pt idx="1746">
                  <c:v>39983.187499995773</c:v>
                </c:pt>
                <c:pt idx="1747">
                  <c:v>39983.197916662299</c:v>
                </c:pt>
                <c:pt idx="1748">
                  <c:v>39983.208333329138</c:v>
                </c:pt>
                <c:pt idx="1749">
                  <c:v>39983.218749995758</c:v>
                </c:pt>
                <c:pt idx="1750">
                  <c:v>39983.229166662182</c:v>
                </c:pt>
                <c:pt idx="1751">
                  <c:v>39983.239583329087</c:v>
                </c:pt>
                <c:pt idx="1752">
                  <c:v>39983.249999995751</c:v>
                </c:pt>
                <c:pt idx="1753">
                  <c:v>39983.260416662291</c:v>
                </c:pt>
                <c:pt idx="1754">
                  <c:v>39983.27083332913</c:v>
                </c:pt>
                <c:pt idx="1755">
                  <c:v>39983.281249995744</c:v>
                </c:pt>
                <c:pt idx="1756">
                  <c:v>39983.291666662168</c:v>
                </c:pt>
                <c:pt idx="1757">
                  <c:v>39983.30208332913</c:v>
                </c:pt>
                <c:pt idx="1758">
                  <c:v>39983.31249999578</c:v>
                </c:pt>
                <c:pt idx="1759">
                  <c:v>39983.322916662401</c:v>
                </c:pt>
                <c:pt idx="1760">
                  <c:v>39983.333333329108</c:v>
                </c:pt>
                <c:pt idx="1761">
                  <c:v>39983.343749995729</c:v>
                </c:pt>
                <c:pt idx="1762">
                  <c:v>39983.354166662393</c:v>
                </c:pt>
                <c:pt idx="1763">
                  <c:v>39983.364583329101</c:v>
                </c:pt>
                <c:pt idx="1764">
                  <c:v>39983.374999995773</c:v>
                </c:pt>
                <c:pt idx="1765">
                  <c:v>39983.385416662393</c:v>
                </c:pt>
                <c:pt idx="1766">
                  <c:v>39983.395833329101</c:v>
                </c:pt>
                <c:pt idx="1767">
                  <c:v>39983.406249995758</c:v>
                </c:pt>
                <c:pt idx="1768">
                  <c:v>39983.416666662379</c:v>
                </c:pt>
                <c:pt idx="1769">
                  <c:v>39983.427083329043</c:v>
                </c:pt>
                <c:pt idx="1770">
                  <c:v>39983.437499995707</c:v>
                </c:pt>
                <c:pt idx="1771">
                  <c:v>39983.447916662371</c:v>
                </c:pt>
                <c:pt idx="1772">
                  <c:v>39983.458333329203</c:v>
                </c:pt>
                <c:pt idx="1773">
                  <c:v>39983.4687499957</c:v>
                </c:pt>
                <c:pt idx="1774">
                  <c:v>39983.479166662233</c:v>
                </c:pt>
                <c:pt idx="1775">
                  <c:v>39983.489583329043</c:v>
                </c:pt>
                <c:pt idx="1776">
                  <c:v>39983.499999995693</c:v>
                </c:pt>
                <c:pt idx="1777">
                  <c:v>39983.510416662357</c:v>
                </c:pt>
                <c:pt idx="1778">
                  <c:v>39983.520833329043</c:v>
                </c:pt>
                <c:pt idx="1779">
                  <c:v>39983.531249995693</c:v>
                </c:pt>
                <c:pt idx="1780">
                  <c:v>39983.541666662211</c:v>
                </c:pt>
                <c:pt idx="1781">
                  <c:v>39983.552083329043</c:v>
                </c:pt>
                <c:pt idx="1782">
                  <c:v>39983.562499995678</c:v>
                </c:pt>
                <c:pt idx="1783">
                  <c:v>39983.572916662342</c:v>
                </c:pt>
                <c:pt idx="1784">
                  <c:v>39983.583333329043</c:v>
                </c:pt>
                <c:pt idx="1785">
                  <c:v>39983.593749995583</c:v>
                </c:pt>
                <c:pt idx="1786">
                  <c:v>39983.604166662197</c:v>
                </c:pt>
                <c:pt idx="1787">
                  <c:v>39983.614583329043</c:v>
                </c:pt>
                <c:pt idx="1788">
                  <c:v>39983.624999995664</c:v>
                </c:pt>
                <c:pt idx="1789">
                  <c:v>39983.63541666219</c:v>
                </c:pt>
                <c:pt idx="1790">
                  <c:v>39983.645833329043</c:v>
                </c:pt>
                <c:pt idx="1791">
                  <c:v>39983.6562499957</c:v>
                </c:pt>
                <c:pt idx="1792">
                  <c:v>39983.666666662182</c:v>
                </c:pt>
                <c:pt idx="1793">
                  <c:v>39983.677083328999</c:v>
                </c:pt>
                <c:pt idx="1794">
                  <c:v>39983.687499995627</c:v>
                </c:pt>
                <c:pt idx="1795">
                  <c:v>39983.697916662168</c:v>
                </c:pt>
                <c:pt idx="1796">
                  <c:v>39983.708333329028</c:v>
                </c:pt>
                <c:pt idx="1797">
                  <c:v>39983.718749995627</c:v>
                </c:pt>
                <c:pt idx="1798">
                  <c:v>39983.729166662088</c:v>
                </c:pt>
                <c:pt idx="1799">
                  <c:v>39983.739583328999</c:v>
                </c:pt>
                <c:pt idx="1800">
                  <c:v>39983.749999995627</c:v>
                </c:pt>
                <c:pt idx="1801">
                  <c:v>39983.760416662168</c:v>
                </c:pt>
                <c:pt idx="1802">
                  <c:v>39983.770833329021</c:v>
                </c:pt>
                <c:pt idx="1803">
                  <c:v>39983.781249995627</c:v>
                </c:pt>
                <c:pt idx="1804">
                  <c:v>39983.791666662073</c:v>
                </c:pt>
                <c:pt idx="1805">
                  <c:v>39983.802083329021</c:v>
                </c:pt>
                <c:pt idx="1806">
                  <c:v>39983.812499995642</c:v>
                </c:pt>
                <c:pt idx="1807">
                  <c:v>39983.822916662277</c:v>
                </c:pt>
                <c:pt idx="1808">
                  <c:v>39983.833333329021</c:v>
                </c:pt>
                <c:pt idx="1809">
                  <c:v>39983.843749995613</c:v>
                </c:pt>
                <c:pt idx="1810">
                  <c:v>39983.854166662277</c:v>
                </c:pt>
                <c:pt idx="1811">
                  <c:v>39983.864583329007</c:v>
                </c:pt>
                <c:pt idx="1812">
                  <c:v>39983.874999995613</c:v>
                </c:pt>
                <c:pt idx="1813">
                  <c:v>39983.88541666227</c:v>
                </c:pt>
                <c:pt idx="1814">
                  <c:v>39983.895833329007</c:v>
                </c:pt>
                <c:pt idx="1815">
                  <c:v>39983.906249995613</c:v>
                </c:pt>
                <c:pt idx="1816">
                  <c:v>39983.916666662262</c:v>
                </c:pt>
                <c:pt idx="1817">
                  <c:v>39983.927083328941</c:v>
                </c:pt>
                <c:pt idx="1818">
                  <c:v>39983.937499995598</c:v>
                </c:pt>
                <c:pt idx="1819">
                  <c:v>39983.947916662262</c:v>
                </c:pt>
                <c:pt idx="1820">
                  <c:v>39983.958333329101</c:v>
                </c:pt>
                <c:pt idx="1821">
                  <c:v>39983.968749995583</c:v>
                </c:pt>
                <c:pt idx="1822">
                  <c:v>39983.979166662168</c:v>
                </c:pt>
                <c:pt idx="1823">
                  <c:v>39983.989583328999</c:v>
                </c:pt>
                <c:pt idx="1824">
                  <c:v>39983.999999995583</c:v>
                </c:pt>
                <c:pt idx="1825">
                  <c:v>39984.010416662233</c:v>
                </c:pt>
                <c:pt idx="1826">
                  <c:v>39984.020833328999</c:v>
                </c:pt>
                <c:pt idx="1827">
                  <c:v>39984.031249995569</c:v>
                </c:pt>
                <c:pt idx="1828">
                  <c:v>39984.041666662168</c:v>
                </c:pt>
                <c:pt idx="1829">
                  <c:v>39984.052083328999</c:v>
                </c:pt>
                <c:pt idx="1830">
                  <c:v>39984.062499995562</c:v>
                </c:pt>
                <c:pt idx="1831">
                  <c:v>39984.072916662233</c:v>
                </c:pt>
                <c:pt idx="1832">
                  <c:v>39984.083333328999</c:v>
                </c:pt>
                <c:pt idx="1833">
                  <c:v>39984.093749995547</c:v>
                </c:pt>
                <c:pt idx="1834">
                  <c:v>39984.104166662168</c:v>
                </c:pt>
                <c:pt idx="1835">
                  <c:v>39984.114583328941</c:v>
                </c:pt>
                <c:pt idx="1836">
                  <c:v>39984.124999995547</c:v>
                </c:pt>
                <c:pt idx="1837">
                  <c:v>39984.135416662168</c:v>
                </c:pt>
                <c:pt idx="1838">
                  <c:v>39984.145833328941</c:v>
                </c:pt>
                <c:pt idx="1839">
                  <c:v>39984.156249995598</c:v>
                </c:pt>
                <c:pt idx="1840">
                  <c:v>39984.166666662168</c:v>
                </c:pt>
                <c:pt idx="1841">
                  <c:v>39984.177083328868</c:v>
                </c:pt>
                <c:pt idx="1842">
                  <c:v>39984.187499995533</c:v>
                </c:pt>
                <c:pt idx="1843">
                  <c:v>39984.197916662168</c:v>
                </c:pt>
                <c:pt idx="1844">
                  <c:v>39984.208333328941</c:v>
                </c:pt>
                <c:pt idx="1845">
                  <c:v>39984.218749995533</c:v>
                </c:pt>
                <c:pt idx="1846">
                  <c:v>39984.229166661993</c:v>
                </c:pt>
                <c:pt idx="1847">
                  <c:v>39984.239583328861</c:v>
                </c:pt>
                <c:pt idx="1848">
                  <c:v>39984.249999995518</c:v>
                </c:pt>
                <c:pt idx="1849">
                  <c:v>39984.260416662168</c:v>
                </c:pt>
                <c:pt idx="1850">
                  <c:v>39984.270833328912</c:v>
                </c:pt>
                <c:pt idx="1851">
                  <c:v>39984.281249995511</c:v>
                </c:pt>
                <c:pt idx="1852">
                  <c:v>39984.291666661971</c:v>
                </c:pt>
                <c:pt idx="1853">
                  <c:v>39984.302083328897</c:v>
                </c:pt>
                <c:pt idx="1854">
                  <c:v>39984.312499995562</c:v>
                </c:pt>
                <c:pt idx="1855">
                  <c:v>39984.322916662168</c:v>
                </c:pt>
                <c:pt idx="1856">
                  <c:v>39984.333333328897</c:v>
                </c:pt>
                <c:pt idx="1857">
                  <c:v>39984.343749995503</c:v>
                </c:pt>
                <c:pt idx="1858">
                  <c:v>39984.35416666216</c:v>
                </c:pt>
                <c:pt idx="1859">
                  <c:v>39984.364583328897</c:v>
                </c:pt>
                <c:pt idx="1860">
                  <c:v>39984.37499999554</c:v>
                </c:pt>
                <c:pt idx="1861">
                  <c:v>39984.385416662153</c:v>
                </c:pt>
                <c:pt idx="1862">
                  <c:v>39984.395833328897</c:v>
                </c:pt>
                <c:pt idx="1863">
                  <c:v>39984.406249995533</c:v>
                </c:pt>
                <c:pt idx="1864">
                  <c:v>39984.416666662153</c:v>
                </c:pt>
                <c:pt idx="1865">
                  <c:v>39984.42708332881</c:v>
                </c:pt>
                <c:pt idx="1866">
                  <c:v>39984.437499995482</c:v>
                </c:pt>
                <c:pt idx="1867">
                  <c:v>39984.447916662139</c:v>
                </c:pt>
                <c:pt idx="1868">
                  <c:v>39984.458333328897</c:v>
                </c:pt>
                <c:pt idx="1869">
                  <c:v>39984.468749995467</c:v>
                </c:pt>
                <c:pt idx="1870">
                  <c:v>39984.479166662117</c:v>
                </c:pt>
                <c:pt idx="1871">
                  <c:v>39984.489583328861</c:v>
                </c:pt>
                <c:pt idx="1872">
                  <c:v>39984.49999999546</c:v>
                </c:pt>
                <c:pt idx="1873">
                  <c:v>39984.510416662131</c:v>
                </c:pt>
                <c:pt idx="1874">
                  <c:v>39984.520833328839</c:v>
                </c:pt>
                <c:pt idx="1875">
                  <c:v>39984.531249995453</c:v>
                </c:pt>
                <c:pt idx="1876">
                  <c:v>39984.541666662073</c:v>
                </c:pt>
                <c:pt idx="1877">
                  <c:v>39984.552083328832</c:v>
                </c:pt>
                <c:pt idx="1878">
                  <c:v>39984.562499995453</c:v>
                </c:pt>
                <c:pt idx="1879">
                  <c:v>39984.572916662109</c:v>
                </c:pt>
                <c:pt idx="1880">
                  <c:v>39984.583333328832</c:v>
                </c:pt>
                <c:pt idx="1881">
                  <c:v>39984.593749995372</c:v>
                </c:pt>
                <c:pt idx="1882">
                  <c:v>39984.604166661979</c:v>
                </c:pt>
                <c:pt idx="1883">
                  <c:v>39984.614583328832</c:v>
                </c:pt>
                <c:pt idx="1884">
                  <c:v>39984.624999995431</c:v>
                </c:pt>
                <c:pt idx="1885">
                  <c:v>39984.635416661971</c:v>
                </c:pt>
                <c:pt idx="1886">
                  <c:v>39984.64583332881</c:v>
                </c:pt>
                <c:pt idx="1887">
                  <c:v>39984.656249995482</c:v>
                </c:pt>
                <c:pt idx="1888">
                  <c:v>39984.666666661971</c:v>
                </c:pt>
                <c:pt idx="1889">
                  <c:v>39984.677083328752</c:v>
                </c:pt>
                <c:pt idx="1890">
                  <c:v>39984.687499995423</c:v>
                </c:pt>
                <c:pt idx="1891">
                  <c:v>39984.697916661957</c:v>
                </c:pt>
                <c:pt idx="1892">
                  <c:v>39984.708333328803</c:v>
                </c:pt>
                <c:pt idx="1893">
                  <c:v>39984.718749995409</c:v>
                </c:pt>
                <c:pt idx="1894">
                  <c:v>39984.729166661848</c:v>
                </c:pt>
                <c:pt idx="1895">
                  <c:v>39984.739583328737</c:v>
                </c:pt>
                <c:pt idx="1896">
                  <c:v>39984.749999995402</c:v>
                </c:pt>
                <c:pt idx="1897">
                  <c:v>39984.760416661942</c:v>
                </c:pt>
                <c:pt idx="1898">
                  <c:v>39984.770833328781</c:v>
                </c:pt>
                <c:pt idx="1899">
                  <c:v>39984.781249995387</c:v>
                </c:pt>
                <c:pt idx="1900">
                  <c:v>39984.791666661833</c:v>
                </c:pt>
                <c:pt idx="1901">
                  <c:v>39984.802083328781</c:v>
                </c:pt>
                <c:pt idx="1902">
                  <c:v>39984.812499995431</c:v>
                </c:pt>
                <c:pt idx="1903">
                  <c:v>39984.822916662051</c:v>
                </c:pt>
                <c:pt idx="1904">
                  <c:v>39984.833333328759</c:v>
                </c:pt>
                <c:pt idx="1905">
                  <c:v>39984.84374999538</c:v>
                </c:pt>
                <c:pt idx="1906">
                  <c:v>39984.854166662037</c:v>
                </c:pt>
                <c:pt idx="1907">
                  <c:v>39984.864583328752</c:v>
                </c:pt>
                <c:pt idx="1908">
                  <c:v>39984.874999995431</c:v>
                </c:pt>
                <c:pt idx="1909">
                  <c:v>39984.885416662037</c:v>
                </c:pt>
                <c:pt idx="1910">
                  <c:v>39984.895833328752</c:v>
                </c:pt>
                <c:pt idx="1911">
                  <c:v>39984.906249995409</c:v>
                </c:pt>
                <c:pt idx="1912">
                  <c:v>39984.916666662029</c:v>
                </c:pt>
                <c:pt idx="1913">
                  <c:v>39984.927083328686</c:v>
                </c:pt>
                <c:pt idx="1914">
                  <c:v>39984.937499995358</c:v>
                </c:pt>
                <c:pt idx="1915">
                  <c:v>39984.947916662022</c:v>
                </c:pt>
                <c:pt idx="1916">
                  <c:v>39984.958333328803</c:v>
                </c:pt>
                <c:pt idx="1917">
                  <c:v>39984.968749995351</c:v>
                </c:pt>
                <c:pt idx="1918">
                  <c:v>39984.979166661891</c:v>
                </c:pt>
                <c:pt idx="1919">
                  <c:v>39984.98958332873</c:v>
                </c:pt>
                <c:pt idx="1920">
                  <c:v>39984.999999995343</c:v>
                </c:pt>
                <c:pt idx="1921">
                  <c:v>39985.010416662008</c:v>
                </c:pt>
                <c:pt idx="1922">
                  <c:v>39985.02083332873</c:v>
                </c:pt>
                <c:pt idx="1923">
                  <c:v>39985.031249995343</c:v>
                </c:pt>
                <c:pt idx="1924">
                  <c:v>39985.041666661862</c:v>
                </c:pt>
                <c:pt idx="1925">
                  <c:v>39985.052083328708</c:v>
                </c:pt>
                <c:pt idx="1926">
                  <c:v>39985.062499995329</c:v>
                </c:pt>
                <c:pt idx="1927">
                  <c:v>39985.072916661993</c:v>
                </c:pt>
                <c:pt idx="1928">
                  <c:v>39985.083333328701</c:v>
                </c:pt>
                <c:pt idx="1929">
                  <c:v>39985.093749995191</c:v>
                </c:pt>
                <c:pt idx="1930">
                  <c:v>39985.104166661862</c:v>
                </c:pt>
                <c:pt idx="1931">
                  <c:v>39985.114583328701</c:v>
                </c:pt>
                <c:pt idx="1932">
                  <c:v>39985.124999995307</c:v>
                </c:pt>
                <c:pt idx="1933">
                  <c:v>39985.135416661848</c:v>
                </c:pt>
                <c:pt idx="1934">
                  <c:v>39985.145833328643</c:v>
                </c:pt>
                <c:pt idx="1935">
                  <c:v>39985.156249995343</c:v>
                </c:pt>
                <c:pt idx="1936">
                  <c:v>39985.16666666184</c:v>
                </c:pt>
                <c:pt idx="1937">
                  <c:v>39985.177083328643</c:v>
                </c:pt>
                <c:pt idx="1938">
                  <c:v>39985.1874999953</c:v>
                </c:pt>
                <c:pt idx="1939">
                  <c:v>39985.197916661833</c:v>
                </c:pt>
                <c:pt idx="1940">
                  <c:v>39985.208333328643</c:v>
                </c:pt>
                <c:pt idx="1941">
                  <c:v>39985.218749995292</c:v>
                </c:pt>
                <c:pt idx="1942">
                  <c:v>39985.229166661687</c:v>
                </c:pt>
                <c:pt idx="1943">
                  <c:v>39985.239583328621</c:v>
                </c:pt>
                <c:pt idx="1944">
                  <c:v>39985.249999995292</c:v>
                </c:pt>
                <c:pt idx="1945">
                  <c:v>39985.260416661811</c:v>
                </c:pt>
                <c:pt idx="1946">
                  <c:v>39985.270833328643</c:v>
                </c:pt>
                <c:pt idx="1947">
                  <c:v>39985.281249995278</c:v>
                </c:pt>
                <c:pt idx="1948">
                  <c:v>39985.291666661673</c:v>
                </c:pt>
                <c:pt idx="1949">
                  <c:v>39985.302083328643</c:v>
                </c:pt>
                <c:pt idx="1950">
                  <c:v>39985.3124999953</c:v>
                </c:pt>
                <c:pt idx="1951">
                  <c:v>39985.322916661928</c:v>
                </c:pt>
                <c:pt idx="1952">
                  <c:v>39985.333333328643</c:v>
                </c:pt>
                <c:pt idx="1953">
                  <c:v>39985.343749995263</c:v>
                </c:pt>
                <c:pt idx="1954">
                  <c:v>39985.354166661928</c:v>
                </c:pt>
                <c:pt idx="1955">
                  <c:v>39985.364583328643</c:v>
                </c:pt>
                <c:pt idx="1956">
                  <c:v>39985.374999995263</c:v>
                </c:pt>
                <c:pt idx="1957">
                  <c:v>39985.38541666192</c:v>
                </c:pt>
                <c:pt idx="1958">
                  <c:v>39985.395833328643</c:v>
                </c:pt>
                <c:pt idx="1959">
                  <c:v>39985.406249995249</c:v>
                </c:pt>
                <c:pt idx="1960">
                  <c:v>39985.416666661913</c:v>
                </c:pt>
                <c:pt idx="1961">
                  <c:v>39985.427083328599</c:v>
                </c:pt>
                <c:pt idx="1962">
                  <c:v>39985.437499995227</c:v>
                </c:pt>
                <c:pt idx="1963">
                  <c:v>39985.447916661913</c:v>
                </c:pt>
                <c:pt idx="1964">
                  <c:v>39985.458333328701</c:v>
                </c:pt>
                <c:pt idx="1965">
                  <c:v>39985.468749995227</c:v>
                </c:pt>
                <c:pt idx="1966">
                  <c:v>39985.479166661738</c:v>
                </c:pt>
                <c:pt idx="1967">
                  <c:v>39985.489583328621</c:v>
                </c:pt>
                <c:pt idx="1968">
                  <c:v>39985.499999995227</c:v>
                </c:pt>
                <c:pt idx="1969">
                  <c:v>39985.510416661877</c:v>
                </c:pt>
                <c:pt idx="1970">
                  <c:v>39985.520833328621</c:v>
                </c:pt>
                <c:pt idx="1971">
                  <c:v>39985.53124999522</c:v>
                </c:pt>
                <c:pt idx="1972">
                  <c:v>39985.541666661709</c:v>
                </c:pt>
                <c:pt idx="1973">
                  <c:v>39985.552083328621</c:v>
                </c:pt>
                <c:pt idx="1974">
                  <c:v>39985.562499995212</c:v>
                </c:pt>
                <c:pt idx="1975">
                  <c:v>39985.572916661877</c:v>
                </c:pt>
                <c:pt idx="1976">
                  <c:v>39985.583333328606</c:v>
                </c:pt>
                <c:pt idx="1977">
                  <c:v>39985.593749995183</c:v>
                </c:pt>
                <c:pt idx="1978">
                  <c:v>39985.604166661687</c:v>
                </c:pt>
                <c:pt idx="1979">
                  <c:v>39985.614583328606</c:v>
                </c:pt>
                <c:pt idx="1980">
                  <c:v>39985.624999995198</c:v>
                </c:pt>
                <c:pt idx="1981">
                  <c:v>39985.635416661673</c:v>
                </c:pt>
                <c:pt idx="1982">
                  <c:v>39985.645833328599</c:v>
                </c:pt>
                <c:pt idx="1983">
                  <c:v>39985.656249995212</c:v>
                </c:pt>
                <c:pt idx="1984">
                  <c:v>39985.666666661673</c:v>
                </c:pt>
                <c:pt idx="1985">
                  <c:v>39985.677083328519</c:v>
                </c:pt>
                <c:pt idx="1986">
                  <c:v>39985.687499995183</c:v>
                </c:pt>
                <c:pt idx="1987">
                  <c:v>39985.697916661637</c:v>
                </c:pt>
                <c:pt idx="1988">
                  <c:v>39985.708333328599</c:v>
                </c:pt>
                <c:pt idx="1989">
                  <c:v>39985.718749995183</c:v>
                </c:pt>
                <c:pt idx="1990">
                  <c:v>39985.729166661557</c:v>
                </c:pt>
                <c:pt idx="1991">
                  <c:v>39985.739583328512</c:v>
                </c:pt>
                <c:pt idx="1992">
                  <c:v>39985.749999995169</c:v>
                </c:pt>
                <c:pt idx="1993">
                  <c:v>39985.760416661622</c:v>
                </c:pt>
                <c:pt idx="1994">
                  <c:v>39985.770833328599</c:v>
                </c:pt>
                <c:pt idx="1995">
                  <c:v>39985.781249995161</c:v>
                </c:pt>
                <c:pt idx="1996">
                  <c:v>39985.791666661557</c:v>
                </c:pt>
                <c:pt idx="1997">
                  <c:v>39985.802083328599</c:v>
                </c:pt>
                <c:pt idx="1998">
                  <c:v>39985.812499995212</c:v>
                </c:pt>
                <c:pt idx="1999">
                  <c:v>39985.822916661797</c:v>
                </c:pt>
                <c:pt idx="2000">
                  <c:v>39985.833333328541</c:v>
                </c:pt>
                <c:pt idx="2001">
                  <c:v>39985.843749995147</c:v>
                </c:pt>
                <c:pt idx="2002">
                  <c:v>39985.854166661797</c:v>
                </c:pt>
                <c:pt idx="2003">
                  <c:v>39985.864583328541</c:v>
                </c:pt>
                <c:pt idx="2004">
                  <c:v>39985.874999995198</c:v>
                </c:pt>
                <c:pt idx="2005">
                  <c:v>39985.885416661797</c:v>
                </c:pt>
                <c:pt idx="2006">
                  <c:v>39985.895833328541</c:v>
                </c:pt>
                <c:pt idx="2007">
                  <c:v>39985.906249995198</c:v>
                </c:pt>
                <c:pt idx="2008">
                  <c:v>39985.916666661768</c:v>
                </c:pt>
                <c:pt idx="2009">
                  <c:v>39985.927083328461</c:v>
                </c:pt>
                <c:pt idx="2010">
                  <c:v>39985.937499995132</c:v>
                </c:pt>
                <c:pt idx="2011">
                  <c:v>39985.947916661768</c:v>
                </c:pt>
                <c:pt idx="2012">
                  <c:v>39985.958333328599</c:v>
                </c:pt>
                <c:pt idx="2013">
                  <c:v>39985.968749995118</c:v>
                </c:pt>
                <c:pt idx="2014">
                  <c:v>39985.979166661578</c:v>
                </c:pt>
                <c:pt idx="2015">
                  <c:v>39985.989583328512</c:v>
                </c:pt>
                <c:pt idx="2016">
                  <c:v>39985.999999995111</c:v>
                </c:pt>
                <c:pt idx="2017">
                  <c:v>39986.010416661768</c:v>
                </c:pt>
                <c:pt idx="2018">
                  <c:v>39986.020833328497</c:v>
                </c:pt>
                <c:pt idx="2019">
                  <c:v>39986.031249995103</c:v>
                </c:pt>
                <c:pt idx="2020">
                  <c:v>39986.041666661571</c:v>
                </c:pt>
                <c:pt idx="2021">
                  <c:v>39986.052083328497</c:v>
                </c:pt>
                <c:pt idx="2022">
                  <c:v>39986.062499995103</c:v>
                </c:pt>
                <c:pt idx="2023">
                  <c:v>39986.072916661717</c:v>
                </c:pt>
                <c:pt idx="2024">
                  <c:v>39986.083333328497</c:v>
                </c:pt>
                <c:pt idx="2025">
                  <c:v>39986.093749995067</c:v>
                </c:pt>
                <c:pt idx="2026">
                  <c:v>39986.104166661557</c:v>
                </c:pt>
                <c:pt idx="2027">
                  <c:v>39986.114583328483</c:v>
                </c:pt>
                <c:pt idx="2028">
                  <c:v>39986.124999995081</c:v>
                </c:pt>
                <c:pt idx="2029">
                  <c:v>39986.135416661549</c:v>
                </c:pt>
                <c:pt idx="2030">
                  <c:v>39986.145833328483</c:v>
                </c:pt>
                <c:pt idx="2031">
                  <c:v>39986.156249995132</c:v>
                </c:pt>
                <c:pt idx="2032">
                  <c:v>39986.166666661549</c:v>
                </c:pt>
                <c:pt idx="2033">
                  <c:v>39986.177083328403</c:v>
                </c:pt>
                <c:pt idx="2034">
                  <c:v>39986.187499995067</c:v>
                </c:pt>
                <c:pt idx="2035">
                  <c:v>39986.197916661542</c:v>
                </c:pt>
                <c:pt idx="2036">
                  <c:v>39986.208333328461</c:v>
                </c:pt>
                <c:pt idx="2037">
                  <c:v>39986.21874999506</c:v>
                </c:pt>
                <c:pt idx="2038">
                  <c:v>39986.229166661447</c:v>
                </c:pt>
                <c:pt idx="2039">
                  <c:v>39986.239583328388</c:v>
                </c:pt>
                <c:pt idx="2040">
                  <c:v>39986.249999995052</c:v>
                </c:pt>
                <c:pt idx="2041">
                  <c:v>39986.260416661527</c:v>
                </c:pt>
                <c:pt idx="2042">
                  <c:v>39986.270833328432</c:v>
                </c:pt>
                <c:pt idx="2043">
                  <c:v>39986.281249995052</c:v>
                </c:pt>
                <c:pt idx="2044">
                  <c:v>39986.291666661433</c:v>
                </c:pt>
                <c:pt idx="2045">
                  <c:v>39986.302083328432</c:v>
                </c:pt>
                <c:pt idx="2046">
                  <c:v>39986.312499995103</c:v>
                </c:pt>
                <c:pt idx="2047">
                  <c:v>39986.322916661593</c:v>
                </c:pt>
                <c:pt idx="2048">
                  <c:v>39986.333333328432</c:v>
                </c:pt>
                <c:pt idx="2049">
                  <c:v>39986.343749995031</c:v>
                </c:pt>
                <c:pt idx="2050">
                  <c:v>39986.354166661593</c:v>
                </c:pt>
                <c:pt idx="2051">
                  <c:v>39986.36458332841</c:v>
                </c:pt>
                <c:pt idx="2052">
                  <c:v>39986.374999995081</c:v>
                </c:pt>
                <c:pt idx="2053">
                  <c:v>39986.385416661593</c:v>
                </c:pt>
                <c:pt idx="2054">
                  <c:v>39986.395833328403</c:v>
                </c:pt>
                <c:pt idx="2055">
                  <c:v>39986.40624999506</c:v>
                </c:pt>
                <c:pt idx="2056">
                  <c:v>39986.416666661593</c:v>
                </c:pt>
                <c:pt idx="2057">
                  <c:v>39986.427083328337</c:v>
                </c:pt>
                <c:pt idx="2058">
                  <c:v>39986.437499995009</c:v>
                </c:pt>
                <c:pt idx="2059">
                  <c:v>39986.447916661593</c:v>
                </c:pt>
                <c:pt idx="2060">
                  <c:v>39986.458333328497</c:v>
                </c:pt>
                <c:pt idx="2061">
                  <c:v>39986.468749995001</c:v>
                </c:pt>
                <c:pt idx="2062">
                  <c:v>39986.479166661498</c:v>
                </c:pt>
                <c:pt idx="2063">
                  <c:v>39986.489583328381</c:v>
                </c:pt>
                <c:pt idx="2064">
                  <c:v>39986.499999995001</c:v>
                </c:pt>
                <c:pt idx="2065">
                  <c:v>39986.510416661593</c:v>
                </c:pt>
                <c:pt idx="2066">
                  <c:v>39986.520833328381</c:v>
                </c:pt>
                <c:pt idx="2067">
                  <c:v>39986.531249995001</c:v>
                </c:pt>
                <c:pt idx="2068">
                  <c:v>39986.541666661491</c:v>
                </c:pt>
                <c:pt idx="2069">
                  <c:v>39986.552083328359</c:v>
                </c:pt>
                <c:pt idx="2070">
                  <c:v>39986.562499995001</c:v>
                </c:pt>
                <c:pt idx="2071">
                  <c:v>39986.572916661593</c:v>
                </c:pt>
                <c:pt idx="2072">
                  <c:v>39986.583333328352</c:v>
                </c:pt>
                <c:pt idx="2073">
                  <c:v>39986.593749994972</c:v>
                </c:pt>
                <c:pt idx="2074">
                  <c:v>39986.604166661491</c:v>
                </c:pt>
                <c:pt idx="2075">
                  <c:v>39986.614583328352</c:v>
                </c:pt>
                <c:pt idx="2076">
                  <c:v>39986.624999995001</c:v>
                </c:pt>
                <c:pt idx="2077">
                  <c:v>39986.635416661491</c:v>
                </c:pt>
                <c:pt idx="2078">
                  <c:v>39986.645833328337</c:v>
                </c:pt>
                <c:pt idx="2079">
                  <c:v>39986.656249995031</c:v>
                </c:pt>
                <c:pt idx="2080">
                  <c:v>39986.666666661476</c:v>
                </c:pt>
                <c:pt idx="2081">
                  <c:v>39986.677083328294</c:v>
                </c:pt>
                <c:pt idx="2082">
                  <c:v>39986.687499995001</c:v>
                </c:pt>
                <c:pt idx="2083">
                  <c:v>39986.697916661476</c:v>
                </c:pt>
                <c:pt idx="2084">
                  <c:v>39986.708333328323</c:v>
                </c:pt>
                <c:pt idx="2085">
                  <c:v>39986.718749994943</c:v>
                </c:pt>
                <c:pt idx="2086">
                  <c:v>39986.729166661353</c:v>
                </c:pt>
                <c:pt idx="2087">
                  <c:v>39986.739583328272</c:v>
                </c:pt>
                <c:pt idx="2088">
                  <c:v>39986.749999994943</c:v>
                </c:pt>
                <c:pt idx="2089">
                  <c:v>39986.760416661462</c:v>
                </c:pt>
                <c:pt idx="2090">
                  <c:v>39986.770833328308</c:v>
                </c:pt>
                <c:pt idx="2091">
                  <c:v>39986.781249994943</c:v>
                </c:pt>
                <c:pt idx="2092">
                  <c:v>39986.791666661331</c:v>
                </c:pt>
                <c:pt idx="2093">
                  <c:v>39986.802083328301</c:v>
                </c:pt>
                <c:pt idx="2094">
                  <c:v>39986.812499995009</c:v>
                </c:pt>
                <c:pt idx="2095">
                  <c:v>39986.822916661593</c:v>
                </c:pt>
                <c:pt idx="2096">
                  <c:v>39986.833333328301</c:v>
                </c:pt>
                <c:pt idx="2097">
                  <c:v>39986.843749994943</c:v>
                </c:pt>
                <c:pt idx="2098">
                  <c:v>39986.854166661578</c:v>
                </c:pt>
                <c:pt idx="2099">
                  <c:v>39986.864583328243</c:v>
                </c:pt>
                <c:pt idx="2100">
                  <c:v>39986.874999995001</c:v>
                </c:pt>
                <c:pt idx="2101">
                  <c:v>39986.885416661571</c:v>
                </c:pt>
                <c:pt idx="2102">
                  <c:v>39986.895833328243</c:v>
                </c:pt>
                <c:pt idx="2103">
                  <c:v>39986.906249995001</c:v>
                </c:pt>
                <c:pt idx="2104">
                  <c:v>39986.916666661557</c:v>
                </c:pt>
                <c:pt idx="2105">
                  <c:v>39986.927083328228</c:v>
                </c:pt>
                <c:pt idx="2106">
                  <c:v>39986.9374999949</c:v>
                </c:pt>
                <c:pt idx="2107">
                  <c:v>39986.947916661557</c:v>
                </c:pt>
                <c:pt idx="2108">
                  <c:v>39986.958333328403</c:v>
                </c:pt>
                <c:pt idx="2109">
                  <c:v>39986.9687499949</c:v>
                </c:pt>
                <c:pt idx="2110">
                  <c:v>39986.979166661411</c:v>
                </c:pt>
                <c:pt idx="2111">
                  <c:v>39986.989583328213</c:v>
                </c:pt>
                <c:pt idx="2112">
                  <c:v>39986.9999999949</c:v>
                </c:pt>
                <c:pt idx="2113">
                  <c:v>39987.010416661527</c:v>
                </c:pt>
                <c:pt idx="2114">
                  <c:v>39987.020833328213</c:v>
                </c:pt>
                <c:pt idx="2115">
                  <c:v>39987.0312499949</c:v>
                </c:pt>
                <c:pt idx="2116">
                  <c:v>39987.041666661396</c:v>
                </c:pt>
                <c:pt idx="2117">
                  <c:v>39987.052083328213</c:v>
                </c:pt>
                <c:pt idx="2118">
                  <c:v>39987.062499994863</c:v>
                </c:pt>
                <c:pt idx="2119">
                  <c:v>39987.072916661527</c:v>
                </c:pt>
                <c:pt idx="2120">
                  <c:v>39987.083333328213</c:v>
                </c:pt>
                <c:pt idx="2121">
                  <c:v>39987.093749994863</c:v>
                </c:pt>
                <c:pt idx="2122">
                  <c:v>39987.104166661367</c:v>
                </c:pt>
                <c:pt idx="2123">
                  <c:v>39987.114583328213</c:v>
                </c:pt>
                <c:pt idx="2124">
                  <c:v>39987.124999994849</c:v>
                </c:pt>
                <c:pt idx="2125">
                  <c:v>39987.135416661353</c:v>
                </c:pt>
                <c:pt idx="2126">
                  <c:v>39987.145833328213</c:v>
                </c:pt>
                <c:pt idx="2127">
                  <c:v>39987.156249995001</c:v>
                </c:pt>
                <c:pt idx="2128">
                  <c:v>39987.166666661353</c:v>
                </c:pt>
                <c:pt idx="2129">
                  <c:v>39987.177083328199</c:v>
                </c:pt>
                <c:pt idx="2130">
                  <c:v>39987.187499994841</c:v>
                </c:pt>
                <c:pt idx="2131">
                  <c:v>39987.197916661338</c:v>
                </c:pt>
                <c:pt idx="2132">
                  <c:v>39987.208333328213</c:v>
                </c:pt>
                <c:pt idx="2133">
                  <c:v>39987.218749994841</c:v>
                </c:pt>
                <c:pt idx="2134">
                  <c:v>39987.229166661207</c:v>
                </c:pt>
                <c:pt idx="2135">
                  <c:v>39987.239583328163</c:v>
                </c:pt>
                <c:pt idx="2136">
                  <c:v>39987.249999994841</c:v>
                </c:pt>
                <c:pt idx="2137">
                  <c:v>39987.260416661309</c:v>
                </c:pt>
                <c:pt idx="2138">
                  <c:v>39987.270833328213</c:v>
                </c:pt>
                <c:pt idx="2139">
                  <c:v>39987.281249994812</c:v>
                </c:pt>
                <c:pt idx="2140">
                  <c:v>39987.291666661193</c:v>
                </c:pt>
                <c:pt idx="2141">
                  <c:v>39987.302083328213</c:v>
                </c:pt>
                <c:pt idx="2142">
                  <c:v>39987.3124999949</c:v>
                </c:pt>
                <c:pt idx="2143">
                  <c:v>39987.322916661447</c:v>
                </c:pt>
                <c:pt idx="2144">
                  <c:v>39987.333333328199</c:v>
                </c:pt>
                <c:pt idx="2145">
                  <c:v>39987.343749994798</c:v>
                </c:pt>
                <c:pt idx="2146">
                  <c:v>39987.354166661447</c:v>
                </c:pt>
                <c:pt idx="2147">
                  <c:v>39987.364583328199</c:v>
                </c:pt>
                <c:pt idx="2148">
                  <c:v>39987.3749999949</c:v>
                </c:pt>
                <c:pt idx="2149">
                  <c:v>39987.385416661447</c:v>
                </c:pt>
                <c:pt idx="2150">
                  <c:v>39987.395833328199</c:v>
                </c:pt>
                <c:pt idx="2151">
                  <c:v>39987.4062499949</c:v>
                </c:pt>
                <c:pt idx="2152">
                  <c:v>39987.416666661433</c:v>
                </c:pt>
                <c:pt idx="2153">
                  <c:v>39987.427083328112</c:v>
                </c:pt>
                <c:pt idx="2154">
                  <c:v>39987.437499994783</c:v>
                </c:pt>
                <c:pt idx="2155">
                  <c:v>39987.447916661433</c:v>
                </c:pt>
                <c:pt idx="2156">
                  <c:v>39987.458333328243</c:v>
                </c:pt>
                <c:pt idx="2157">
                  <c:v>39987.468749994769</c:v>
                </c:pt>
                <c:pt idx="2158">
                  <c:v>39987.479166661222</c:v>
                </c:pt>
                <c:pt idx="2159">
                  <c:v>39987.489583328163</c:v>
                </c:pt>
                <c:pt idx="2160">
                  <c:v>39987.499999994761</c:v>
                </c:pt>
                <c:pt idx="2161">
                  <c:v>39987.510416661433</c:v>
                </c:pt>
                <c:pt idx="2162">
                  <c:v>39987.520833328163</c:v>
                </c:pt>
                <c:pt idx="2163">
                  <c:v>39987.531249994761</c:v>
                </c:pt>
                <c:pt idx="2164">
                  <c:v>39987.541666661207</c:v>
                </c:pt>
                <c:pt idx="2165">
                  <c:v>39987.552083328141</c:v>
                </c:pt>
                <c:pt idx="2166">
                  <c:v>39987.562499994747</c:v>
                </c:pt>
                <c:pt idx="2167">
                  <c:v>39987.572916661396</c:v>
                </c:pt>
                <c:pt idx="2168">
                  <c:v>39987.583333328141</c:v>
                </c:pt>
                <c:pt idx="2169">
                  <c:v>39987.593749994718</c:v>
                </c:pt>
                <c:pt idx="2170">
                  <c:v>39987.604166661207</c:v>
                </c:pt>
                <c:pt idx="2171">
                  <c:v>39987.614583328141</c:v>
                </c:pt>
                <c:pt idx="2172">
                  <c:v>39987.624999994732</c:v>
                </c:pt>
                <c:pt idx="2173">
                  <c:v>39987.635416661193</c:v>
                </c:pt>
                <c:pt idx="2174">
                  <c:v>39987.645833328141</c:v>
                </c:pt>
                <c:pt idx="2175">
                  <c:v>39987.656249994798</c:v>
                </c:pt>
                <c:pt idx="2176">
                  <c:v>39987.666666661193</c:v>
                </c:pt>
                <c:pt idx="2177">
                  <c:v>39987.677083328053</c:v>
                </c:pt>
                <c:pt idx="2178">
                  <c:v>39987.687499994718</c:v>
                </c:pt>
                <c:pt idx="2179">
                  <c:v>39987.697916661178</c:v>
                </c:pt>
                <c:pt idx="2180">
                  <c:v>39987.708333328097</c:v>
                </c:pt>
                <c:pt idx="2181">
                  <c:v>39987.71874999471</c:v>
                </c:pt>
                <c:pt idx="2182">
                  <c:v>39987.729166661113</c:v>
                </c:pt>
                <c:pt idx="2183">
                  <c:v>39987.739583328039</c:v>
                </c:pt>
                <c:pt idx="2184">
                  <c:v>39987.749999994703</c:v>
                </c:pt>
                <c:pt idx="2185">
                  <c:v>39987.760416661171</c:v>
                </c:pt>
                <c:pt idx="2186">
                  <c:v>39987.770833328083</c:v>
                </c:pt>
                <c:pt idx="2187">
                  <c:v>39987.781249994703</c:v>
                </c:pt>
                <c:pt idx="2188">
                  <c:v>39987.791666661091</c:v>
                </c:pt>
                <c:pt idx="2189">
                  <c:v>39987.802083328083</c:v>
                </c:pt>
                <c:pt idx="2190">
                  <c:v>39987.812499994739</c:v>
                </c:pt>
                <c:pt idx="2191">
                  <c:v>39987.822916661316</c:v>
                </c:pt>
                <c:pt idx="2192">
                  <c:v>39987.833333328083</c:v>
                </c:pt>
                <c:pt idx="2193">
                  <c:v>39987.843749994681</c:v>
                </c:pt>
                <c:pt idx="2194">
                  <c:v>39987.854166661316</c:v>
                </c:pt>
                <c:pt idx="2195">
                  <c:v>39987.864583328061</c:v>
                </c:pt>
                <c:pt idx="2196">
                  <c:v>39987.874999994732</c:v>
                </c:pt>
                <c:pt idx="2197">
                  <c:v>39987.885416661316</c:v>
                </c:pt>
                <c:pt idx="2198">
                  <c:v>39987.895833328061</c:v>
                </c:pt>
                <c:pt idx="2199">
                  <c:v>39987.906249994732</c:v>
                </c:pt>
                <c:pt idx="2200">
                  <c:v>39987.916666661316</c:v>
                </c:pt>
                <c:pt idx="2201">
                  <c:v>39987.927083328002</c:v>
                </c:pt>
                <c:pt idx="2202">
                  <c:v>39987.937499994659</c:v>
                </c:pt>
                <c:pt idx="2203">
                  <c:v>39987.947916661316</c:v>
                </c:pt>
                <c:pt idx="2204">
                  <c:v>39987.958333328097</c:v>
                </c:pt>
                <c:pt idx="2205">
                  <c:v>39987.968749994652</c:v>
                </c:pt>
                <c:pt idx="2206">
                  <c:v>39987.979166661127</c:v>
                </c:pt>
                <c:pt idx="2207">
                  <c:v>39987.989583328032</c:v>
                </c:pt>
                <c:pt idx="2208">
                  <c:v>39987.999999994638</c:v>
                </c:pt>
                <c:pt idx="2209">
                  <c:v>39988.010416661193</c:v>
                </c:pt>
                <c:pt idx="2210">
                  <c:v>39988.020833328032</c:v>
                </c:pt>
                <c:pt idx="2211">
                  <c:v>39988.031249994638</c:v>
                </c:pt>
                <c:pt idx="2212">
                  <c:v>39988.041666661127</c:v>
                </c:pt>
                <c:pt idx="2213">
                  <c:v>39988.05208332801</c:v>
                </c:pt>
                <c:pt idx="2214">
                  <c:v>39988.06249999463</c:v>
                </c:pt>
                <c:pt idx="2215">
                  <c:v>39988.072916661193</c:v>
                </c:pt>
                <c:pt idx="2216">
                  <c:v>39988.083333328002</c:v>
                </c:pt>
                <c:pt idx="2217">
                  <c:v>39988.093749994587</c:v>
                </c:pt>
                <c:pt idx="2218">
                  <c:v>39988.10416666112</c:v>
                </c:pt>
                <c:pt idx="2219">
                  <c:v>39988.114583328002</c:v>
                </c:pt>
                <c:pt idx="2220">
                  <c:v>39988.124999994623</c:v>
                </c:pt>
                <c:pt idx="2221">
                  <c:v>39988.135416661113</c:v>
                </c:pt>
                <c:pt idx="2222">
                  <c:v>39988.145833328002</c:v>
                </c:pt>
                <c:pt idx="2223">
                  <c:v>39988.156249994652</c:v>
                </c:pt>
                <c:pt idx="2224">
                  <c:v>39988.166666661113</c:v>
                </c:pt>
                <c:pt idx="2225">
                  <c:v>39988.177083327937</c:v>
                </c:pt>
                <c:pt idx="2226">
                  <c:v>39988.187499994601</c:v>
                </c:pt>
                <c:pt idx="2227">
                  <c:v>39988.197916661098</c:v>
                </c:pt>
                <c:pt idx="2228">
                  <c:v>39988.208333327981</c:v>
                </c:pt>
                <c:pt idx="2229">
                  <c:v>39988.218749994601</c:v>
                </c:pt>
                <c:pt idx="2230">
                  <c:v>39988.229166660989</c:v>
                </c:pt>
                <c:pt idx="2231">
                  <c:v>39988.239583327922</c:v>
                </c:pt>
                <c:pt idx="2232">
                  <c:v>39988.249999994601</c:v>
                </c:pt>
                <c:pt idx="2233">
                  <c:v>39988.260416661091</c:v>
                </c:pt>
                <c:pt idx="2234">
                  <c:v>39988.270833327959</c:v>
                </c:pt>
                <c:pt idx="2235">
                  <c:v>39988.281249994601</c:v>
                </c:pt>
                <c:pt idx="2236">
                  <c:v>39988.291666660967</c:v>
                </c:pt>
                <c:pt idx="2237">
                  <c:v>39988.302083327952</c:v>
                </c:pt>
                <c:pt idx="2238">
                  <c:v>39988.31249999463</c:v>
                </c:pt>
                <c:pt idx="2239">
                  <c:v>39988.322916661193</c:v>
                </c:pt>
                <c:pt idx="2240">
                  <c:v>39988.333333327952</c:v>
                </c:pt>
                <c:pt idx="2241">
                  <c:v>39988.343749994601</c:v>
                </c:pt>
                <c:pt idx="2242">
                  <c:v>39988.354166661193</c:v>
                </c:pt>
                <c:pt idx="2243">
                  <c:v>39988.364583327901</c:v>
                </c:pt>
                <c:pt idx="2244">
                  <c:v>39988.37499999463</c:v>
                </c:pt>
                <c:pt idx="2245">
                  <c:v>39988.385416661193</c:v>
                </c:pt>
                <c:pt idx="2246">
                  <c:v>39988.395833327901</c:v>
                </c:pt>
                <c:pt idx="2247">
                  <c:v>39988.40624999463</c:v>
                </c:pt>
                <c:pt idx="2248">
                  <c:v>39988.416666661193</c:v>
                </c:pt>
                <c:pt idx="2249">
                  <c:v>39988.427083327879</c:v>
                </c:pt>
                <c:pt idx="2250">
                  <c:v>39988.437499994543</c:v>
                </c:pt>
                <c:pt idx="2251">
                  <c:v>39988.447916661193</c:v>
                </c:pt>
                <c:pt idx="2252">
                  <c:v>39988.458333328002</c:v>
                </c:pt>
                <c:pt idx="2253">
                  <c:v>39988.468749994543</c:v>
                </c:pt>
                <c:pt idx="2254">
                  <c:v>39988.479166661062</c:v>
                </c:pt>
                <c:pt idx="2255">
                  <c:v>39988.489583327901</c:v>
                </c:pt>
                <c:pt idx="2256">
                  <c:v>39988.499999994543</c:v>
                </c:pt>
                <c:pt idx="2257">
                  <c:v>39988.510416661193</c:v>
                </c:pt>
                <c:pt idx="2258">
                  <c:v>39988.520833327901</c:v>
                </c:pt>
                <c:pt idx="2259">
                  <c:v>39988.531249994543</c:v>
                </c:pt>
                <c:pt idx="2260">
                  <c:v>39988.541666661062</c:v>
                </c:pt>
                <c:pt idx="2261">
                  <c:v>39988.552083327901</c:v>
                </c:pt>
                <c:pt idx="2262">
                  <c:v>39988.562499994543</c:v>
                </c:pt>
                <c:pt idx="2263">
                  <c:v>39988.572916661178</c:v>
                </c:pt>
                <c:pt idx="2264">
                  <c:v>39988.583333327842</c:v>
                </c:pt>
                <c:pt idx="2265">
                  <c:v>39988.593749994507</c:v>
                </c:pt>
                <c:pt idx="2266">
                  <c:v>39988.60416666104</c:v>
                </c:pt>
                <c:pt idx="2267">
                  <c:v>39988.614583327842</c:v>
                </c:pt>
                <c:pt idx="2268">
                  <c:v>39988.624999994499</c:v>
                </c:pt>
                <c:pt idx="2269">
                  <c:v>39988.635416661033</c:v>
                </c:pt>
                <c:pt idx="2270">
                  <c:v>39988.645833327842</c:v>
                </c:pt>
                <c:pt idx="2271">
                  <c:v>39988.656249994601</c:v>
                </c:pt>
                <c:pt idx="2272">
                  <c:v>39988.666666661011</c:v>
                </c:pt>
                <c:pt idx="2273">
                  <c:v>39988.677083327821</c:v>
                </c:pt>
                <c:pt idx="2274">
                  <c:v>39988.687499994499</c:v>
                </c:pt>
                <c:pt idx="2275">
                  <c:v>39988.697916661011</c:v>
                </c:pt>
                <c:pt idx="2276">
                  <c:v>39988.708333327813</c:v>
                </c:pt>
                <c:pt idx="2277">
                  <c:v>39988.718749994499</c:v>
                </c:pt>
                <c:pt idx="2278">
                  <c:v>39988.729166660909</c:v>
                </c:pt>
                <c:pt idx="2279">
                  <c:v>39988.739583327813</c:v>
                </c:pt>
                <c:pt idx="2280">
                  <c:v>39988.749999994499</c:v>
                </c:pt>
                <c:pt idx="2281">
                  <c:v>39988.760416661004</c:v>
                </c:pt>
                <c:pt idx="2282">
                  <c:v>39988.770833327799</c:v>
                </c:pt>
                <c:pt idx="2283">
                  <c:v>39988.781249994463</c:v>
                </c:pt>
                <c:pt idx="2284">
                  <c:v>39988.791666660887</c:v>
                </c:pt>
                <c:pt idx="2285">
                  <c:v>39988.802083327799</c:v>
                </c:pt>
                <c:pt idx="2286">
                  <c:v>39988.812499994601</c:v>
                </c:pt>
                <c:pt idx="2287">
                  <c:v>39988.82291666112</c:v>
                </c:pt>
                <c:pt idx="2288">
                  <c:v>39988.833333327799</c:v>
                </c:pt>
                <c:pt idx="2289">
                  <c:v>39988.843749994448</c:v>
                </c:pt>
                <c:pt idx="2290">
                  <c:v>39988.854166661113</c:v>
                </c:pt>
                <c:pt idx="2291">
                  <c:v>39988.864583327799</c:v>
                </c:pt>
                <c:pt idx="2292">
                  <c:v>39988.874999994601</c:v>
                </c:pt>
                <c:pt idx="2293">
                  <c:v>39988.885416661113</c:v>
                </c:pt>
                <c:pt idx="2294">
                  <c:v>39988.895833327799</c:v>
                </c:pt>
                <c:pt idx="2295">
                  <c:v>39988.906249994601</c:v>
                </c:pt>
                <c:pt idx="2296">
                  <c:v>39988.916666661084</c:v>
                </c:pt>
                <c:pt idx="2297">
                  <c:v>39988.927083327762</c:v>
                </c:pt>
                <c:pt idx="2298">
                  <c:v>39988.937499994441</c:v>
                </c:pt>
                <c:pt idx="2299">
                  <c:v>39988.947916661084</c:v>
                </c:pt>
                <c:pt idx="2300">
                  <c:v>39988.958333327842</c:v>
                </c:pt>
                <c:pt idx="2301">
                  <c:v>39988.968749994419</c:v>
                </c:pt>
                <c:pt idx="2302">
                  <c:v>39988.979166660967</c:v>
                </c:pt>
                <c:pt idx="2303">
                  <c:v>39988.989583327748</c:v>
                </c:pt>
                <c:pt idx="2304">
                  <c:v>39988.999999994412</c:v>
                </c:pt>
                <c:pt idx="2305">
                  <c:v>39989.010416661084</c:v>
                </c:pt>
                <c:pt idx="2306">
                  <c:v>39989.020833327741</c:v>
                </c:pt>
                <c:pt idx="2307">
                  <c:v>39989.031249994412</c:v>
                </c:pt>
                <c:pt idx="2308">
                  <c:v>39989.041666660967</c:v>
                </c:pt>
                <c:pt idx="2309">
                  <c:v>39989.052083327733</c:v>
                </c:pt>
                <c:pt idx="2310">
                  <c:v>39989.062499994398</c:v>
                </c:pt>
                <c:pt idx="2311">
                  <c:v>39989.072916661047</c:v>
                </c:pt>
                <c:pt idx="2312">
                  <c:v>39989.083333327733</c:v>
                </c:pt>
                <c:pt idx="2313">
                  <c:v>39989.093749994383</c:v>
                </c:pt>
                <c:pt idx="2314">
                  <c:v>39989.104166660967</c:v>
                </c:pt>
                <c:pt idx="2315">
                  <c:v>39989.114583327719</c:v>
                </c:pt>
                <c:pt idx="2316">
                  <c:v>39989.124999994383</c:v>
                </c:pt>
                <c:pt idx="2317">
                  <c:v>39989.135416660967</c:v>
                </c:pt>
                <c:pt idx="2318">
                  <c:v>39989.145833327711</c:v>
                </c:pt>
                <c:pt idx="2319">
                  <c:v>39989.156249994441</c:v>
                </c:pt>
                <c:pt idx="2320">
                  <c:v>39989.166666660967</c:v>
                </c:pt>
                <c:pt idx="2321">
                  <c:v>39989.177083327697</c:v>
                </c:pt>
                <c:pt idx="2322">
                  <c:v>39989.187499994368</c:v>
                </c:pt>
                <c:pt idx="2323">
                  <c:v>39989.197916660967</c:v>
                </c:pt>
                <c:pt idx="2324">
                  <c:v>39989.208333327697</c:v>
                </c:pt>
                <c:pt idx="2325">
                  <c:v>39989.218749994361</c:v>
                </c:pt>
                <c:pt idx="2326">
                  <c:v>39989.229166660807</c:v>
                </c:pt>
                <c:pt idx="2327">
                  <c:v>39989.239583327682</c:v>
                </c:pt>
                <c:pt idx="2328">
                  <c:v>39989.249999994361</c:v>
                </c:pt>
                <c:pt idx="2329">
                  <c:v>39989.260416660967</c:v>
                </c:pt>
                <c:pt idx="2330">
                  <c:v>39989.270833327682</c:v>
                </c:pt>
                <c:pt idx="2331">
                  <c:v>39989.281249994347</c:v>
                </c:pt>
                <c:pt idx="2332">
                  <c:v>39989.291666660807</c:v>
                </c:pt>
                <c:pt idx="2333">
                  <c:v>39989.302083327682</c:v>
                </c:pt>
                <c:pt idx="2334">
                  <c:v>39989.312499994398</c:v>
                </c:pt>
                <c:pt idx="2335">
                  <c:v>39989.322916661004</c:v>
                </c:pt>
                <c:pt idx="2336">
                  <c:v>39989.333333327668</c:v>
                </c:pt>
                <c:pt idx="2337">
                  <c:v>39989.343749994332</c:v>
                </c:pt>
                <c:pt idx="2338">
                  <c:v>39989.354166661004</c:v>
                </c:pt>
                <c:pt idx="2339">
                  <c:v>39989.364583327661</c:v>
                </c:pt>
                <c:pt idx="2340">
                  <c:v>39989.374999994398</c:v>
                </c:pt>
                <c:pt idx="2341">
                  <c:v>39989.385416660989</c:v>
                </c:pt>
                <c:pt idx="2342">
                  <c:v>39989.395833327653</c:v>
                </c:pt>
                <c:pt idx="2343">
                  <c:v>39989.406249994398</c:v>
                </c:pt>
                <c:pt idx="2344">
                  <c:v>39989.416666660982</c:v>
                </c:pt>
                <c:pt idx="2345">
                  <c:v>39989.427083327617</c:v>
                </c:pt>
                <c:pt idx="2346">
                  <c:v>39989.43749999431</c:v>
                </c:pt>
                <c:pt idx="2347">
                  <c:v>39989.447916660982</c:v>
                </c:pt>
                <c:pt idx="2348">
                  <c:v>39989.458333327697</c:v>
                </c:pt>
                <c:pt idx="2349">
                  <c:v>39989.468749994303</c:v>
                </c:pt>
                <c:pt idx="2350">
                  <c:v>39989.479166660924</c:v>
                </c:pt>
                <c:pt idx="2351">
                  <c:v>39989.489583327631</c:v>
                </c:pt>
                <c:pt idx="2352">
                  <c:v>39989.499999994303</c:v>
                </c:pt>
                <c:pt idx="2353">
                  <c:v>39989.51041666096</c:v>
                </c:pt>
                <c:pt idx="2354">
                  <c:v>39989.520833327631</c:v>
                </c:pt>
                <c:pt idx="2355">
                  <c:v>39989.531249994288</c:v>
                </c:pt>
                <c:pt idx="2356">
                  <c:v>39989.541666660924</c:v>
                </c:pt>
                <c:pt idx="2357">
                  <c:v>39989.552083327617</c:v>
                </c:pt>
                <c:pt idx="2358">
                  <c:v>39989.562499994281</c:v>
                </c:pt>
                <c:pt idx="2359">
                  <c:v>39989.572916660953</c:v>
                </c:pt>
                <c:pt idx="2360">
                  <c:v>39989.58333332761</c:v>
                </c:pt>
                <c:pt idx="2361">
                  <c:v>39989.593749994267</c:v>
                </c:pt>
                <c:pt idx="2362">
                  <c:v>39989.604166660924</c:v>
                </c:pt>
                <c:pt idx="2363">
                  <c:v>39989.614583327602</c:v>
                </c:pt>
                <c:pt idx="2364">
                  <c:v>39989.624999994267</c:v>
                </c:pt>
                <c:pt idx="2365">
                  <c:v>39989.635416660924</c:v>
                </c:pt>
                <c:pt idx="2366">
                  <c:v>39989.645833327602</c:v>
                </c:pt>
                <c:pt idx="2367">
                  <c:v>39989.65624999431</c:v>
                </c:pt>
                <c:pt idx="2368">
                  <c:v>39989.666666660924</c:v>
                </c:pt>
                <c:pt idx="2369">
                  <c:v>39989.677083327588</c:v>
                </c:pt>
                <c:pt idx="2370">
                  <c:v>39989.687499994252</c:v>
                </c:pt>
                <c:pt idx="2371">
                  <c:v>39989.697916660873</c:v>
                </c:pt>
                <c:pt idx="2372">
                  <c:v>39989.708333327602</c:v>
                </c:pt>
                <c:pt idx="2373">
                  <c:v>39989.718749994237</c:v>
                </c:pt>
                <c:pt idx="2374">
                  <c:v>39989.729166660691</c:v>
                </c:pt>
                <c:pt idx="2375">
                  <c:v>39989.739583327573</c:v>
                </c:pt>
                <c:pt idx="2376">
                  <c:v>39989.749999994237</c:v>
                </c:pt>
                <c:pt idx="2377">
                  <c:v>39989.760416660778</c:v>
                </c:pt>
                <c:pt idx="2378">
                  <c:v>39989.770833327602</c:v>
                </c:pt>
                <c:pt idx="2379">
                  <c:v>39989.78124999423</c:v>
                </c:pt>
                <c:pt idx="2380">
                  <c:v>39989.791666660669</c:v>
                </c:pt>
                <c:pt idx="2381">
                  <c:v>39989.802083327602</c:v>
                </c:pt>
                <c:pt idx="2382">
                  <c:v>39989.812499994281</c:v>
                </c:pt>
                <c:pt idx="2383">
                  <c:v>39989.822916660887</c:v>
                </c:pt>
                <c:pt idx="2384">
                  <c:v>39989.833333327602</c:v>
                </c:pt>
                <c:pt idx="2385">
                  <c:v>39989.843749994223</c:v>
                </c:pt>
                <c:pt idx="2386">
                  <c:v>39989.85416666088</c:v>
                </c:pt>
                <c:pt idx="2387">
                  <c:v>39989.864583327602</c:v>
                </c:pt>
                <c:pt idx="2388">
                  <c:v>39989.874999994252</c:v>
                </c:pt>
                <c:pt idx="2389">
                  <c:v>39989.885416660873</c:v>
                </c:pt>
                <c:pt idx="2390">
                  <c:v>39989.89583332758</c:v>
                </c:pt>
                <c:pt idx="2391">
                  <c:v>39989.906249994252</c:v>
                </c:pt>
                <c:pt idx="2392">
                  <c:v>39989.916666660873</c:v>
                </c:pt>
                <c:pt idx="2393">
                  <c:v>39989.92708332753</c:v>
                </c:pt>
                <c:pt idx="2394">
                  <c:v>39989.937499994201</c:v>
                </c:pt>
                <c:pt idx="2395">
                  <c:v>39989.947916660858</c:v>
                </c:pt>
                <c:pt idx="2396">
                  <c:v>39989.95833332761</c:v>
                </c:pt>
                <c:pt idx="2397">
                  <c:v>39989.968749994201</c:v>
                </c:pt>
                <c:pt idx="2398">
                  <c:v>39989.97916666072</c:v>
                </c:pt>
                <c:pt idx="2399">
                  <c:v>39989.989583327559</c:v>
                </c:pt>
                <c:pt idx="2400">
                  <c:v>39989.999999994201</c:v>
                </c:pt>
                <c:pt idx="2401">
                  <c:v>39990.010416660843</c:v>
                </c:pt>
                <c:pt idx="2402">
                  <c:v>39990.020833327551</c:v>
                </c:pt>
                <c:pt idx="2403">
                  <c:v>39990.031249994201</c:v>
                </c:pt>
                <c:pt idx="2404">
                  <c:v>39990.041666660713</c:v>
                </c:pt>
                <c:pt idx="2405">
                  <c:v>39990.052083327551</c:v>
                </c:pt>
                <c:pt idx="2406">
                  <c:v>39990.062499994201</c:v>
                </c:pt>
                <c:pt idx="2407">
                  <c:v>39990.072916660829</c:v>
                </c:pt>
                <c:pt idx="2408">
                  <c:v>39990.0833333275</c:v>
                </c:pt>
                <c:pt idx="2409">
                  <c:v>39990.093749994157</c:v>
                </c:pt>
                <c:pt idx="2410">
                  <c:v>39990.104166660691</c:v>
                </c:pt>
                <c:pt idx="2411">
                  <c:v>39990.1145833275</c:v>
                </c:pt>
                <c:pt idx="2412">
                  <c:v>39990.124999994201</c:v>
                </c:pt>
                <c:pt idx="2413">
                  <c:v>39990.135416660683</c:v>
                </c:pt>
                <c:pt idx="2414">
                  <c:v>39990.1458333275</c:v>
                </c:pt>
                <c:pt idx="2415">
                  <c:v>39990.15624999423</c:v>
                </c:pt>
                <c:pt idx="2416">
                  <c:v>39990.166666660662</c:v>
                </c:pt>
                <c:pt idx="2417">
                  <c:v>39990.177083327471</c:v>
                </c:pt>
                <c:pt idx="2418">
                  <c:v>39990.187499994143</c:v>
                </c:pt>
                <c:pt idx="2419">
                  <c:v>39990.197916660662</c:v>
                </c:pt>
                <c:pt idx="2420">
                  <c:v>39990.2083333275</c:v>
                </c:pt>
                <c:pt idx="2421">
                  <c:v>39990.218749994143</c:v>
                </c:pt>
                <c:pt idx="2422">
                  <c:v>39990.229166660552</c:v>
                </c:pt>
                <c:pt idx="2423">
                  <c:v>39990.239583327457</c:v>
                </c:pt>
                <c:pt idx="2424">
                  <c:v>39990.249999994143</c:v>
                </c:pt>
                <c:pt idx="2425">
                  <c:v>39990.260416660647</c:v>
                </c:pt>
                <c:pt idx="2426">
                  <c:v>39990.2708333275</c:v>
                </c:pt>
                <c:pt idx="2427">
                  <c:v>39990.281249994143</c:v>
                </c:pt>
                <c:pt idx="2428">
                  <c:v>39990.291666660538</c:v>
                </c:pt>
                <c:pt idx="2429">
                  <c:v>39990.302083327442</c:v>
                </c:pt>
                <c:pt idx="2430">
                  <c:v>39990.312499994201</c:v>
                </c:pt>
                <c:pt idx="2431">
                  <c:v>39990.322916660771</c:v>
                </c:pt>
                <c:pt idx="2432">
                  <c:v>39990.333333327442</c:v>
                </c:pt>
                <c:pt idx="2433">
                  <c:v>39990.343749994099</c:v>
                </c:pt>
                <c:pt idx="2434">
                  <c:v>39990.354166660763</c:v>
                </c:pt>
                <c:pt idx="2435">
                  <c:v>39990.364583327442</c:v>
                </c:pt>
                <c:pt idx="2436">
                  <c:v>39990.374999994201</c:v>
                </c:pt>
                <c:pt idx="2437">
                  <c:v>39990.385416660763</c:v>
                </c:pt>
                <c:pt idx="2438">
                  <c:v>39990.395833327442</c:v>
                </c:pt>
                <c:pt idx="2439">
                  <c:v>39990.406249994201</c:v>
                </c:pt>
                <c:pt idx="2440">
                  <c:v>39990.416666660727</c:v>
                </c:pt>
                <c:pt idx="2441">
                  <c:v>39990.427083327413</c:v>
                </c:pt>
                <c:pt idx="2442">
                  <c:v>39990.437499994099</c:v>
                </c:pt>
                <c:pt idx="2443">
                  <c:v>39990.447916660727</c:v>
                </c:pt>
                <c:pt idx="2444">
                  <c:v>39990.4583333275</c:v>
                </c:pt>
                <c:pt idx="2445">
                  <c:v>39990.468749994099</c:v>
                </c:pt>
                <c:pt idx="2446">
                  <c:v>39990.479166660582</c:v>
                </c:pt>
                <c:pt idx="2447">
                  <c:v>39990.489583327399</c:v>
                </c:pt>
                <c:pt idx="2448">
                  <c:v>39990.499999994063</c:v>
                </c:pt>
                <c:pt idx="2449">
                  <c:v>39990.510416660727</c:v>
                </c:pt>
                <c:pt idx="2450">
                  <c:v>39990.520833327399</c:v>
                </c:pt>
                <c:pt idx="2451">
                  <c:v>39990.531249994063</c:v>
                </c:pt>
                <c:pt idx="2452">
                  <c:v>39990.541666660567</c:v>
                </c:pt>
                <c:pt idx="2453">
                  <c:v>39990.552083327399</c:v>
                </c:pt>
                <c:pt idx="2454">
                  <c:v>39990.562499994048</c:v>
                </c:pt>
                <c:pt idx="2455">
                  <c:v>39990.572916660713</c:v>
                </c:pt>
                <c:pt idx="2456">
                  <c:v>39990.583333327399</c:v>
                </c:pt>
                <c:pt idx="2457">
                  <c:v>39990.593749994026</c:v>
                </c:pt>
                <c:pt idx="2458">
                  <c:v>39990.604166660567</c:v>
                </c:pt>
                <c:pt idx="2459">
                  <c:v>39990.614583327369</c:v>
                </c:pt>
                <c:pt idx="2460">
                  <c:v>39990.624999994041</c:v>
                </c:pt>
                <c:pt idx="2461">
                  <c:v>39990.635416660567</c:v>
                </c:pt>
                <c:pt idx="2462">
                  <c:v>39990.645833327362</c:v>
                </c:pt>
                <c:pt idx="2463">
                  <c:v>39990.656249994099</c:v>
                </c:pt>
                <c:pt idx="2464">
                  <c:v>39990.666666660567</c:v>
                </c:pt>
                <c:pt idx="2465">
                  <c:v>39990.677083327348</c:v>
                </c:pt>
                <c:pt idx="2466">
                  <c:v>39990.687499994019</c:v>
                </c:pt>
                <c:pt idx="2467">
                  <c:v>39990.697916660567</c:v>
                </c:pt>
                <c:pt idx="2468">
                  <c:v>39990.708333327348</c:v>
                </c:pt>
                <c:pt idx="2469">
                  <c:v>39990.718749994012</c:v>
                </c:pt>
                <c:pt idx="2470">
                  <c:v>39990.729166660443</c:v>
                </c:pt>
                <c:pt idx="2471">
                  <c:v>39990.739583327333</c:v>
                </c:pt>
                <c:pt idx="2472">
                  <c:v>39990.749999994012</c:v>
                </c:pt>
                <c:pt idx="2473">
                  <c:v>39990.760416660567</c:v>
                </c:pt>
                <c:pt idx="2474">
                  <c:v>39990.770833327333</c:v>
                </c:pt>
                <c:pt idx="2475">
                  <c:v>39990.781249993997</c:v>
                </c:pt>
                <c:pt idx="2476">
                  <c:v>39990.791666660421</c:v>
                </c:pt>
                <c:pt idx="2477">
                  <c:v>39990.802083327333</c:v>
                </c:pt>
                <c:pt idx="2478">
                  <c:v>39990.812499994099</c:v>
                </c:pt>
                <c:pt idx="2479">
                  <c:v>39990.822916660647</c:v>
                </c:pt>
                <c:pt idx="2480">
                  <c:v>39990.833333327319</c:v>
                </c:pt>
                <c:pt idx="2481">
                  <c:v>39990.843749993983</c:v>
                </c:pt>
                <c:pt idx="2482">
                  <c:v>39990.854166660632</c:v>
                </c:pt>
                <c:pt idx="2483">
                  <c:v>39990.864583327311</c:v>
                </c:pt>
                <c:pt idx="2484">
                  <c:v>39990.874999994041</c:v>
                </c:pt>
                <c:pt idx="2485">
                  <c:v>39990.885416660632</c:v>
                </c:pt>
                <c:pt idx="2486">
                  <c:v>39990.895833327311</c:v>
                </c:pt>
                <c:pt idx="2487">
                  <c:v>39990.906249994041</c:v>
                </c:pt>
                <c:pt idx="2488">
                  <c:v>39990.916666660632</c:v>
                </c:pt>
                <c:pt idx="2489">
                  <c:v>39990.927083327268</c:v>
                </c:pt>
                <c:pt idx="2490">
                  <c:v>39990.937499993961</c:v>
                </c:pt>
                <c:pt idx="2491">
                  <c:v>39990.947916660632</c:v>
                </c:pt>
                <c:pt idx="2492">
                  <c:v>39990.958333327362</c:v>
                </c:pt>
                <c:pt idx="2493">
                  <c:v>39990.968749993961</c:v>
                </c:pt>
                <c:pt idx="2494">
                  <c:v>39990.979166660567</c:v>
                </c:pt>
                <c:pt idx="2495">
                  <c:v>39990.989583327282</c:v>
                </c:pt>
                <c:pt idx="2496">
                  <c:v>39990.999999993946</c:v>
                </c:pt>
                <c:pt idx="2497">
                  <c:v>39991.010416660603</c:v>
                </c:pt>
                <c:pt idx="2498">
                  <c:v>39991.020833327282</c:v>
                </c:pt>
                <c:pt idx="2499">
                  <c:v>39991.031249993939</c:v>
                </c:pt>
                <c:pt idx="2500">
                  <c:v>39991.041666660567</c:v>
                </c:pt>
                <c:pt idx="2501">
                  <c:v>39991.052083327268</c:v>
                </c:pt>
                <c:pt idx="2502">
                  <c:v>39991.062499993932</c:v>
                </c:pt>
                <c:pt idx="2503">
                  <c:v>39991.072916660603</c:v>
                </c:pt>
                <c:pt idx="2504">
                  <c:v>39991.08333332726</c:v>
                </c:pt>
                <c:pt idx="2505">
                  <c:v>39991.093749993917</c:v>
                </c:pt>
                <c:pt idx="2506">
                  <c:v>39991.104166660567</c:v>
                </c:pt>
                <c:pt idx="2507">
                  <c:v>39991.114583327253</c:v>
                </c:pt>
                <c:pt idx="2508">
                  <c:v>39991.124999993917</c:v>
                </c:pt>
                <c:pt idx="2509">
                  <c:v>39991.135416660567</c:v>
                </c:pt>
                <c:pt idx="2510">
                  <c:v>39991.145833327253</c:v>
                </c:pt>
                <c:pt idx="2511">
                  <c:v>39991.156249993997</c:v>
                </c:pt>
                <c:pt idx="2512">
                  <c:v>39991.166666660567</c:v>
                </c:pt>
                <c:pt idx="2513">
                  <c:v>39991.177083327217</c:v>
                </c:pt>
                <c:pt idx="2514">
                  <c:v>39991.187499993903</c:v>
                </c:pt>
                <c:pt idx="2515">
                  <c:v>39991.197916660523</c:v>
                </c:pt>
                <c:pt idx="2516">
                  <c:v>39991.208333327231</c:v>
                </c:pt>
                <c:pt idx="2517">
                  <c:v>39991.218749993903</c:v>
                </c:pt>
                <c:pt idx="2518">
                  <c:v>39991.229166660341</c:v>
                </c:pt>
                <c:pt idx="2519">
                  <c:v>39991.239583327217</c:v>
                </c:pt>
                <c:pt idx="2520">
                  <c:v>39991.249999993888</c:v>
                </c:pt>
                <c:pt idx="2521">
                  <c:v>39991.260416660472</c:v>
                </c:pt>
                <c:pt idx="2522">
                  <c:v>39991.270833327217</c:v>
                </c:pt>
                <c:pt idx="2523">
                  <c:v>39991.281249993881</c:v>
                </c:pt>
                <c:pt idx="2524">
                  <c:v>39991.29166666032</c:v>
                </c:pt>
                <c:pt idx="2525">
                  <c:v>39991.302083327209</c:v>
                </c:pt>
                <c:pt idx="2526">
                  <c:v>39991.312499993932</c:v>
                </c:pt>
                <c:pt idx="2527">
                  <c:v>39991.322916660538</c:v>
                </c:pt>
                <c:pt idx="2528">
                  <c:v>39991.333333327202</c:v>
                </c:pt>
                <c:pt idx="2529">
                  <c:v>39991.343749993866</c:v>
                </c:pt>
                <c:pt idx="2530">
                  <c:v>39991.354166660531</c:v>
                </c:pt>
                <c:pt idx="2531">
                  <c:v>39991.364583327202</c:v>
                </c:pt>
                <c:pt idx="2532">
                  <c:v>39991.37499999391</c:v>
                </c:pt>
                <c:pt idx="2533">
                  <c:v>39991.385416660523</c:v>
                </c:pt>
                <c:pt idx="2534">
                  <c:v>39991.395833327202</c:v>
                </c:pt>
                <c:pt idx="2535">
                  <c:v>39991.406249993903</c:v>
                </c:pt>
                <c:pt idx="2536">
                  <c:v>39991.416666660523</c:v>
                </c:pt>
                <c:pt idx="2537">
                  <c:v>39991.42708332718</c:v>
                </c:pt>
                <c:pt idx="2538">
                  <c:v>39991.437499993837</c:v>
                </c:pt>
                <c:pt idx="2539">
                  <c:v>39991.447916660509</c:v>
                </c:pt>
                <c:pt idx="2540">
                  <c:v>39991.458333327239</c:v>
                </c:pt>
                <c:pt idx="2541">
                  <c:v>39991.468749993837</c:v>
                </c:pt>
                <c:pt idx="2542">
                  <c:v>39991.479166660378</c:v>
                </c:pt>
                <c:pt idx="2543">
                  <c:v>39991.489583327202</c:v>
                </c:pt>
                <c:pt idx="2544">
                  <c:v>39991.49999999383</c:v>
                </c:pt>
                <c:pt idx="2545">
                  <c:v>39991.510416660487</c:v>
                </c:pt>
                <c:pt idx="2546">
                  <c:v>39991.520833327202</c:v>
                </c:pt>
                <c:pt idx="2547">
                  <c:v>39991.531249993823</c:v>
                </c:pt>
                <c:pt idx="2548">
                  <c:v>39991.541666660363</c:v>
                </c:pt>
                <c:pt idx="2549">
                  <c:v>39991.552083327202</c:v>
                </c:pt>
                <c:pt idx="2550">
                  <c:v>39991.562499993823</c:v>
                </c:pt>
                <c:pt idx="2551">
                  <c:v>39991.57291666048</c:v>
                </c:pt>
                <c:pt idx="2552">
                  <c:v>39991.583333327202</c:v>
                </c:pt>
                <c:pt idx="2553">
                  <c:v>39991.593749993692</c:v>
                </c:pt>
                <c:pt idx="2554">
                  <c:v>39991.604166660341</c:v>
                </c:pt>
                <c:pt idx="2555">
                  <c:v>39991.61458332718</c:v>
                </c:pt>
                <c:pt idx="2556">
                  <c:v>39991.624999993801</c:v>
                </c:pt>
                <c:pt idx="2557">
                  <c:v>39991.635416660341</c:v>
                </c:pt>
                <c:pt idx="2558">
                  <c:v>39991.64583332718</c:v>
                </c:pt>
                <c:pt idx="2559">
                  <c:v>39991.656249993837</c:v>
                </c:pt>
                <c:pt idx="2560">
                  <c:v>39991.666666660327</c:v>
                </c:pt>
                <c:pt idx="2561">
                  <c:v>39991.677083327122</c:v>
                </c:pt>
                <c:pt idx="2562">
                  <c:v>39991.687499993794</c:v>
                </c:pt>
                <c:pt idx="2563">
                  <c:v>39991.69791666032</c:v>
                </c:pt>
                <c:pt idx="2564">
                  <c:v>39991.708333327158</c:v>
                </c:pt>
                <c:pt idx="2565">
                  <c:v>39991.718749993779</c:v>
                </c:pt>
                <c:pt idx="2566">
                  <c:v>39991.729166660189</c:v>
                </c:pt>
                <c:pt idx="2567">
                  <c:v>39991.739583327108</c:v>
                </c:pt>
                <c:pt idx="2568">
                  <c:v>39991.749999993772</c:v>
                </c:pt>
                <c:pt idx="2569">
                  <c:v>39991.760416660312</c:v>
                </c:pt>
                <c:pt idx="2570">
                  <c:v>39991.770833327151</c:v>
                </c:pt>
                <c:pt idx="2571">
                  <c:v>39991.781249993757</c:v>
                </c:pt>
                <c:pt idx="2572">
                  <c:v>39991.791666660189</c:v>
                </c:pt>
                <c:pt idx="2573">
                  <c:v>39991.8020833271</c:v>
                </c:pt>
                <c:pt idx="2574">
                  <c:v>39991.812499993801</c:v>
                </c:pt>
                <c:pt idx="2575">
                  <c:v>39991.822916660421</c:v>
                </c:pt>
                <c:pt idx="2576">
                  <c:v>39991.8333333271</c:v>
                </c:pt>
                <c:pt idx="2577">
                  <c:v>39991.84374999375</c:v>
                </c:pt>
                <c:pt idx="2578">
                  <c:v>39991.854166660407</c:v>
                </c:pt>
                <c:pt idx="2579">
                  <c:v>39991.8645833271</c:v>
                </c:pt>
                <c:pt idx="2580">
                  <c:v>39991.874999993743</c:v>
                </c:pt>
                <c:pt idx="2581">
                  <c:v>39991.885416660407</c:v>
                </c:pt>
                <c:pt idx="2582">
                  <c:v>39991.8958333271</c:v>
                </c:pt>
                <c:pt idx="2583">
                  <c:v>39991.906249993743</c:v>
                </c:pt>
                <c:pt idx="2584">
                  <c:v>39991.9166666604</c:v>
                </c:pt>
                <c:pt idx="2585">
                  <c:v>39991.927083327057</c:v>
                </c:pt>
                <c:pt idx="2586">
                  <c:v>39991.937499993728</c:v>
                </c:pt>
                <c:pt idx="2587">
                  <c:v>39991.947916660392</c:v>
                </c:pt>
                <c:pt idx="2588">
                  <c:v>39991.958333327202</c:v>
                </c:pt>
                <c:pt idx="2589">
                  <c:v>39991.968749993721</c:v>
                </c:pt>
                <c:pt idx="2590">
                  <c:v>39991.979166660247</c:v>
                </c:pt>
                <c:pt idx="2591">
                  <c:v>39991.989583327049</c:v>
                </c:pt>
                <c:pt idx="2592">
                  <c:v>39991.999999993714</c:v>
                </c:pt>
                <c:pt idx="2593">
                  <c:v>39992.010416660378</c:v>
                </c:pt>
                <c:pt idx="2594">
                  <c:v>39992.020833327042</c:v>
                </c:pt>
                <c:pt idx="2595">
                  <c:v>39992.031249993714</c:v>
                </c:pt>
                <c:pt idx="2596">
                  <c:v>39992.041666660232</c:v>
                </c:pt>
                <c:pt idx="2597">
                  <c:v>39992.052083327042</c:v>
                </c:pt>
                <c:pt idx="2598">
                  <c:v>39992.062499993677</c:v>
                </c:pt>
                <c:pt idx="2599">
                  <c:v>39992.072916660363</c:v>
                </c:pt>
                <c:pt idx="2600">
                  <c:v>39992.083333327042</c:v>
                </c:pt>
                <c:pt idx="2601">
                  <c:v>39992.093749993583</c:v>
                </c:pt>
                <c:pt idx="2602">
                  <c:v>39992.10416666021</c:v>
                </c:pt>
                <c:pt idx="2603">
                  <c:v>39992.114583327042</c:v>
                </c:pt>
                <c:pt idx="2604">
                  <c:v>39992.124999993677</c:v>
                </c:pt>
                <c:pt idx="2605">
                  <c:v>39992.135416660203</c:v>
                </c:pt>
                <c:pt idx="2606">
                  <c:v>39992.145833327013</c:v>
                </c:pt>
                <c:pt idx="2607">
                  <c:v>39992.156249993699</c:v>
                </c:pt>
                <c:pt idx="2608">
                  <c:v>39992.166666660181</c:v>
                </c:pt>
                <c:pt idx="2609">
                  <c:v>39992.177083327013</c:v>
                </c:pt>
                <c:pt idx="2610">
                  <c:v>39992.18749999367</c:v>
                </c:pt>
                <c:pt idx="2611">
                  <c:v>39992.197916660181</c:v>
                </c:pt>
                <c:pt idx="2612">
                  <c:v>39992.208333327013</c:v>
                </c:pt>
                <c:pt idx="2613">
                  <c:v>39992.218749993663</c:v>
                </c:pt>
                <c:pt idx="2614">
                  <c:v>39992.229166660072</c:v>
                </c:pt>
                <c:pt idx="2615">
                  <c:v>39992.239583326998</c:v>
                </c:pt>
                <c:pt idx="2616">
                  <c:v>39992.249999993663</c:v>
                </c:pt>
                <c:pt idx="2617">
                  <c:v>39992.260416660167</c:v>
                </c:pt>
                <c:pt idx="2618">
                  <c:v>39992.270833327013</c:v>
                </c:pt>
                <c:pt idx="2619">
                  <c:v>39992.281249993634</c:v>
                </c:pt>
                <c:pt idx="2620">
                  <c:v>39992.291666660058</c:v>
                </c:pt>
                <c:pt idx="2621">
                  <c:v>39992.302083327013</c:v>
                </c:pt>
                <c:pt idx="2622">
                  <c:v>39992.312499993641</c:v>
                </c:pt>
                <c:pt idx="2623">
                  <c:v>39992.322916660312</c:v>
                </c:pt>
                <c:pt idx="2624">
                  <c:v>39992.333333327013</c:v>
                </c:pt>
                <c:pt idx="2625">
                  <c:v>39992.343749993634</c:v>
                </c:pt>
                <c:pt idx="2626">
                  <c:v>39992.354166660283</c:v>
                </c:pt>
                <c:pt idx="2627">
                  <c:v>39992.364583327013</c:v>
                </c:pt>
                <c:pt idx="2628">
                  <c:v>39992.374999993641</c:v>
                </c:pt>
                <c:pt idx="2629">
                  <c:v>39992.385416660283</c:v>
                </c:pt>
                <c:pt idx="2630">
                  <c:v>39992.395833327013</c:v>
                </c:pt>
                <c:pt idx="2631">
                  <c:v>39992.406249993619</c:v>
                </c:pt>
                <c:pt idx="2632">
                  <c:v>39992.416666660283</c:v>
                </c:pt>
                <c:pt idx="2633">
                  <c:v>39992.427083326947</c:v>
                </c:pt>
                <c:pt idx="2634">
                  <c:v>39992.437499993597</c:v>
                </c:pt>
                <c:pt idx="2635">
                  <c:v>39992.447916660283</c:v>
                </c:pt>
                <c:pt idx="2636">
                  <c:v>39992.458333327042</c:v>
                </c:pt>
                <c:pt idx="2637">
                  <c:v>39992.468749993597</c:v>
                </c:pt>
                <c:pt idx="2638">
                  <c:v>39992.479166660167</c:v>
                </c:pt>
                <c:pt idx="2639">
                  <c:v>39992.489583326998</c:v>
                </c:pt>
                <c:pt idx="2640">
                  <c:v>39992.499999993597</c:v>
                </c:pt>
                <c:pt idx="2641">
                  <c:v>39992.510416660247</c:v>
                </c:pt>
                <c:pt idx="2642">
                  <c:v>39992.520833326998</c:v>
                </c:pt>
                <c:pt idx="2643">
                  <c:v>39992.53124999359</c:v>
                </c:pt>
                <c:pt idx="2644">
                  <c:v>39992.541666660167</c:v>
                </c:pt>
                <c:pt idx="2645">
                  <c:v>39992.552083326998</c:v>
                </c:pt>
                <c:pt idx="2646">
                  <c:v>39992.562499993583</c:v>
                </c:pt>
                <c:pt idx="2647">
                  <c:v>39992.572916660232</c:v>
                </c:pt>
                <c:pt idx="2648">
                  <c:v>39992.583333326998</c:v>
                </c:pt>
                <c:pt idx="2649">
                  <c:v>39992.593749993583</c:v>
                </c:pt>
                <c:pt idx="2650">
                  <c:v>39992.604166660167</c:v>
                </c:pt>
                <c:pt idx="2651">
                  <c:v>39992.614583326998</c:v>
                </c:pt>
                <c:pt idx="2652">
                  <c:v>39992.624999993568</c:v>
                </c:pt>
                <c:pt idx="2653">
                  <c:v>39992.635416660167</c:v>
                </c:pt>
                <c:pt idx="2654">
                  <c:v>39992.645833326962</c:v>
                </c:pt>
                <c:pt idx="2655">
                  <c:v>39992.656249993612</c:v>
                </c:pt>
                <c:pt idx="2656">
                  <c:v>39992.666666660167</c:v>
                </c:pt>
                <c:pt idx="2657">
                  <c:v>39992.677083326889</c:v>
                </c:pt>
                <c:pt idx="2658">
                  <c:v>39992.687499993561</c:v>
                </c:pt>
                <c:pt idx="2659">
                  <c:v>39992.697916660167</c:v>
                </c:pt>
                <c:pt idx="2660">
                  <c:v>39992.70833332694</c:v>
                </c:pt>
                <c:pt idx="2661">
                  <c:v>39992.718749993554</c:v>
                </c:pt>
                <c:pt idx="2662">
                  <c:v>39992.729166659992</c:v>
                </c:pt>
                <c:pt idx="2663">
                  <c:v>39992.739583326882</c:v>
                </c:pt>
                <c:pt idx="2664">
                  <c:v>39992.749999993539</c:v>
                </c:pt>
                <c:pt idx="2665">
                  <c:v>39992.760416660167</c:v>
                </c:pt>
                <c:pt idx="2666">
                  <c:v>39992.77083332694</c:v>
                </c:pt>
                <c:pt idx="2667">
                  <c:v>39992.781249993532</c:v>
                </c:pt>
                <c:pt idx="2668">
                  <c:v>39992.791666659978</c:v>
                </c:pt>
                <c:pt idx="2669">
                  <c:v>39992.80208332694</c:v>
                </c:pt>
                <c:pt idx="2670">
                  <c:v>39992.812499993597</c:v>
                </c:pt>
                <c:pt idx="2671">
                  <c:v>39992.822916660189</c:v>
                </c:pt>
                <c:pt idx="2672">
                  <c:v>39992.833333326911</c:v>
                </c:pt>
                <c:pt idx="2673">
                  <c:v>39992.843749993517</c:v>
                </c:pt>
                <c:pt idx="2674">
                  <c:v>39992.854166660181</c:v>
                </c:pt>
                <c:pt idx="2675">
                  <c:v>39992.864583326897</c:v>
                </c:pt>
                <c:pt idx="2676">
                  <c:v>39992.874999993583</c:v>
                </c:pt>
                <c:pt idx="2677">
                  <c:v>39992.885416660181</c:v>
                </c:pt>
                <c:pt idx="2678">
                  <c:v>39992.895833326897</c:v>
                </c:pt>
                <c:pt idx="2679">
                  <c:v>39992.906249993561</c:v>
                </c:pt>
                <c:pt idx="2680">
                  <c:v>39992.916666660167</c:v>
                </c:pt>
                <c:pt idx="2681">
                  <c:v>39992.927083326831</c:v>
                </c:pt>
                <c:pt idx="2682">
                  <c:v>39992.937499993503</c:v>
                </c:pt>
                <c:pt idx="2683">
                  <c:v>39992.94791666016</c:v>
                </c:pt>
                <c:pt idx="2684">
                  <c:v>39992.958333326998</c:v>
                </c:pt>
                <c:pt idx="2685">
                  <c:v>39992.968749993488</c:v>
                </c:pt>
                <c:pt idx="2686">
                  <c:v>39992.979166660029</c:v>
                </c:pt>
                <c:pt idx="2687">
                  <c:v>39992.989583326882</c:v>
                </c:pt>
                <c:pt idx="2688">
                  <c:v>39992.999999993481</c:v>
                </c:pt>
                <c:pt idx="2689">
                  <c:v>39993.010416660138</c:v>
                </c:pt>
                <c:pt idx="2690">
                  <c:v>39993.02083332686</c:v>
                </c:pt>
                <c:pt idx="2691">
                  <c:v>39993.031249993473</c:v>
                </c:pt>
                <c:pt idx="2692">
                  <c:v>39993.041666660021</c:v>
                </c:pt>
                <c:pt idx="2693">
                  <c:v>39993.05208332686</c:v>
                </c:pt>
                <c:pt idx="2694">
                  <c:v>39993.062499993473</c:v>
                </c:pt>
                <c:pt idx="2695">
                  <c:v>39993.07291666013</c:v>
                </c:pt>
                <c:pt idx="2696">
                  <c:v>39993.08333332686</c:v>
                </c:pt>
                <c:pt idx="2697">
                  <c:v>39993.093749993342</c:v>
                </c:pt>
                <c:pt idx="2698">
                  <c:v>39993.104166659999</c:v>
                </c:pt>
                <c:pt idx="2699">
                  <c:v>39993.114583326838</c:v>
                </c:pt>
                <c:pt idx="2700">
                  <c:v>39993.124999993452</c:v>
                </c:pt>
                <c:pt idx="2701">
                  <c:v>39993.135416659992</c:v>
                </c:pt>
                <c:pt idx="2702">
                  <c:v>39993.145833326831</c:v>
                </c:pt>
                <c:pt idx="2703">
                  <c:v>39993.156249993503</c:v>
                </c:pt>
                <c:pt idx="2704">
                  <c:v>39993.166666659992</c:v>
                </c:pt>
                <c:pt idx="2705">
                  <c:v>39993.177083326773</c:v>
                </c:pt>
                <c:pt idx="2706">
                  <c:v>39993.187499993437</c:v>
                </c:pt>
                <c:pt idx="2707">
                  <c:v>39993.197916659978</c:v>
                </c:pt>
                <c:pt idx="2708">
                  <c:v>39993.208333326809</c:v>
                </c:pt>
                <c:pt idx="2709">
                  <c:v>39993.21874999343</c:v>
                </c:pt>
                <c:pt idx="2710">
                  <c:v>39993.229166659919</c:v>
                </c:pt>
                <c:pt idx="2711">
                  <c:v>39993.239583326758</c:v>
                </c:pt>
                <c:pt idx="2712">
                  <c:v>39993.249999993423</c:v>
                </c:pt>
                <c:pt idx="2713">
                  <c:v>39993.260416659978</c:v>
                </c:pt>
                <c:pt idx="2714">
                  <c:v>39993.270833326802</c:v>
                </c:pt>
                <c:pt idx="2715">
                  <c:v>39993.281249993423</c:v>
                </c:pt>
                <c:pt idx="2716">
                  <c:v>39993.291666659912</c:v>
                </c:pt>
                <c:pt idx="2717">
                  <c:v>39993.302083326802</c:v>
                </c:pt>
                <c:pt idx="2718">
                  <c:v>39993.312499993452</c:v>
                </c:pt>
                <c:pt idx="2719">
                  <c:v>39993.322916660072</c:v>
                </c:pt>
                <c:pt idx="2720">
                  <c:v>39993.33333332678</c:v>
                </c:pt>
                <c:pt idx="2721">
                  <c:v>39993.343749993401</c:v>
                </c:pt>
                <c:pt idx="2722">
                  <c:v>39993.354166660058</c:v>
                </c:pt>
                <c:pt idx="2723">
                  <c:v>39993.36458332678</c:v>
                </c:pt>
                <c:pt idx="2724">
                  <c:v>39993.374999993401</c:v>
                </c:pt>
                <c:pt idx="2725">
                  <c:v>39993.385416660058</c:v>
                </c:pt>
                <c:pt idx="2726">
                  <c:v>39993.39583332678</c:v>
                </c:pt>
                <c:pt idx="2727">
                  <c:v>39993.406249993401</c:v>
                </c:pt>
                <c:pt idx="2728">
                  <c:v>39993.41666666005</c:v>
                </c:pt>
                <c:pt idx="2729">
                  <c:v>39993.427083326707</c:v>
                </c:pt>
                <c:pt idx="2730">
                  <c:v>39993.437499993379</c:v>
                </c:pt>
                <c:pt idx="2731">
                  <c:v>39993.447916660043</c:v>
                </c:pt>
                <c:pt idx="2732">
                  <c:v>39993.458333326802</c:v>
                </c:pt>
                <c:pt idx="2733">
                  <c:v>39993.468749993372</c:v>
                </c:pt>
                <c:pt idx="2734">
                  <c:v>39993.479166659978</c:v>
                </c:pt>
                <c:pt idx="2735">
                  <c:v>39993.489583326751</c:v>
                </c:pt>
                <c:pt idx="2736">
                  <c:v>39993.499999993357</c:v>
                </c:pt>
                <c:pt idx="2737">
                  <c:v>39993.510416660029</c:v>
                </c:pt>
                <c:pt idx="2738">
                  <c:v>39993.5208333267</c:v>
                </c:pt>
                <c:pt idx="2739">
                  <c:v>39993.531249993357</c:v>
                </c:pt>
                <c:pt idx="2740">
                  <c:v>39993.541666659978</c:v>
                </c:pt>
                <c:pt idx="2741">
                  <c:v>39993.5520833267</c:v>
                </c:pt>
                <c:pt idx="2742">
                  <c:v>39993.56249999335</c:v>
                </c:pt>
                <c:pt idx="2743">
                  <c:v>39993.572916660007</c:v>
                </c:pt>
                <c:pt idx="2744">
                  <c:v>39993.5833333267</c:v>
                </c:pt>
                <c:pt idx="2745">
                  <c:v>39993.593749993197</c:v>
                </c:pt>
                <c:pt idx="2746">
                  <c:v>39993.604166659978</c:v>
                </c:pt>
                <c:pt idx="2747">
                  <c:v>39993.6145833267</c:v>
                </c:pt>
                <c:pt idx="2748">
                  <c:v>39993.624999993342</c:v>
                </c:pt>
                <c:pt idx="2749">
                  <c:v>39993.635416659978</c:v>
                </c:pt>
                <c:pt idx="2750">
                  <c:v>39993.6458333267</c:v>
                </c:pt>
                <c:pt idx="2751">
                  <c:v>39993.656249993342</c:v>
                </c:pt>
                <c:pt idx="2752">
                  <c:v>39993.666666659978</c:v>
                </c:pt>
                <c:pt idx="2753">
                  <c:v>39993.677083326656</c:v>
                </c:pt>
                <c:pt idx="2754">
                  <c:v>39993.687499993321</c:v>
                </c:pt>
                <c:pt idx="2755">
                  <c:v>39993.697916659978</c:v>
                </c:pt>
                <c:pt idx="2756">
                  <c:v>39993.708333326649</c:v>
                </c:pt>
                <c:pt idx="2757">
                  <c:v>39993.718749993313</c:v>
                </c:pt>
                <c:pt idx="2758">
                  <c:v>39993.729166659818</c:v>
                </c:pt>
                <c:pt idx="2759">
                  <c:v>39993.739583326627</c:v>
                </c:pt>
                <c:pt idx="2760">
                  <c:v>39993.749999993313</c:v>
                </c:pt>
                <c:pt idx="2761">
                  <c:v>39993.76041665997</c:v>
                </c:pt>
                <c:pt idx="2762">
                  <c:v>39993.770833326642</c:v>
                </c:pt>
                <c:pt idx="2763">
                  <c:v>39993.781249993277</c:v>
                </c:pt>
                <c:pt idx="2764">
                  <c:v>39993.791666659803</c:v>
                </c:pt>
                <c:pt idx="2765">
                  <c:v>39993.802083326642</c:v>
                </c:pt>
                <c:pt idx="2766">
                  <c:v>39993.812499993299</c:v>
                </c:pt>
                <c:pt idx="2767">
                  <c:v>39993.822916659963</c:v>
                </c:pt>
                <c:pt idx="2768">
                  <c:v>39993.833333326642</c:v>
                </c:pt>
                <c:pt idx="2769">
                  <c:v>39993.843749993277</c:v>
                </c:pt>
                <c:pt idx="2770">
                  <c:v>39993.854166659949</c:v>
                </c:pt>
                <c:pt idx="2771">
                  <c:v>39993.864583326613</c:v>
                </c:pt>
                <c:pt idx="2772">
                  <c:v>39993.874999993299</c:v>
                </c:pt>
                <c:pt idx="2773">
                  <c:v>39993.885416659941</c:v>
                </c:pt>
                <c:pt idx="2774">
                  <c:v>39993.895833326613</c:v>
                </c:pt>
                <c:pt idx="2775">
                  <c:v>39993.906249993299</c:v>
                </c:pt>
                <c:pt idx="2776">
                  <c:v>39993.916666659941</c:v>
                </c:pt>
                <c:pt idx="2777">
                  <c:v>39993.927083326598</c:v>
                </c:pt>
                <c:pt idx="2778">
                  <c:v>39993.937499993262</c:v>
                </c:pt>
                <c:pt idx="2779">
                  <c:v>39993.947916659941</c:v>
                </c:pt>
                <c:pt idx="2780">
                  <c:v>39993.9583333267</c:v>
                </c:pt>
                <c:pt idx="2781">
                  <c:v>39993.968749993262</c:v>
                </c:pt>
                <c:pt idx="2782">
                  <c:v>39993.979166659898</c:v>
                </c:pt>
                <c:pt idx="2783">
                  <c:v>39993.989583326613</c:v>
                </c:pt>
                <c:pt idx="2784">
                  <c:v>39993.999999993233</c:v>
                </c:pt>
                <c:pt idx="2785">
                  <c:v>39994.010416659912</c:v>
                </c:pt>
                <c:pt idx="2786">
                  <c:v>39994.020833326613</c:v>
                </c:pt>
                <c:pt idx="2787">
                  <c:v>39994.031249993233</c:v>
                </c:pt>
                <c:pt idx="2788">
                  <c:v>39994.041666659898</c:v>
                </c:pt>
                <c:pt idx="2789">
                  <c:v>39994.052083326613</c:v>
                </c:pt>
                <c:pt idx="2790">
                  <c:v>39994.062499993233</c:v>
                </c:pt>
                <c:pt idx="2791">
                  <c:v>39994.072916659898</c:v>
                </c:pt>
                <c:pt idx="2792">
                  <c:v>39994.083333326613</c:v>
                </c:pt>
                <c:pt idx="2793">
                  <c:v>39994.093749993182</c:v>
                </c:pt>
                <c:pt idx="2794">
                  <c:v>39994.104166659883</c:v>
                </c:pt>
                <c:pt idx="2795">
                  <c:v>39994.114583326613</c:v>
                </c:pt>
                <c:pt idx="2796">
                  <c:v>39994.124999993197</c:v>
                </c:pt>
                <c:pt idx="2797">
                  <c:v>39994.135416659883</c:v>
                </c:pt>
                <c:pt idx="2798">
                  <c:v>39994.145833326613</c:v>
                </c:pt>
                <c:pt idx="2799">
                  <c:v>39994.156249993212</c:v>
                </c:pt>
                <c:pt idx="2800">
                  <c:v>39994.166666659883</c:v>
                </c:pt>
                <c:pt idx="2801">
                  <c:v>39994.17708332654</c:v>
                </c:pt>
                <c:pt idx="2802">
                  <c:v>39994.187499993197</c:v>
                </c:pt>
                <c:pt idx="2803">
                  <c:v>39994.197916659847</c:v>
                </c:pt>
                <c:pt idx="2804">
                  <c:v>39994.208333326598</c:v>
                </c:pt>
                <c:pt idx="2805">
                  <c:v>39994.218749993197</c:v>
                </c:pt>
                <c:pt idx="2806">
                  <c:v>39994.229166659657</c:v>
                </c:pt>
                <c:pt idx="2807">
                  <c:v>39994.239583326533</c:v>
                </c:pt>
                <c:pt idx="2808">
                  <c:v>39994.24999999319</c:v>
                </c:pt>
                <c:pt idx="2809">
                  <c:v>39994.260416659847</c:v>
                </c:pt>
                <c:pt idx="2810">
                  <c:v>39994.270833326598</c:v>
                </c:pt>
                <c:pt idx="2811">
                  <c:v>39994.281249993182</c:v>
                </c:pt>
                <c:pt idx="2812">
                  <c:v>39994.291666659643</c:v>
                </c:pt>
                <c:pt idx="2813">
                  <c:v>39994.302083326598</c:v>
                </c:pt>
                <c:pt idx="2814">
                  <c:v>39994.312499993212</c:v>
                </c:pt>
                <c:pt idx="2815">
                  <c:v>39994.322916659839</c:v>
                </c:pt>
                <c:pt idx="2816">
                  <c:v>39994.333333326598</c:v>
                </c:pt>
                <c:pt idx="2817">
                  <c:v>39994.343749993168</c:v>
                </c:pt>
                <c:pt idx="2818">
                  <c:v>39994.354166659832</c:v>
                </c:pt>
                <c:pt idx="2819">
                  <c:v>39994.364583326562</c:v>
                </c:pt>
                <c:pt idx="2820">
                  <c:v>39994.374999993212</c:v>
                </c:pt>
                <c:pt idx="2821">
                  <c:v>39994.385416659832</c:v>
                </c:pt>
                <c:pt idx="2822">
                  <c:v>39994.395833326562</c:v>
                </c:pt>
                <c:pt idx="2823">
                  <c:v>39994.406249993212</c:v>
                </c:pt>
                <c:pt idx="2824">
                  <c:v>39994.416666659818</c:v>
                </c:pt>
                <c:pt idx="2825">
                  <c:v>39994.427083326482</c:v>
                </c:pt>
                <c:pt idx="2826">
                  <c:v>39994.437499993153</c:v>
                </c:pt>
                <c:pt idx="2827">
                  <c:v>39994.44791665981</c:v>
                </c:pt>
                <c:pt idx="2828">
                  <c:v>39994.458333326598</c:v>
                </c:pt>
                <c:pt idx="2829">
                  <c:v>39994.468749993139</c:v>
                </c:pt>
                <c:pt idx="2830">
                  <c:v>39994.479166659767</c:v>
                </c:pt>
                <c:pt idx="2831">
                  <c:v>39994.48958332654</c:v>
                </c:pt>
                <c:pt idx="2832">
                  <c:v>39994.499999993131</c:v>
                </c:pt>
                <c:pt idx="2833">
                  <c:v>39994.510416659803</c:v>
                </c:pt>
                <c:pt idx="2834">
                  <c:v>39994.52083332654</c:v>
                </c:pt>
                <c:pt idx="2835">
                  <c:v>39994.531249993131</c:v>
                </c:pt>
                <c:pt idx="2836">
                  <c:v>39994.541666659767</c:v>
                </c:pt>
                <c:pt idx="2837">
                  <c:v>39994.552083326511</c:v>
                </c:pt>
                <c:pt idx="2838">
                  <c:v>39994.562499993117</c:v>
                </c:pt>
                <c:pt idx="2839">
                  <c:v>39994.572916659781</c:v>
                </c:pt>
                <c:pt idx="2840">
                  <c:v>39994.583333326504</c:v>
                </c:pt>
                <c:pt idx="2841">
                  <c:v>39994.593749993022</c:v>
                </c:pt>
                <c:pt idx="2842">
                  <c:v>39994.604166659767</c:v>
                </c:pt>
                <c:pt idx="2843">
                  <c:v>39994.614583326504</c:v>
                </c:pt>
                <c:pt idx="2844">
                  <c:v>39994.624999993102</c:v>
                </c:pt>
                <c:pt idx="2845">
                  <c:v>39994.635416659723</c:v>
                </c:pt>
                <c:pt idx="2846">
                  <c:v>39994.645833326482</c:v>
                </c:pt>
                <c:pt idx="2847">
                  <c:v>39994.656249993161</c:v>
                </c:pt>
                <c:pt idx="2848">
                  <c:v>39994.666666659643</c:v>
                </c:pt>
                <c:pt idx="2849">
                  <c:v>39994.677083326431</c:v>
                </c:pt>
                <c:pt idx="2850">
                  <c:v>39994.687499993088</c:v>
                </c:pt>
                <c:pt idx="2851">
                  <c:v>39994.697916659628</c:v>
                </c:pt>
                <c:pt idx="2852">
                  <c:v>39994.708333326482</c:v>
                </c:pt>
                <c:pt idx="2853">
                  <c:v>39994.718749993081</c:v>
                </c:pt>
                <c:pt idx="2854">
                  <c:v>39994.729166659548</c:v>
                </c:pt>
                <c:pt idx="2855">
                  <c:v>39994.739583326409</c:v>
                </c:pt>
                <c:pt idx="2856">
                  <c:v>39994.749999993073</c:v>
                </c:pt>
                <c:pt idx="2857">
                  <c:v>39994.760416659621</c:v>
                </c:pt>
                <c:pt idx="2858">
                  <c:v>39994.770833326453</c:v>
                </c:pt>
                <c:pt idx="2859">
                  <c:v>39994.781249993073</c:v>
                </c:pt>
                <c:pt idx="2860">
                  <c:v>39994.791666659541</c:v>
                </c:pt>
                <c:pt idx="2861">
                  <c:v>39994.802083326453</c:v>
                </c:pt>
                <c:pt idx="2862">
                  <c:v>39994.812499993102</c:v>
                </c:pt>
                <c:pt idx="2863">
                  <c:v>39994.822916659723</c:v>
                </c:pt>
                <c:pt idx="2864">
                  <c:v>39994.833333326438</c:v>
                </c:pt>
                <c:pt idx="2865">
                  <c:v>39994.843749993051</c:v>
                </c:pt>
                <c:pt idx="2866">
                  <c:v>39994.854166659723</c:v>
                </c:pt>
                <c:pt idx="2867">
                  <c:v>39994.864583326431</c:v>
                </c:pt>
                <c:pt idx="2868">
                  <c:v>39994.874999993102</c:v>
                </c:pt>
                <c:pt idx="2869">
                  <c:v>39994.885416659708</c:v>
                </c:pt>
                <c:pt idx="2870">
                  <c:v>39994.895833326431</c:v>
                </c:pt>
                <c:pt idx="2871">
                  <c:v>39994.906249993081</c:v>
                </c:pt>
                <c:pt idx="2872">
                  <c:v>39994.916666659701</c:v>
                </c:pt>
                <c:pt idx="2873">
                  <c:v>39994.927083326373</c:v>
                </c:pt>
                <c:pt idx="2874">
                  <c:v>39994.93749999303</c:v>
                </c:pt>
                <c:pt idx="2875">
                  <c:v>39994.947916659687</c:v>
                </c:pt>
                <c:pt idx="2876">
                  <c:v>39994.958333326504</c:v>
                </c:pt>
                <c:pt idx="2877">
                  <c:v>39994.968749993022</c:v>
                </c:pt>
                <c:pt idx="2878">
                  <c:v>39994.979166659577</c:v>
                </c:pt>
              </c:numCache>
            </c:numRef>
          </c:xVal>
          <c:yVal>
            <c:numRef>
              <c:f>Tabelle1!$C$5:$C$2883</c:f>
              <c:numCache>
                <c:formatCode>General</c:formatCode>
                <c:ptCount val="2879"/>
                <c:pt idx="0">
                  <c:v>1538.492532129211</c:v>
                </c:pt>
                <c:pt idx="1">
                  <c:v>1538.492532129211</c:v>
                </c:pt>
                <c:pt idx="2">
                  <c:v>1538.492532129211</c:v>
                </c:pt>
                <c:pt idx="3">
                  <c:v>1538.492532129211</c:v>
                </c:pt>
                <c:pt idx="4">
                  <c:v>1538.492532129211</c:v>
                </c:pt>
                <c:pt idx="5">
                  <c:v>1538.492532129211</c:v>
                </c:pt>
                <c:pt idx="6">
                  <c:v>1538.492532129211</c:v>
                </c:pt>
                <c:pt idx="7">
                  <c:v>1538.492532129211</c:v>
                </c:pt>
                <c:pt idx="8">
                  <c:v>1538.492532129211</c:v>
                </c:pt>
                <c:pt idx="9">
                  <c:v>1538.492532129211</c:v>
                </c:pt>
                <c:pt idx="10">
                  <c:v>1538.492532129211</c:v>
                </c:pt>
                <c:pt idx="11">
                  <c:v>1538.492532129211</c:v>
                </c:pt>
                <c:pt idx="12">
                  <c:v>1538.492532129211</c:v>
                </c:pt>
                <c:pt idx="13">
                  <c:v>1538.492532129211</c:v>
                </c:pt>
                <c:pt idx="14">
                  <c:v>1538.492532129211</c:v>
                </c:pt>
                <c:pt idx="15">
                  <c:v>1538.492532129211</c:v>
                </c:pt>
                <c:pt idx="16">
                  <c:v>1538.492532129211</c:v>
                </c:pt>
                <c:pt idx="17">
                  <c:v>1538.492532129211</c:v>
                </c:pt>
                <c:pt idx="18">
                  <c:v>1538.492532129211</c:v>
                </c:pt>
                <c:pt idx="19">
                  <c:v>1538.492532129211</c:v>
                </c:pt>
                <c:pt idx="20">
                  <c:v>1538.492532129211</c:v>
                </c:pt>
                <c:pt idx="21">
                  <c:v>1538.492532129211</c:v>
                </c:pt>
                <c:pt idx="22">
                  <c:v>1538.492532129211</c:v>
                </c:pt>
                <c:pt idx="23">
                  <c:v>1538.492532129211</c:v>
                </c:pt>
                <c:pt idx="24">
                  <c:v>1538.492532129211</c:v>
                </c:pt>
                <c:pt idx="25">
                  <c:v>1538.492532129211</c:v>
                </c:pt>
                <c:pt idx="26">
                  <c:v>1538.492532129211</c:v>
                </c:pt>
                <c:pt idx="27">
                  <c:v>1538.492532129211</c:v>
                </c:pt>
                <c:pt idx="28">
                  <c:v>1538.492532129211</c:v>
                </c:pt>
                <c:pt idx="29">
                  <c:v>1538.492532129211</c:v>
                </c:pt>
                <c:pt idx="30">
                  <c:v>1538.492532129211</c:v>
                </c:pt>
                <c:pt idx="31">
                  <c:v>1538.492532129211</c:v>
                </c:pt>
                <c:pt idx="32">
                  <c:v>1538.492532129211</c:v>
                </c:pt>
                <c:pt idx="33">
                  <c:v>1538.492532129211</c:v>
                </c:pt>
                <c:pt idx="34">
                  <c:v>1538.492532129211</c:v>
                </c:pt>
                <c:pt idx="35">
                  <c:v>1538.492532129211</c:v>
                </c:pt>
                <c:pt idx="36">
                  <c:v>1538.492532129211</c:v>
                </c:pt>
                <c:pt idx="37">
                  <c:v>1538.492532129211</c:v>
                </c:pt>
                <c:pt idx="38">
                  <c:v>1538.492532129211</c:v>
                </c:pt>
                <c:pt idx="39">
                  <c:v>1538.492532129211</c:v>
                </c:pt>
                <c:pt idx="40">
                  <c:v>1538.492532129211</c:v>
                </c:pt>
                <c:pt idx="41">
                  <c:v>1538.492532129211</c:v>
                </c:pt>
                <c:pt idx="42">
                  <c:v>1538.492532129211</c:v>
                </c:pt>
                <c:pt idx="43">
                  <c:v>1538.492532129211</c:v>
                </c:pt>
                <c:pt idx="44">
                  <c:v>1538.492532129211</c:v>
                </c:pt>
                <c:pt idx="45">
                  <c:v>1538.492532129211</c:v>
                </c:pt>
                <c:pt idx="46">
                  <c:v>1538.492532129211</c:v>
                </c:pt>
                <c:pt idx="47">
                  <c:v>1538.492532129211</c:v>
                </c:pt>
                <c:pt idx="48">
                  <c:v>1538.492532129211</c:v>
                </c:pt>
                <c:pt idx="49">
                  <c:v>1538.492532129211</c:v>
                </c:pt>
                <c:pt idx="50">
                  <c:v>1538.492532129211</c:v>
                </c:pt>
                <c:pt idx="51">
                  <c:v>1538.492532129211</c:v>
                </c:pt>
                <c:pt idx="52">
                  <c:v>1538.492532129211</c:v>
                </c:pt>
                <c:pt idx="53">
                  <c:v>1538.492532129211</c:v>
                </c:pt>
                <c:pt idx="54">
                  <c:v>1538.492532129211</c:v>
                </c:pt>
                <c:pt idx="55">
                  <c:v>1538.492532129211</c:v>
                </c:pt>
                <c:pt idx="56">
                  <c:v>1538.492532129211</c:v>
                </c:pt>
                <c:pt idx="57">
                  <c:v>1538.492532129211</c:v>
                </c:pt>
                <c:pt idx="58">
                  <c:v>1538.492532129211</c:v>
                </c:pt>
                <c:pt idx="59">
                  <c:v>1538.492532129211</c:v>
                </c:pt>
                <c:pt idx="60">
                  <c:v>1538.492532129211</c:v>
                </c:pt>
                <c:pt idx="61">
                  <c:v>1538.492532129211</c:v>
                </c:pt>
                <c:pt idx="62">
                  <c:v>1538.492532129211</c:v>
                </c:pt>
                <c:pt idx="63">
                  <c:v>1538.492532129211</c:v>
                </c:pt>
                <c:pt idx="64">
                  <c:v>1538.492532129211</c:v>
                </c:pt>
                <c:pt idx="65">
                  <c:v>1538.492532129211</c:v>
                </c:pt>
                <c:pt idx="66">
                  <c:v>1538.492532129211</c:v>
                </c:pt>
                <c:pt idx="67">
                  <c:v>1538.492532129211</c:v>
                </c:pt>
                <c:pt idx="68">
                  <c:v>1538.492532129211</c:v>
                </c:pt>
                <c:pt idx="69">
                  <c:v>1538.492532129211</c:v>
                </c:pt>
                <c:pt idx="70">
                  <c:v>1538.492532129211</c:v>
                </c:pt>
                <c:pt idx="71">
                  <c:v>1538.492532129211</c:v>
                </c:pt>
                <c:pt idx="72">
                  <c:v>1538.492532129211</c:v>
                </c:pt>
                <c:pt idx="73">
                  <c:v>1538.492532129211</c:v>
                </c:pt>
                <c:pt idx="74">
                  <c:v>1538.492532129211</c:v>
                </c:pt>
                <c:pt idx="75">
                  <c:v>1538.492532129211</c:v>
                </c:pt>
                <c:pt idx="76">
                  <c:v>1538.492532129211</c:v>
                </c:pt>
                <c:pt idx="77">
                  <c:v>1538.492532129211</c:v>
                </c:pt>
                <c:pt idx="78">
                  <c:v>1538.492532129211</c:v>
                </c:pt>
                <c:pt idx="79">
                  <c:v>1538.492532129211</c:v>
                </c:pt>
                <c:pt idx="80">
                  <c:v>1538.492532129211</c:v>
                </c:pt>
                <c:pt idx="81">
                  <c:v>1538.492532129211</c:v>
                </c:pt>
                <c:pt idx="82">
                  <c:v>1538.492532129211</c:v>
                </c:pt>
                <c:pt idx="83">
                  <c:v>1538.492532129211</c:v>
                </c:pt>
                <c:pt idx="84">
                  <c:v>1538.492532129211</c:v>
                </c:pt>
                <c:pt idx="85">
                  <c:v>1538.492532129211</c:v>
                </c:pt>
                <c:pt idx="86">
                  <c:v>1538.492532129211</c:v>
                </c:pt>
                <c:pt idx="87">
                  <c:v>1538.492532129211</c:v>
                </c:pt>
                <c:pt idx="88">
                  <c:v>1538.492532129211</c:v>
                </c:pt>
                <c:pt idx="89">
                  <c:v>1538.492532129211</c:v>
                </c:pt>
                <c:pt idx="90">
                  <c:v>1538.492532129211</c:v>
                </c:pt>
                <c:pt idx="91">
                  <c:v>1538.492532129211</c:v>
                </c:pt>
                <c:pt idx="92">
                  <c:v>1538.492532129211</c:v>
                </c:pt>
                <c:pt idx="93">
                  <c:v>1538.492532129211</c:v>
                </c:pt>
                <c:pt idx="94">
                  <c:v>1538.492532129211</c:v>
                </c:pt>
                <c:pt idx="95">
                  <c:v>1538.492532129211</c:v>
                </c:pt>
                <c:pt idx="96">
                  <c:v>1538.492532129211</c:v>
                </c:pt>
                <c:pt idx="97">
                  <c:v>1538.492532129211</c:v>
                </c:pt>
                <c:pt idx="98">
                  <c:v>1538.492532129211</c:v>
                </c:pt>
                <c:pt idx="99">
                  <c:v>1538.492532129211</c:v>
                </c:pt>
                <c:pt idx="100">
                  <c:v>1538.492532129211</c:v>
                </c:pt>
                <c:pt idx="101">
                  <c:v>1538.492532129211</c:v>
                </c:pt>
                <c:pt idx="102">
                  <c:v>1538.492532129211</c:v>
                </c:pt>
                <c:pt idx="103">
                  <c:v>1538.492532129211</c:v>
                </c:pt>
                <c:pt idx="104">
                  <c:v>1538.492532129211</c:v>
                </c:pt>
                <c:pt idx="105">
                  <c:v>1538.492532129211</c:v>
                </c:pt>
                <c:pt idx="106">
                  <c:v>1538.492532129211</c:v>
                </c:pt>
                <c:pt idx="107">
                  <c:v>1538.492532129211</c:v>
                </c:pt>
                <c:pt idx="108">
                  <c:v>1538.492532129211</c:v>
                </c:pt>
                <c:pt idx="109">
                  <c:v>1538.492532129211</c:v>
                </c:pt>
                <c:pt idx="110">
                  <c:v>1538.492532129211</c:v>
                </c:pt>
                <c:pt idx="111">
                  <c:v>1538.492532129211</c:v>
                </c:pt>
                <c:pt idx="112">
                  <c:v>1538.492532129211</c:v>
                </c:pt>
                <c:pt idx="113">
                  <c:v>1538.492532129211</c:v>
                </c:pt>
                <c:pt idx="114">
                  <c:v>1538.492532129211</c:v>
                </c:pt>
                <c:pt idx="115">
                  <c:v>1538.492532129211</c:v>
                </c:pt>
                <c:pt idx="116">
                  <c:v>1538.492532129211</c:v>
                </c:pt>
                <c:pt idx="117">
                  <c:v>1538.492532129211</c:v>
                </c:pt>
                <c:pt idx="118">
                  <c:v>1538.492532129211</c:v>
                </c:pt>
                <c:pt idx="119">
                  <c:v>1538.492532129211</c:v>
                </c:pt>
                <c:pt idx="120">
                  <c:v>1538.492532129211</c:v>
                </c:pt>
                <c:pt idx="121">
                  <c:v>1538.492532129211</c:v>
                </c:pt>
                <c:pt idx="122">
                  <c:v>1538.492532129211</c:v>
                </c:pt>
                <c:pt idx="123">
                  <c:v>1538.492532129211</c:v>
                </c:pt>
                <c:pt idx="124">
                  <c:v>1538.492532129211</c:v>
                </c:pt>
                <c:pt idx="125">
                  <c:v>1538.492532129211</c:v>
                </c:pt>
                <c:pt idx="126">
                  <c:v>1538.492532129211</c:v>
                </c:pt>
                <c:pt idx="127">
                  <c:v>1538.492532129211</c:v>
                </c:pt>
                <c:pt idx="128">
                  <c:v>1538.492532129211</c:v>
                </c:pt>
                <c:pt idx="129">
                  <c:v>1538.492532129211</c:v>
                </c:pt>
                <c:pt idx="130">
                  <c:v>1538.492532129211</c:v>
                </c:pt>
                <c:pt idx="131">
                  <c:v>1538.492532129211</c:v>
                </c:pt>
                <c:pt idx="132">
                  <c:v>1538.492532129211</c:v>
                </c:pt>
                <c:pt idx="133">
                  <c:v>1538.492532129211</c:v>
                </c:pt>
                <c:pt idx="134">
                  <c:v>1538.492532129211</c:v>
                </c:pt>
                <c:pt idx="135">
                  <c:v>1538.492532129211</c:v>
                </c:pt>
                <c:pt idx="136">
                  <c:v>1538.492532129211</c:v>
                </c:pt>
                <c:pt idx="137">
                  <c:v>1538.492532129211</c:v>
                </c:pt>
                <c:pt idx="138">
                  <c:v>1538.492532129211</c:v>
                </c:pt>
                <c:pt idx="139">
                  <c:v>1538.492532129211</c:v>
                </c:pt>
                <c:pt idx="140">
                  <c:v>1538.492532129211</c:v>
                </c:pt>
                <c:pt idx="141">
                  <c:v>1538.492532129211</c:v>
                </c:pt>
                <c:pt idx="142">
                  <c:v>1538.492532129211</c:v>
                </c:pt>
                <c:pt idx="143">
                  <c:v>1538.492532129211</c:v>
                </c:pt>
                <c:pt idx="144">
                  <c:v>1538.492532129211</c:v>
                </c:pt>
                <c:pt idx="145">
                  <c:v>1538.492532129211</c:v>
                </c:pt>
                <c:pt idx="146">
                  <c:v>1538.492532129211</c:v>
                </c:pt>
                <c:pt idx="147">
                  <c:v>1538.492532129211</c:v>
                </c:pt>
                <c:pt idx="148">
                  <c:v>1538.492532129211</c:v>
                </c:pt>
                <c:pt idx="149">
                  <c:v>1538.492532129211</c:v>
                </c:pt>
                <c:pt idx="150">
                  <c:v>1538.492532129211</c:v>
                </c:pt>
                <c:pt idx="151">
                  <c:v>1538.492532129211</c:v>
                </c:pt>
                <c:pt idx="152">
                  <c:v>1538.492532129211</c:v>
                </c:pt>
                <c:pt idx="153">
                  <c:v>1538.492532129211</c:v>
                </c:pt>
                <c:pt idx="154">
                  <c:v>1538.492532129211</c:v>
                </c:pt>
                <c:pt idx="155">
                  <c:v>1538.492532129211</c:v>
                </c:pt>
                <c:pt idx="156">
                  <c:v>1538.492532129211</c:v>
                </c:pt>
                <c:pt idx="157">
                  <c:v>1538.492532129211</c:v>
                </c:pt>
                <c:pt idx="158">
                  <c:v>1538.492532129211</c:v>
                </c:pt>
                <c:pt idx="159">
                  <c:v>1538.492532129211</c:v>
                </c:pt>
                <c:pt idx="160">
                  <c:v>1538.492532129211</c:v>
                </c:pt>
                <c:pt idx="161">
                  <c:v>1538.492532129211</c:v>
                </c:pt>
                <c:pt idx="162">
                  <c:v>1538.492532129211</c:v>
                </c:pt>
                <c:pt idx="163">
                  <c:v>1538.492532129211</c:v>
                </c:pt>
                <c:pt idx="164">
                  <c:v>1538.492532129211</c:v>
                </c:pt>
                <c:pt idx="165">
                  <c:v>1538.492532129211</c:v>
                </c:pt>
                <c:pt idx="166">
                  <c:v>1538.492532129211</c:v>
                </c:pt>
                <c:pt idx="167">
                  <c:v>1538.492532129211</c:v>
                </c:pt>
                <c:pt idx="168">
                  <c:v>1538.492532129211</c:v>
                </c:pt>
                <c:pt idx="169">
                  <c:v>1538.492532129211</c:v>
                </c:pt>
                <c:pt idx="170">
                  <c:v>1538.492532129211</c:v>
                </c:pt>
                <c:pt idx="171">
                  <c:v>1538.492532129211</c:v>
                </c:pt>
                <c:pt idx="172">
                  <c:v>1538.492532129211</c:v>
                </c:pt>
                <c:pt idx="173">
                  <c:v>1538.492532129211</c:v>
                </c:pt>
                <c:pt idx="174">
                  <c:v>1538.492532129211</c:v>
                </c:pt>
                <c:pt idx="175">
                  <c:v>1538.492532129211</c:v>
                </c:pt>
                <c:pt idx="176">
                  <c:v>1538.492532129211</c:v>
                </c:pt>
                <c:pt idx="177">
                  <c:v>1538.492532129211</c:v>
                </c:pt>
                <c:pt idx="178">
                  <c:v>1538.492532129211</c:v>
                </c:pt>
                <c:pt idx="179">
                  <c:v>1538.492532129211</c:v>
                </c:pt>
                <c:pt idx="180">
                  <c:v>1538.492532129211</c:v>
                </c:pt>
                <c:pt idx="181">
                  <c:v>1538.492532129211</c:v>
                </c:pt>
                <c:pt idx="182">
                  <c:v>1538.492532129211</c:v>
                </c:pt>
                <c:pt idx="183">
                  <c:v>1538.492532129211</c:v>
                </c:pt>
                <c:pt idx="184">
                  <c:v>1538.492532129211</c:v>
                </c:pt>
                <c:pt idx="185">
                  <c:v>1538.492532129211</c:v>
                </c:pt>
                <c:pt idx="186">
                  <c:v>1538.492532129211</c:v>
                </c:pt>
                <c:pt idx="187">
                  <c:v>1538.492532129211</c:v>
                </c:pt>
                <c:pt idx="188">
                  <c:v>1538.492532129211</c:v>
                </c:pt>
                <c:pt idx="189">
                  <c:v>1538.492532129211</c:v>
                </c:pt>
                <c:pt idx="190">
                  <c:v>1538.492532129211</c:v>
                </c:pt>
                <c:pt idx="191">
                  <c:v>1538.492532129211</c:v>
                </c:pt>
                <c:pt idx="192">
                  <c:v>1538.492532129211</c:v>
                </c:pt>
                <c:pt idx="193">
                  <c:v>1538.492532129211</c:v>
                </c:pt>
                <c:pt idx="194">
                  <c:v>1538.492532129211</c:v>
                </c:pt>
                <c:pt idx="195">
                  <c:v>1538.492532129211</c:v>
                </c:pt>
                <c:pt idx="196">
                  <c:v>1538.492532129211</c:v>
                </c:pt>
                <c:pt idx="197">
                  <c:v>1538.492532129211</c:v>
                </c:pt>
                <c:pt idx="198">
                  <c:v>1538.492532129211</c:v>
                </c:pt>
                <c:pt idx="199">
                  <c:v>1538.492532129211</c:v>
                </c:pt>
                <c:pt idx="200">
                  <c:v>1538.492532129211</c:v>
                </c:pt>
                <c:pt idx="201">
                  <c:v>1538.492532129211</c:v>
                </c:pt>
                <c:pt idx="202">
                  <c:v>1538.492532129211</c:v>
                </c:pt>
                <c:pt idx="203">
                  <c:v>1538.492532129211</c:v>
                </c:pt>
                <c:pt idx="204">
                  <c:v>1538.492532129211</c:v>
                </c:pt>
                <c:pt idx="205">
                  <c:v>1538.492532129211</c:v>
                </c:pt>
                <c:pt idx="206">
                  <c:v>1538.492532129211</c:v>
                </c:pt>
                <c:pt idx="207">
                  <c:v>1538.492532129211</c:v>
                </c:pt>
                <c:pt idx="208">
                  <c:v>1538.492532129211</c:v>
                </c:pt>
                <c:pt idx="209">
                  <c:v>1538.492532129211</c:v>
                </c:pt>
                <c:pt idx="210">
                  <c:v>1538.492532129211</c:v>
                </c:pt>
                <c:pt idx="211">
                  <c:v>1538.492532129211</c:v>
                </c:pt>
                <c:pt idx="212">
                  <c:v>1538.492532129211</c:v>
                </c:pt>
                <c:pt idx="213">
                  <c:v>1538.492532129211</c:v>
                </c:pt>
                <c:pt idx="214">
                  <c:v>1538.492532129211</c:v>
                </c:pt>
                <c:pt idx="215">
                  <c:v>1538.492532129211</c:v>
                </c:pt>
                <c:pt idx="216">
                  <c:v>1538.492532129211</c:v>
                </c:pt>
                <c:pt idx="217">
                  <c:v>1538.492532129211</c:v>
                </c:pt>
                <c:pt idx="218">
                  <c:v>1538.492532129211</c:v>
                </c:pt>
                <c:pt idx="219">
                  <c:v>1538.492532129211</c:v>
                </c:pt>
                <c:pt idx="220">
                  <c:v>1538.492532129211</c:v>
                </c:pt>
                <c:pt idx="221">
                  <c:v>1538.492532129211</c:v>
                </c:pt>
                <c:pt idx="222">
                  <c:v>1538.492532129211</c:v>
                </c:pt>
                <c:pt idx="223">
                  <c:v>1538.492532129211</c:v>
                </c:pt>
                <c:pt idx="224">
                  <c:v>1538.492532129211</c:v>
                </c:pt>
                <c:pt idx="225">
                  <c:v>1538.492532129211</c:v>
                </c:pt>
                <c:pt idx="226">
                  <c:v>1538.492532129211</c:v>
                </c:pt>
                <c:pt idx="227">
                  <c:v>1538.492532129211</c:v>
                </c:pt>
                <c:pt idx="228">
                  <c:v>1538.492532129211</c:v>
                </c:pt>
                <c:pt idx="229">
                  <c:v>1538.492532129211</c:v>
                </c:pt>
                <c:pt idx="230">
                  <c:v>1538.492532129211</c:v>
                </c:pt>
                <c:pt idx="231">
                  <c:v>1538.492532129211</c:v>
                </c:pt>
                <c:pt idx="232">
                  <c:v>1538.492532129211</c:v>
                </c:pt>
                <c:pt idx="233">
                  <c:v>1538.492532129211</c:v>
                </c:pt>
                <c:pt idx="234">
                  <c:v>1538.492532129211</c:v>
                </c:pt>
                <c:pt idx="235">
                  <c:v>1538.492532129211</c:v>
                </c:pt>
                <c:pt idx="236">
                  <c:v>1538.492532129211</c:v>
                </c:pt>
                <c:pt idx="237">
                  <c:v>1538.492532129211</c:v>
                </c:pt>
                <c:pt idx="238">
                  <c:v>1538.492532129211</c:v>
                </c:pt>
                <c:pt idx="239">
                  <c:v>1538.492532129211</c:v>
                </c:pt>
                <c:pt idx="240">
                  <c:v>1538.492532129211</c:v>
                </c:pt>
                <c:pt idx="241">
                  <c:v>1538.492532129211</c:v>
                </c:pt>
                <c:pt idx="242">
                  <c:v>1538.492532129211</c:v>
                </c:pt>
                <c:pt idx="243">
                  <c:v>1538.492532129211</c:v>
                </c:pt>
                <c:pt idx="244">
                  <c:v>1538.492532129211</c:v>
                </c:pt>
                <c:pt idx="245">
                  <c:v>1538.492532129211</c:v>
                </c:pt>
                <c:pt idx="246">
                  <c:v>1538.492532129211</c:v>
                </c:pt>
                <c:pt idx="247">
                  <c:v>1538.492532129211</c:v>
                </c:pt>
                <c:pt idx="248">
                  <c:v>1538.492532129211</c:v>
                </c:pt>
                <c:pt idx="249">
                  <c:v>1538.492532129211</c:v>
                </c:pt>
                <c:pt idx="250">
                  <c:v>1538.492532129211</c:v>
                </c:pt>
                <c:pt idx="251">
                  <c:v>1538.492532129211</c:v>
                </c:pt>
                <c:pt idx="252">
                  <c:v>1538.492532129211</c:v>
                </c:pt>
                <c:pt idx="253">
                  <c:v>1538.492532129211</c:v>
                </c:pt>
                <c:pt idx="254">
                  <c:v>1538.492532129211</c:v>
                </c:pt>
                <c:pt idx="255">
                  <c:v>1538.492532129211</c:v>
                </c:pt>
                <c:pt idx="256">
                  <c:v>1538.492532129211</c:v>
                </c:pt>
                <c:pt idx="257">
                  <c:v>1538.492532129211</c:v>
                </c:pt>
                <c:pt idx="258">
                  <c:v>1538.492532129211</c:v>
                </c:pt>
                <c:pt idx="259">
                  <c:v>1538.492532129211</c:v>
                </c:pt>
                <c:pt idx="260">
                  <c:v>1538.492532129211</c:v>
                </c:pt>
                <c:pt idx="261">
                  <c:v>1538.492532129211</c:v>
                </c:pt>
                <c:pt idx="262">
                  <c:v>1538.492532129211</c:v>
                </c:pt>
                <c:pt idx="263">
                  <c:v>1538.492532129211</c:v>
                </c:pt>
                <c:pt idx="264">
                  <c:v>1538.492532129211</c:v>
                </c:pt>
                <c:pt idx="265">
                  <c:v>1538.492532129211</c:v>
                </c:pt>
                <c:pt idx="266">
                  <c:v>1538.492532129211</c:v>
                </c:pt>
                <c:pt idx="267">
                  <c:v>1538.492532129211</c:v>
                </c:pt>
                <c:pt idx="268">
                  <c:v>1538.492532129211</c:v>
                </c:pt>
                <c:pt idx="269">
                  <c:v>1538.492532129211</c:v>
                </c:pt>
                <c:pt idx="270">
                  <c:v>1538.492532129211</c:v>
                </c:pt>
                <c:pt idx="271">
                  <c:v>1538.492532129211</c:v>
                </c:pt>
                <c:pt idx="272">
                  <c:v>1538.492532129211</c:v>
                </c:pt>
                <c:pt idx="273">
                  <c:v>1538.492532129211</c:v>
                </c:pt>
                <c:pt idx="274">
                  <c:v>1538.492532129211</c:v>
                </c:pt>
                <c:pt idx="275">
                  <c:v>1538.492532129211</c:v>
                </c:pt>
                <c:pt idx="276">
                  <c:v>1538.492532129211</c:v>
                </c:pt>
                <c:pt idx="277">
                  <c:v>1538.492532129211</c:v>
                </c:pt>
                <c:pt idx="278">
                  <c:v>1538.492532129211</c:v>
                </c:pt>
                <c:pt idx="279">
                  <c:v>1538.492532129211</c:v>
                </c:pt>
                <c:pt idx="280">
                  <c:v>1538.492532129211</c:v>
                </c:pt>
                <c:pt idx="281">
                  <c:v>1538.492532129211</c:v>
                </c:pt>
                <c:pt idx="282">
                  <c:v>1538.492532129211</c:v>
                </c:pt>
                <c:pt idx="283">
                  <c:v>1538.492532129211</c:v>
                </c:pt>
                <c:pt idx="284">
                  <c:v>1538.492532129211</c:v>
                </c:pt>
                <c:pt idx="285">
                  <c:v>1538.492532129211</c:v>
                </c:pt>
                <c:pt idx="286">
                  <c:v>1538.492532129211</c:v>
                </c:pt>
                <c:pt idx="287">
                  <c:v>1538.492532129211</c:v>
                </c:pt>
                <c:pt idx="288">
                  <c:v>1538.492532129211</c:v>
                </c:pt>
                <c:pt idx="289">
                  <c:v>1538.492532129211</c:v>
                </c:pt>
                <c:pt idx="290">
                  <c:v>1538.492532129211</c:v>
                </c:pt>
                <c:pt idx="291">
                  <c:v>1538.492532129211</c:v>
                </c:pt>
                <c:pt idx="292">
                  <c:v>1538.492532129211</c:v>
                </c:pt>
                <c:pt idx="293">
                  <c:v>1538.492532129211</c:v>
                </c:pt>
                <c:pt idx="294">
                  <c:v>1538.492532129211</c:v>
                </c:pt>
                <c:pt idx="295">
                  <c:v>1538.492532129211</c:v>
                </c:pt>
                <c:pt idx="296">
                  <c:v>1538.492532129211</c:v>
                </c:pt>
                <c:pt idx="297">
                  <c:v>1538.492532129211</c:v>
                </c:pt>
                <c:pt idx="298">
                  <c:v>1538.492532129211</c:v>
                </c:pt>
                <c:pt idx="299">
                  <c:v>1538.492532129211</c:v>
                </c:pt>
                <c:pt idx="300">
                  <c:v>1538.492532129211</c:v>
                </c:pt>
                <c:pt idx="301">
                  <c:v>1538.492532129211</c:v>
                </c:pt>
                <c:pt idx="302">
                  <c:v>1538.492532129211</c:v>
                </c:pt>
                <c:pt idx="303">
                  <c:v>1538.492532129211</c:v>
                </c:pt>
                <c:pt idx="304">
                  <c:v>1538.492532129211</c:v>
                </c:pt>
                <c:pt idx="305">
                  <c:v>1538.492532129211</c:v>
                </c:pt>
                <c:pt idx="306">
                  <c:v>1538.492532129211</c:v>
                </c:pt>
                <c:pt idx="307">
                  <c:v>1538.492532129211</c:v>
                </c:pt>
                <c:pt idx="308">
                  <c:v>1538.492532129211</c:v>
                </c:pt>
                <c:pt idx="309">
                  <c:v>1538.492532129211</c:v>
                </c:pt>
                <c:pt idx="310">
                  <c:v>1538.492532129211</c:v>
                </c:pt>
                <c:pt idx="311">
                  <c:v>1538.492532129211</c:v>
                </c:pt>
                <c:pt idx="312">
                  <c:v>1538.492532129211</c:v>
                </c:pt>
                <c:pt idx="313">
                  <c:v>1538.492532129211</c:v>
                </c:pt>
                <c:pt idx="314">
                  <c:v>1538.492532129211</c:v>
                </c:pt>
                <c:pt idx="315">
                  <c:v>1538.492532129211</c:v>
                </c:pt>
                <c:pt idx="316">
                  <c:v>1538.492532129211</c:v>
                </c:pt>
                <c:pt idx="317">
                  <c:v>1538.492532129211</c:v>
                </c:pt>
                <c:pt idx="318">
                  <c:v>1538.492532129211</c:v>
                </c:pt>
                <c:pt idx="319">
                  <c:v>1538.492532129211</c:v>
                </c:pt>
                <c:pt idx="320">
                  <c:v>1538.492532129211</c:v>
                </c:pt>
                <c:pt idx="321">
                  <c:v>1538.492532129211</c:v>
                </c:pt>
                <c:pt idx="322">
                  <c:v>1538.492532129211</c:v>
                </c:pt>
                <c:pt idx="323">
                  <c:v>1538.492532129211</c:v>
                </c:pt>
                <c:pt idx="324">
                  <c:v>1538.492532129211</c:v>
                </c:pt>
                <c:pt idx="325">
                  <c:v>1538.492532129211</c:v>
                </c:pt>
                <c:pt idx="326">
                  <c:v>1538.492532129211</c:v>
                </c:pt>
                <c:pt idx="327">
                  <c:v>1538.492532129211</c:v>
                </c:pt>
                <c:pt idx="328">
                  <c:v>1538.492532129211</c:v>
                </c:pt>
                <c:pt idx="329">
                  <c:v>1538.492532129211</c:v>
                </c:pt>
                <c:pt idx="330">
                  <c:v>1538.492532129211</c:v>
                </c:pt>
                <c:pt idx="331">
                  <c:v>1538.492532129211</c:v>
                </c:pt>
                <c:pt idx="332">
                  <c:v>1538.492532129211</c:v>
                </c:pt>
                <c:pt idx="333">
                  <c:v>1538.492532129211</c:v>
                </c:pt>
                <c:pt idx="334">
                  <c:v>1538.492532129211</c:v>
                </c:pt>
                <c:pt idx="335">
                  <c:v>1538.492532129211</c:v>
                </c:pt>
                <c:pt idx="336">
                  <c:v>1538.492532129211</c:v>
                </c:pt>
                <c:pt idx="337">
                  <c:v>1538.492532129211</c:v>
                </c:pt>
                <c:pt idx="338">
                  <c:v>1538.492532129211</c:v>
                </c:pt>
                <c:pt idx="339">
                  <c:v>1538.492532129211</c:v>
                </c:pt>
                <c:pt idx="340">
                  <c:v>1538.492532129211</c:v>
                </c:pt>
                <c:pt idx="341">
                  <c:v>1538.492532129211</c:v>
                </c:pt>
                <c:pt idx="342">
                  <c:v>1538.492532129211</c:v>
                </c:pt>
                <c:pt idx="343">
                  <c:v>1538.492532129211</c:v>
                </c:pt>
                <c:pt idx="344">
                  <c:v>1538.492532129211</c:v>
                </c:pt>
                <c:pt idx="345">
                  <c:v>1538.492532129211</c:v>
                </c:pt>
                <c:pt idx="346">
                  <c:v>1538.492532129211</c:v>
                </c:pt>
                <c:pt idx="347">
                  <c:v>1538.492532129211</c:v>
                </c:pt>
                <c:pt idx="348">
                  <c:v>1538.492532129211</c:v>
                </c:pt>
                <c:pt idx="349">
                  <c:v>1538.492532129211</c:v>
                </c:pt>
                <c:pt idx="350">
                  <c:v>1538.492532129211</c:v>
                </c:pt>
                <c:pt idx="351">
                  <c:v>1538.492532129211</c:v>
                </c:pt>
                <c:pt idx="352">
                  <c:v>1538.492532129211</c:v>
                </c:pt>
                <c:pt idx="353">
                  <c:v>1538.492532129211</c:v>
                </c:pt>
                <c:pt idx="354">
                  <c:v>1538.492532129211</c:v>
                </c:pt>
                <c:pt idx="355">
                  <c:v>1538.492532129211</c:v>
                </c:pt>
                <c:pt idx="356">
                  <c:v>1538.492532129211</c:v>
                </c:pt>
                <c:pt idx="357">
                  <c:v>1538.492532129211</c:v>
                </c:pt>
                <c:pt idx="358">
                  <c:v>1538.492532129211</c:v>
                </c:pt>
                <c:pt idx="359">
                  <c:v>1538.492532129211</c:v>
                </c:pt>
                <c:pt idx="360">
                  <c:v>1538.492532129211</c:v>
                </c:pt>
                <c:pt idx="361">
                  <c:v>1538.492532129211</c:v>
                </c:pt>
                <c:pt idx="362">
                  <c:v>1538.492532129211</c:v>
                </c:pt>
                <c:pt idx="363">
                  <c:v>1538.492532129211</c:v>
                </c:pt>
                <c:pt idx="364">
                  <c:v>1538.492532129211</c:v>
                </c:pt>
                <c:pt idx="365">
                  <c:v>1538.492532129211</c:v>
                </c:pt>
                <c:pt idx="366">
                  <c:v>1538.492532129211</c:v>
                </c:pt>
                <c:pt idx="367">
                  <c:v>1538.492532129211</c:v>
                </c:pt>
                <c:pt idx="368">
                  <c:v>1538.492532129211</c:v>
                </c:pt>
                <c:pt idx="369">
                  <c:v>1538.492532129211</c:v>
                </c:pt>
                <c:pt idx="370">
                  <c:v>1538.492532129211</c:v>
                </c:pt>
                <c:pt idx="371">
                  <c:v>1538.492532129211</c:v>
                </c:pt>
                <c:pt idx="372">
                  <c:v>1538.492532129211</c:v>
                </c:pt>
                <c:pt idx="373">
                  <c:v>1538.492532129211</c:v>
                </c:pt>
                <c:pt idx="374">
                  <c:v>1538.492532129211</c:v>
                </c:pt>
                <c:pt idx="375">
                  <c:v>1538.492532129211</c:v>
                </c:pt>
                <c:pt idx="376">
                  <c:v>1538.492532129211</c:v>
                </c:pt>
                <c:pt idx="377">
                  <c:v>1538.492532129211</c:v>
                </c:pt>
                <c:pt idx="378">
                  <c:v>1538.492532129211</c:v>
                </c:pt>
                <c:pt idx="379">
                  <c:v>1538.492532129211</c:v>
                </c:pt>
                <c:pt idx="380">
                  <c:v>1538.492532129211</c:v>
                </c:pt>
                <c:pt idx="381">
                  <c:v>1538.492532129211</c:v>
                </c:pt>
                <c:pt idx="382">
                  <c:v>1538.492532129211</c:v>
                </c:pt>
                <c:pt idx="383">
                  <c:v>1538.492532129211</c:v>
                </c:pt>
                <c:pt idx="384">
                  <c:v>1538.492532129211</c:v>
                </c:pt>
                <c:pt idx="385">
                  <c:v>1538.492532129211</c:v>
                </c:pt>
                <c:pt idx="386">
                  <c:v>1538.492532129211</c:v>
                </c:pt>
                <c:pt idx="387">
                  <c:v>1538.492532129211</c:v>
                </c:pt>
                <c:pt idx="388">
                  <c:v>1538.492532129211</c:v>
                </c:pt>
                <c:pt idx="389">
                  <c:v>1538.492532129211</c:v>
                </c:pt>
                <c:pt idx="390">
                  <c:v>1538.492532129211</c:v>
                </c:pt>
                <c:pt idx="391">
                  <c:v>1538.492532129211</c:v>
                </c:pt>
                <c:pt idx="392">
                  <c:v>1538.492532129211</c:v>
                </c:pt>
                <c:pt idx="393">
                  <c:v>1538.492532129211</c:v>
                </c:pt>
                <c:pt idx="394">
                  <c:v>1538.492532129211</c:v>
                </c:pt>
                <c:pt idx="395">
                  <c:v>1538.492532129211</c:v>
                </c:pt>
                <c:pt idx="396">
                  <c:v>1538.492532129211</c:v>
                </c:pt>
                <c:pt idx="397">
                  <c:v>1538.492532129211</c:v>
                </c:pt>
                <c:pt idx="398">
                  <c:v>1538.492532129211</c:v>
                </c:pt>
                <c:pt idx="399">
                  <c:v>1538.492532129211</c:v>
                </c:pt>
                <c:pt idx="400">
                  <c:v>1538.492532129211</c:v>
                </c:pt>
                <c:pt idx="401">
                  <c:v>1538.492532129211</c:v>
                </c:pt>
                <c:pt idx="402">
                  <c:v>1538.492532129211</c:v>
                </c:pt>
                <c:pt idx="403">
                  <c:v>1538.492532129211</c:v>
                </c:pt>
                <c:pt idx="404">
                  <c:v>1538.492532129211</c:v>
                </c:pt>
                <c:pt idx="405">
                  <c:v>1538.492532129211</c:v>
                </c:pt>
                <c:pt idx="406">
                  <c:v>1538.492532129211</c:v>
                </c:pt>
                <c:pt idx="407">
                  <c:v>1538.492532129211</c:v>
                </c:pt>
                <c:pt idx="408">
                  <c:v>1538.492532129211</c:v>
                </c:pt>
                <c:pt idx="409">
                  <c:v>1538.492532129211</c:v>
                </c:pt>
                <c:pt idx="410">
                  <c:v>1538.492532129211</c:v>
                </c:pt>
                <c:pt idx="411">
                  <c:v>1538.492532129211</c:v>
                </c:pt>
                <c:pt idx="412">
                  <c:v>1538.492532129211</c:v>
                </c:pt>
                <c:pt idx="413">
                  <c:v>1538.492532129211</c:v>
                </c:pt>
                <c:pt idx="414">
                  <c:v>1538.492532129211</c:v>
                </c:pt>
                <c:pt idx="415">
                  <c:v>1538.492532129211</c:v>
                </c:pt>
                <c:pt idx="416">
                  <c:v>1538.492532129211</c:v>
                </c:pt>
                <c:pt idx="417">
                  <c:v>1538.492532129211</c:v>
                </c:pt>
                <c:pt idx="418">
                  <c:v>1538.492532129211</c:v>
                </c:pt>
                <c:pt idx="419">
                  <c:v>1538.492532129211</c:v>
                </c:pt>
                <c:pt idx="420">
                  <c:v>1538.492532129211</c:v>
                </c:pt>
                <c:pt idx="421">
                  <c:v>1538.492532129211</c:v>
                </c:pt>
                <c:pt idx="422">
                  <c:v>1538.492532129211</c:v>
                </c:pt>
                <c:pt idx="423">
                  <c:v>1538.492532129211</c:v>
                </c:pt>
                <c:pt idx="424">
                  <c:v>1538.492532129211</c:v>
                </c:pt>
                <c:pt idx="425">
                  <c:v>1538.492532129211</c:v>
                </c:pt>
                <c:pt idx="426">
                  <c:v>1538.492532129211</c:v>
                </c:pt>
                <c:pt idx="427">
                  <c:v>1538.492532129211</c:v>
                </c:pt>
                <c:pt idx="428">
                  <c:v>1538.492532129211</c:v>
                </c:pt>
                <c:pt idx="429">
                  <c:v>1538.492532129211</c:v>
                </c:pt>
                <c:pt idx="430">
                  <c:v>1538.492532129211</c:v>
                </c:pt>
                <c:pt idx="431">
                  <c:v>1538.492532129211</c:v>
                </c:pt>
                <c:pt idx="432">
                  <c:v>1538.492532129211</c:v>
                </c:pt>
                <c:pt idx="433">
                  <c:v>1538.492532129211</c:v>
                </c:pt>
                <c:pt idx="434">
                  <c:v>1538.492532129211</c:v>
                </c:pt>
                <c:pt idx="435">
                  <c:v>1538.492532129211</c:v>
                </c:pt>
                <c:pt idx="436">
                  <c:v>1538.492532129211</c:v>
                </c:pt>
                <c:pt idx="437">
                  <c:v>1538.492532129211</c:v>
                </c:pt>
                <c:pt idx="438">
                  <c:v>1538.492532129211</c:v>
                </c:pt>
                <c:pt idx="439">
                  <c:v>1538.492532129211</c:v>
                </c:pt>
                <c:pt idx="440">
                  <c:v>1538.492532129211</c:v>
                </c:pt>
                <c:pt idx="441">
                  <c:v>1538.492532129211</c:v>
                </c:pt>
                <c:pt idx="442">
                  <c:v>1538.492532129211</c:v>
                </c:pt>
                <c:pt idx="443">
                  <c:v>1538.492532129211</c:v>
                </c:pt>
                <c:pt idx="444">
                  <c:v>1538.492532129211</c:v>
                </c:pt>
                <c:pt idx="445">
                  <c:v>1538.492532129211</c:v>
                </c:pt>
                <c:pt idx="446">
                  <c:v>1538.492532129211</c:v>
                </c:pt>
                <c:pt idx="447">
                  <c:v>1538.492532129211</c:v>
                </c:pt>
                <c:pt idx="448">
                  <c:v>1538.492532129211</c:v>
                </c:pt>
                <c:pt idx="449">
                  <c:v>1538.492532129211</c:v>
                </c:pt>
                <c:pt idx="450">
                  <c:v>1538.492532129211</c:v>
                </c:pt>
                <c:pt idx="451">
                  <c:v>1538.492532129211</c:v>
                </c:pt>
                <c:pt idx="452">
                  <c:v>1538.492532129211</c:v>
                </c:pt>
                <c:pt idx="453">
                  <c:v>1538.492532129211</c:v>
                </c:pt>
                <c:pt idx="454">
                  <c:v>1538.492532129211</c:v>
                </c:pt>
                <c:pt idx="455">
                  <c:v>1538.492532129211</c:v>
                </c:pt>
                <c:pt idx="456">
                  <c:v>1538.492532129211</c:v>
                </c:pt>
                <c:pt idx="457">
                  <c:v>1538.492532129211</c:v>
                </c:pt>
                <c:pt idx="458">
                  <c:v>1538.492532129211</c:v>
                </c:pt>
                <c:pt idx="459">
                  <c:v>1538.492532129211</c:v>
                </c:pt>
                <c:pt idx="460">
                  <c:v>1538.492532129211</c:v>
                </c:pt>
                <c:pt idx="461">
                  <c:v>1538.492532129211</c:v>
                </c:pt>
                <c:pt idx="462">
                  <c:v>1538.492532129211</c:v>
                </c:pt>
                <c:pt idx="463">
                  <c:v>1538.492532129211</c:v>
                </c:pt>
                <c:pt idx="464">
                  <c:v>1538.492532129211</c:v>
                </c:pt>
                <c:pt idx="465">
                  <c:v>1538.492532129211</c:v>
                </c:pt>
                <c:pt idx="466">
                  <c:v>1538.492532129211</c:v>
                </c:pt>
                <c:pt idx="467">
                  <c:v>1538.492532129211</c:v>
                </c:pt>
                <c:pt idx="468">
                  <c:v>1538.492532129211</c:v>
                </c:pt>
                <c:pt idx="469">
                  <c:v>1538.492532129211</c:v>
                </c:pt>
                <c:pt idx="470">
                  <c:v>1538.492532129211</c:v>
                </c:pt>
                <c:pt idx="471">
                  <c:v>1538.492532129211</c:v>
                </c:pt>
                <c:pt idx="472">
                  <c:v>1538.492532129211</c:v>
                </c:pt>
                <c:pt idx="473">
                  <c:v>1538.492532129211</c:v>
                </c:pt>
                <c:pt idx="474">
                  <c:v>1538.492532129211</c:v>
                </c:pt>
                <c:pt idx="475">
                  <c:v>1538.492532129211</c:v>
                </c:pt>
                <c:pt idx="476">
                  <c:v>1538.492532129211</c:v>
                </c:pt>
                <c:pt idx="477">
                  <c:v>1538.492532129211</c:v>
                </c:pt>
                <c:pt idx="478">
                  <c:v>1538.492532129211</c:v>
                </c:pt>
                <c:pt idx="479">
                  <c:v>1538.492532129211</c:v>
                </c:pt>
                <c:pt idx="480">
                  <c:v>1538.492532129211</c:v>
                </c:pt>
                <c:pt idx="481">
                  <c:v>1538.492532129211</c:v>
                </c:pt>
                <c:pt idx="482">
                  <c:v>1538.492532129211</c:v>
                </c:pt>
                <c:pt idx="483">
                  <c:v>1538.492532129211</c:v>
                </c:pt>
                <c:pt idx="484">
                  <c:v>1538.492532129211</c:v>
                </c:pt>
                <c:pt idx="485">
                  <c:v>1538.492532129211</c:v>
                </c:pt>
                <c:pt idx="486">
                  <c:v>1538.492532129211</c:v>
                </c:pt>
                <c:pt idx="487">
                  <c:v>1538.492532129211</c:v>
                </c:pt>
                <c:pt idx="488">
                  <c:v>1538.492532129211</c:v>
                </c:pt>
                <c:pt idx="489">
                  <c:v>1538.492532129211</c:v>
                </c:pt>
                <c:pt idx="490">
                  <c:v>1538.492532129211</c:v>
                </c:pt>
                <c:pt idx="491">
                  <c:v>1538.492532129211</c:v>
                </c:pt>
                <c:pt idx="492">
                  <c:v>1538.492532129211</c:v>
                </c:pt>
                <c:pt idx="493">
                  <c:v>1538.492532129211</c:v>
                </c:pt>
                <c:pt idx="494">
                  <c:v>1538.492532129211</c:v>
                </c:pt>
                <c:pt idx="495">
                  <c:v>1538.492532129211</c:v>
                </c:pt>
                <c:pt idx="496">
                  <c:v>1538.492532129211</c:v>
                </c:pt>
                <c:pt idx="497">
                  <c:v>1538.492532129211</c:v>
                </c:pt>
                <c:pt idx="498">
                  <c:v>1538.492532129211</c:v>
                </c:pt>
                <c:pt idx="499">
                  <c:v>1538.492532129211</c:v>
                </c:pt>
                <c:pt idx="500">
                  <c:v>1538.492532129211</c:v>
                </c:pt>
                <c:pt idx="501">
                  <c:v>1538.492532129211</c:v>
                </c:pt>
                <c:pt idx="502">
                  <c:v>1538.492532129211</c:v>
                </c:pt>
                <c:pt idx="503">
                  <c:v>1538.492532129211</c:v>
                </c:pt>
                <c:pt idx="504">
                  <c:v>1538.492532129211</c:v>
                </c:pt>
                <c:pt idx="505">
                  <c:v>1538.492532129211</c:v>
                </c:pt>
                <c:pt idx="506">
                  <c:v>1538.492532129211</c:v>
                </c:pt>
                <c:pt idx="507">
                  <c:v>1538.492532129211</c:v>
                </c:pt>
                <c:pt idx="508">
                  <c:v>1538.492532129211</c:v>
                </c:pt>
                <c:pt idx="509">
                  <c:v>1538.492532129211</c:v>
                </c:pt>
                <c:pt idx="510">
                  <c:v>1538.492532129211</c:v>
                </c:pt>
                <c:pt idx="511">
                  <c:v>1538.492532129211</c:v>
                </c:pt>
                <c:pt idx="512">
                  <c:v>1538.492532129211</c:v>
                </c:pt>
                <c:pt idx="513">
                  <c:v>1538.492532129211</c:v>
                </c:pt>
                <c:pt idx="514">
                  <c:v>1538.492532129211</c:v>
                </c:pt>
                <c:pt idx="515">
                  <c:v>1538.492532129211</c:v>
                </c:pt>
                <c:pt idx="516">
                  <c:v>1538.492532129211</c:v>
                </c:pt>
                <c:pt idx="517">
                  <c:v>1538.492532129211</c:v>
                </c:pt>
                <c:pt idx="518">
                  <c:v>1538.492532129211</c:v>
                </c:pt>
                <c:pt idx="519">
                  <c:v>1538.492532129211</c:v>
                </c:pt>
                <c:pt idx="520">
                  <c:v>1538.492532129211</c:v>
                </c:pt>
                <c:pt idx="521">
                  <c:v>1538.492532129211</c:v>
                </c:pt>
                <c:pt idx="522">
                  <c:v>1538.492532129211</c:v>
                </c:pt>
                <c:pt idx="523">
                  <c:v>1538.492532129211</c:v>
                </c:pt>
                <c:pt idx="524">
                  <c:v>1538.492532129211</c:v>
                </c:pt>
                <c:pt idx="525">
                  <c:v>1538.492532129211</c:v>
                </c:pt>
                <c:pt idx="526">
                  <c:v>1538.492532129211</c:v>
                </c:pt>
                <c:pt idx="527">
                  <c:v>1538.492532129211</c:v>
                </c:pt>
                <c:pt idx="528">
                  <c:v>1538.492532129211</c:v>
                </c:pt>
                <c:pt idx="529">
                  <c:v>1538.492532129211</c:v>
                </c:pt>
                <c:pt idx="530">
                  <c:v>1538.492532129211</c:v>
                </c:pt>
                <c:pt idx="531">
                  <c:v>1538.492532129211</c:v>
                </c:pt>
                <c:pt idx="532">
                  <c:v>1538.492532129211</c:v>
                </c:pt>
                <c:pt idx="533">
                  <c:v>1538.492532129211</c:v>
                </c:pt>
                <c:pt idx="534">
                  <c:v>1538.492532129211</c:v>
                </c:pt>
                <c:pt idx="535">
                  <c:v>1538.492532129211</c:v>
                </c:pt>
                <c:pt idx="536">
                  <c:v>1538.492532129211</c:v>
                </c:pt>
                <c:pt idx="537">
                  <c:v>1538.492532129211</c:v>
                </c:pt>
                <c:pt idx="538">
                  <c:v>1538.492532129211</c:v>
                </c:pt>
                <c:pt idx="539">
                  <c:v>1538.492532129211</c:v>
                </c:pt>
                <c:pt idx="540">
                  <c:v>1538.492532129211</c:v>
                </c:pt>
                <c:pt idx="541">
                  <c:v>1538.492532129211</c:v>
                </c:pt>
                <c:pt idx="542">
                  <c:v>1538.492532129211</c:v>
                </c:pt>
                <c:pt idx="543">
                  <c:v>1538.492532129211</c:v>
                </c:pt>
                <c:pt idx="544">
                  <c:v>1538.492532129211</c:v>
                </c:pt>
                <c:pt idx="545">
                  <c:v>1538.492532129211</c:v>
                </c:pt>
                <c:pt idx="546">
                  <c:v>1538.492532129211</c:v>
                </c:pt>
                <c:pt idx="547">
                  <c:v>1538.492532129211</c:v>
                </c:pt>
                <c:pt idx="548">
                  <c:v>1538.492532129211</c:v>
                </c:pt>
                <c:pt idx="549">
                  <c:v>1538.492532129211</c:v>
                </c:pt>
                <c:pt idx="550">
                  <c:v>1538.492532129211</c:v>
                </c:pt>
                <c:pt idx="551">
                  <c:v>1538.492532129211</c:v>
                </c:pt>
                <c:pt idx="552">
                  <c:v>1538.492532129211</c:v>
                </c:pt>
                <c:pt idx="553">
                  <c:v>1538.492532129211</c:v>
                </c:pt>
                <c:pt idx="554">
                  <c:v>1538.492532129211</c:v>
                </c:pt>
                <c:pt idx="555">
                  <c:v>1538.492532129211</c:v>
                </c:pt>
                <c:pt idx="556">
                  <c:v>1538.492532129211</c:v>
                </c:pt>
                <c:pt idx="557">
                  <c:v>1538.492532129211</c:v>
                </c:pt>
                <c:pt idx="558">
                  <c:v>1538.492532129211</c:v>
                </c:pt>
                <c:pt idx="559">
                  <c:v>1538.492532129211</c:v>
                </c:pt>
                <c:pt idx="560">
                  <c:v>1538.492532129211</c:v>
                </c:pt>
                <c:pt idx="561">
                  <c:v>1538.492532129211</c:v>
                </c:pt>
                <c:pt idx="562">
                  <c:v>1538.492532129211</c:v>
                </c:pt>
                <c:pt idx="563">
                  <c:v>1538.492532129211</c:v>
                </c:pt>
                <c:pt idx="564">
                  <c:v>1538.492532129211</c:v>
                </c:pt>
                <c:pt idx="565">
                  <c:v>1538.492532129211</c:v>
                </c:pt>
                <c:pt idx="566">
                  <c:v>1538.492532129211</c:v>
                </c:pt>
                <c:pt idx="567">
                  <c:v>1538.492532129211</c:v>
                </c:pt>
                <c:pt idx="568">
                  <c:v>1538.492532129211</c:v>
                </c:pt>
                <c:pt idx="569">
                  <c:v>1538.492532129211</c:v>
                </c:pt>
                <c:pt idx="570">
                  <c:v>1538.492532129211</c:v>
                </c:pt>
                <c:pt idx="571">
                  <c:v>1538.492532129211</c:v>
                </c:pt>
                <c:pt idx="572">
                  <c:v>1538.492532129211</c:v>
                </c:pt>
                <c:pt idx="573">
                  <c:v>1538.492532129211</c:v>
                </c:pt>
                <c:pt idx="574">
                  <c:v>1538.492532129211</c:v>
                </c:pt>
                <c:pt idx="575">
                  <c:v>1538.492532129211</c:v>
                </c:pt>
                <c:pt idx="576">
                  <c:v>1538.492532129211</c:v>
                </c:pt>
                <c:pt idx="577">
                  <c:v>1538.492532129211</c:v>
                </c:pt>
                <c:pt idx="578">
                  <c:v>1538.492532129211</c:v>
                </c:pt>
                <c:pt idx="579">
                  <c:v>1538.492532129211</c:v>
                </c:pt>
                <c:pt idx="580">
                  <c:v>1538.492532129211</c:v>
                </c:pt>
                <c:pt idx="581">
                  <c:v>1538.492532129211</c:v>
                </c:pt>
                <c:pt idx="582">
                  <c:v>1538.492532129211</c:v>
                </c:pt>
                <c:pt idx="583">
                  <c:v>1538.492532129211</c:v>
                </c:pt>
                <c:pt idx="584">
                  <c:v>1538.492532129211</c:v>
                </c:pt>
                <c:pt idx="585">
                  <c:v>1538.492532129211</c:v>
                </c:pt>
                <c:pt idx="586">
                  <c:v>1538.492532129211</c:v>
                </c:pt>
                <c:pt idx="587">
                  <c:v>1538.492532129211</c:v>
                </c:pt>
                <c:pt idx="588">
                  <c:v>1538.492532129211</c:v>
                </c:pt>
                <c:pt idx="589">
                  <c:v>1538.492532129211</c:v>
                </c:pt>
                <c:pt idx="590">
                  <c:v>1538.492532129211</c:v>
                </c:pt>
                <c:pt idx="591">
                  <c:v>1538.492532129211</c:v>
                </c:pt>
                <c:pt idx="592">
                  <c:v>1538.492532129211</c:v>
                </c:pt>
                <c:pt idx="593">
                  <c:v>1538.492532129211</c:v>
                </c:pt>
                <c:pt idx="594">
                  <c:v>1538.492532129211</c:v>
                </c:pt>
                <c:pt idx="595">
                  <c:v>1538.492532129211</c:v>
                </c:pt>
                <c:pt idx="596">
                  <c:v>1538.492532129211</c:v>
                </c:pt>
                <c:pt idx="597">
                  <c:v>1538.492532129211</c:v>
                </c:pt>
                <c:pt idx="598">
                  <c:v>1538.492532129211</c:v>
                </c:pt>
                <c:pt idx="599">
                  <c:v>1538.492532129211</c:v>
                </c:pt>
                <c:pt idx="600">
                  <c:v>1538.492532129211</c:v>
                </c:pt>
                <c:pt idx="601">
                  <c:v>1538.492532129211</c:v>
                </c:pt>
                <c:pt idx="602">
                  <c:v>1538.492532129211</c:v>
                </c:pt>
                <c:pt idx="603">
                  <c:v>1538.492532129211</c:v>
                </c:pt>
                <c:pt idx="604">
                  <c:v>1538.492532129211</c:v>
                </c:pt>
                <c:pt idx="605">
                  <c:v>1538.492532129211</c:v>
                </c:pt>
                <c:pt idx="606">
                  <c:v>1538.492532129211</c:v>
                </c:pt>
                <c:pt idx="607">
                  <c:v>1538.492532129211</c:v>
                </c:pt>
                <c:pt idx="608">
                  <c:v>1538.492532129211</c:v>
                </c:pt>
                <c:pt idx="609">
                  <c:v>1538.492532129211</c:v>
                </c:pt>
                <c:pt idx="610">
                  <c:v>1538.492532129211</c:v>
                </c:pt>
                <c:pt idx="611">
                  <c:v>1538.492532129211</c:v>
                </c:pt>
                <c:pt idx="612">
                  <c:v>1538.492532129211</c:v>
                </c:pt>
                <c:pt idx="613">
                  <c:v>1538.492532129211</c:v>
                </c:pt>
                <c:pt idx="614">
                  <c:v>1538.492532129211</c:v>
                </c:pt>
                <c:pt idx="615">
                  <c:v>1538.492532129211</c:v>
                </c:pt>
                <c:pt idx="616">
                  <c:v>1538.492532129211</c:v>
                </c:pt>
                <c:pt idx="617">
                  <c:v>1538.492532129211</c:v>
                </c:pt>
                <c:pt idx="618">
                  <c:v>1538.492532129211</c:v>
                </c:pt>
                <c:pt idx="619">
                  <c:v>1538.492532129211</c:v>
                </c:pt>
                <c:pt idx="620">
                  <c:v>1538.492532129211</c:v>
                </c:pt>
                <c:pt idx="621">
                  <c:v>1538.492532129211</c:v>
                </c:pt>
                <c:pt idx="622">
                  <c:v>1538.492532129211</c:v>
                </c:pt>
                <c:pt idx="623">
                  <c:v>1538.492532129211</c:v>
                </c:pt>
                <c:pt idx="624">
                  <c:v>1538.492532129211</c:v>
                </c:pt>
                <c:pt idx="625">
                  <c:v>1538.492532129211</c:v>
                </c:pt>
                <c:pt idx="626">
                  <c:v>1538.492532129211</c:v>
                </c:pt>
                <c:pt idx="627">
                  <c:v>1538.492532129211</c:v>
                </c:pt>
                <c:pt idx="628">
                  <c:v>1538.492532129211</c:v>
                </c:pt>
                <c:pt idx="629">
                  <c:v>1538.492532129211</c:v>
                </c:pt>
                <c:pt idx="630">
                  <c:v>1538.492532129211</c:v>
                </c:pt>
                <c:pt idx="631">
                  <c:v>1538.492532129211</c:v>
                </c:pt>
                <c:pt idx="632">
                  <c:v>1538.492532129211</c:v>
                </c:pt>
                <c:pt idx="633">
                  <c:v>1538.492532129211</c:v>
                </c:pt>
                <c:pt idx="634">
                  <c:v>1538.492532129211</c:v>
                </c:pt>
                <c:pt idx="635">
                  <c:v>1538.492532129211</c:v>
                </c:pt>
                <c:pt idx="636">
                  <c:v>1538.492532129211</c:v>
                </c:pt>
                <c:pt idx="637">
                  <c:v>1538.492532129211</c:v>
                </c:pt>
                <c:pt idx="638">
                  <c:v>1538.492532129211</c:v>
                </c:pt>
                <c:pt idx="639">
                  <c:v>1538.492532129211</c:v>
                </c:pt>
                <c:pt idx="640">
                  <c:v>1538.492532129211</c:v>
                </c:pt>
                <c:pt idx="641">
                  <c:v>1538.492532129211</c:v>
                </c:pt>
                <c:pt idx="642">
                  <c:v>1538.492532129211</c:v>
                </c:pt>
                <c:pt idx="643">
                  <c:v>1538.492532129211</c:v>
                </c:pt>
                <c:pt idx="644">
                  <c:v>1538.492532129211</c:v>
                </c:pt>
                <c:pt idx="645">
                  <c:v>1538.492532129211</c:v>
                </c:pt>
                <c:pt idx="646">
                  <c:v>1538.492532129211</c:v>
                </c:pt>
                <c:pt idx="647">
                  <c:v>1538.492532129211</c:v>
                </c:pt>
                <c:pt idx="648">
                  <c:v>1538.492532129211</c:v>
                </c:pt>
                <c:pt idx="649">
                  <c:v>1538.492532129211</c:v>
                </c:pt>
                <c:pt idx="650">
                  <c:v>1538.492532129211</c:v>
                </c:pt>
                <c:pt idx="651">
                  <c:v>1538.492532129211</c:v>
                </c:pt>
                <c:pt idx="652">
                  <c:v>1538.492532129211</c:v>
                </c:pt>
                <c:pt idx="653">
                  <c:v>1538.492532129211</c:v>
                </c:pt>
                <c:pt idx="654">
                  <c:v>1538.492532129211</c:v>
                </c:pt>
                <c:pt idx="655">
                  <c:v>1538.492532129211</c:v>
                </c:pt>
                <c:pt idx="656">
                  <c:v>1538.492532129211</c:v>
                </c:pt>
                <c:pt idx="657">
                  <c:v>1538.492532129211</c:v>
                </c:pt>
                <c:pt idx="658">
                  <c:v>1538.492532129211</c:v>
                </c:pt>
                <c:pt idx="659">
                  <c:v>1538.492532129211</c:v>
                </c:pt>
                <c:pt idx="660">
                  <c:v>1538.492532129211</c:v>
                </c:pt>
                <c:pt idx="661">
                  <c:v>1538.492532129211</c:v>
                </c:pt>
                <c:pt idx="662">
                  <c:v>1538.492532129211</c:v>
                </c:pt>
                <c:pt idx="663">
                  <c:v>1538.492532129211</c:v>
                </c:pt>
                <c:pt idx="664">
                  <c:v>1538.492532129211</c:v>
                </c:pt>
                <c:pt idx="665">
                  <c:v>1538.492532129211</c:v>
                </c:pt>
                <c:pt idx="666">
                  <c:v>1538.492532129211</c:v>
                </c:pt>
                <c:pt idx="667">
                  <c:v>1538.492532129211</c:v>
                </c:pt>
                <c:pt idx="668">
                  <c:v>1538.492532129211</c:v>
                </c:pt>
                <c:pt idx="669">
                  <c:v>1538.492532129211</c:v>
                </c:pt>
                <c:pt idx="670">
                  <c:v>1538.492532129211</c:v>
                </c:pt>
                <c:pt idx="671">
                  <c:v>1538.492532129211</c:v>
                </c:pt>
                <c:pt idx="672">
                  <c:v>1538.492532129211</c:v>
                </c:pt>
                <c:pt idx="673">
                  <c:v>1538.492532129211</c:v>
                </c:pt>
                <c:pt idx="674">
                  <c:v>1538.492532129211</c:v>
                </c:pt>
                <c:pt idx="675">
                  <c:v>1538.492532129211</c:v>
                </c:pt>
                <c:pt idx="676">
                  <c:v>1538.492532129211</c:v>
                </c:pt>
                <c:pt idx="677">
                  <c:v>1538.492532129211</c:v>
                </c:pt>
                <c:pt idx="678">
                  <c:v>1538.492532129211</c:v>
                </c:pt>
                <c:pt idx="679">
                  <c:v>1538.492532129211</c:v>
                </c:pt>
                <c:pt idx="680">
                  <c:v>1538.492532129211</c:v>
                </c:pt>
                <c:pt idx="681">
                  <c:v>1538.492532129211</c:v>
                </c:pt>
                <c:pt idx="682">
                  <c:v>1538.492532129211</c:v>
                </c:pt>
                <c:pt idx="683">
                  <c:v>1538.492532129211</c:v>
                </c:pt>
                <c:pt idx="684">
                  <c:v>1538.492532129211</c:v>
                </c:pt>
                <c:pt idx="685">
                  <c:v>1538.492532129211</c:v>
                </c:pt>
                <c:pt idx="686">
                  <c:v>1538.492532129211</c:v>
                </c:pt>
                <c:pt idx="687">
                  <c:v>1538.492532129211</c:v>
                </c:pt>
                <c:pt idx="688">
                  <c:v>1538.492532129211</c:v>
                </c:pt>
                <c:pt idx="689">
                  <c:v>1538.492532129211</c:v>
                </c:pt>
                <c:pt idx="690">
                  <c:v>1538.492532129211</c:v>
                </c:pt>
                <c:pt idx="691">
                  <c:v>1538.492532129211</c:v>
                </c:pt>
                <c:pt idx="692">
                  <c:v>1538.492532129211</c:v>
                </c:pt>
                <c:pt idx="693">
                  <c:v>1538.492532129211</c:v>
                </c:pt>
                <c:pt idx="694">
                  <c:v>1538.492532129211</c:v>
                </c:pt>
                <c:pt idx="695">
                  <c:v>1538.492532129211</c:v>
                </c:pt>
                <c:pt idx="696">
                  <c:v>1538.492532129211</c:v>
                </c:pt>
                <c:pt idx="697">
                  <c:v>1538.492532129211</c:v>
                </c:pt>
                <c:pt idx="698">
                  <c:v>1538.492532129211</c:v>
                </c:pt>
                <c:pt idx="699">
                  <c:v>1538.492532129211</c:v>
                </c:pt>
                <c:pt idx="700">
                  <c:v>1538.492532129211</c:v>
                </c:pt>
                <c:pt idx="701">
                  <c:v>1538.492532129211</c:v>
                </c:pt>
                <c:pt idx="702">
                  <c:v>1538.492532129211</c:v>
                </c:pt>
                <c:pt idx="703">
                  <c:v>1538.492532129211</c:v>
                </c:pt>
                <c:pt idx="704">
                  <c:v>1538.492532129211</c:v>
                </c:pt>
                <c:pt idx="705">
                  <c:v>1538.492532129211</c:v>
                </c:pt>
                <c:pt idx="706">
                  <c:v>1538.492532129211</c:v>
                </c:pt>
                <c:pt idx="707">
                  <c:v>1538.492532129211</c:v>
                </c:pt>
                <c:pt idx="708">
                  <c:v>1538.492532129211</c:v>
                </c:pt>
                <c:pt idx="709">
                  <c:v>1538.492532129211</c:v>
                </c:pt>
                <c:pt idx="710">
                  <c:v>1538.492532129211</c:v>
                </c:pt>
                <c:pt idx="711">
                  <c:v>1538.492532129211</c:v>
                </c:pt>
                <c:pt idx="712">
                  <c:v>1538.492532129211</c:v>
                </c:pt>
                <c:pt idx="713">
                  <c:v>1538.492532129211</c:v>
                </c:pt>
                <c:pt idx="714">
                  <c:v>1538.492532129211</c:v>
                </c:pt>
                <c:pt idx="715">
                  <c:v>1538.492532129211</c:v>
                </c:pt>
                <c:pt idx="716">
                  <c:v>1538.492532129211</c:v>
                </c:pt>
                <c:pt idx="717">
                  <c:v>1538.492532129211</c:v>
                </c:pt>
                <c:pt idx="718">
                  <c:v>1538.492532129211</c:v>
                </c:pt>
                <c:pt idx="719">
                  <c:v>1538.492532129211</c:v>
                </c:pt>
                <c:pt idx="720">
                  <c:v>1538.492532129211</c:v>
                </c:pt>
                <c:pt idx="721">
                  <c:v>1538.492532129211</c:v>
                </c:pt>
                <c:pt idx="722">
                  <c:v>1538.492532129211</c:v>
                </c:pt>
                <c:pt idx="723">
                  <c:v>1538.492532129211</c:v>
                </c:pt>
                <c:pt idx="724">
                  <c:v>1538.492532129211</c:v>
                </c:pt>
                <c:pt idx="725">
                  <c:v>1538.492532129211</c:v>
                </c:pt>
                <c:pt idx="726">
                  <c:v>1538.492532129211</c:v>
                </c:pt>
                <c:pt idx="727">
                  <c:v>1538.492532129211</c:v>
                </c:pt>
                <c:pt idx="728">
                  <c:v>1538.492532129211</c:v>
                </c:pt>
                <c:pt idx="729">
                  <c:v>1538.492532129211</c:v>
                </c:pt>
                <c:pt idx="730">
                  <c:v>1538.492532129211</c:v>
                </c:pt>
                <c:pt idx="731">
                  <c:v>1538.492532129211</c:v>
                </c:pt>
                <c:pt idx="732">
                  <c:v>1538.492532129211</c:v>
                </c:pt>
                <c:pt idx="733">
                  <c:v>1538.492532129211</c:v>
                </c:pt>
                <c:pt idx="734">
                  <c:v>1538.492532129211</c:v>
                </c:pt>
                <c:pt idx="735">
                  <c:v>1538.492532129211</c:v>
                </c:pt>
                <c:pt idx="736">
                  <c:v>1538.492532129211</c:v>
                </c:pt>
                <c:pt idx="737">
                  <c:v>1538.492532129211</c:v>
                </c:pt>
                <c:pt idx="738">
                  <c:v>1538.492532129211</c:v>
                </c:pt>
                <c:pt idx="739">
                  <c:v>1538.492532129211</c:v>
                </c:pt>
                <c:pt idx="740">
                  <c:v>1538.492532129211</c:v>
                </c:pt>
                <c:pt idx="741">
                  <c:v>1538.492532129211</c:v>
                </c:pt>
                <c:pt idx="742">
                  <c:v>1538.492532129211</c:v>
                </c:pt>
                <c:pt idx="743">
                  <c:v>1538.492532129211</c:v>
                </c:pt>
                <c:pt idx="744">
                  <c:v>1538.492532129211</c:v>
                </c:pt>
                <c:pt idx="745">
                  <c:v>1538.492532129211</c:v>
                </c:pt>
                <c:pt idx="746">
                  <c:v>1538.492532129211</c:v>
                </c:pt>
                <c:pt idx="747">
                  <c:v>1538.492532129211</c:v>
                </c:pt>
                <c:pt idx="748">
                  <c:v>1538.492532129211</c:v>
                </c:pt>
                <c:pt idx="749">
                  <c:v>1538.492532129211</c:v>
                </c:pt>
                <c:pt idx="750">
                  <c:v>1538.492532129211</c:v>
                </c:pt>
                <c:pt idx="751">
                  <c:v>1538.492532129211</c:v>
                </c:pt>
                <c:pt idx="752">
                  <c:v>1538.492532129211</c:v>
                </c:pt>
                <c:pt idx="753">
                  <c:v>1538.492532129211</c:v>
                </c:pt>
                <c:pt idx="754">
                  <c:v>1538.492532129211</c:v>
                </c:pt>
                <c:pt idx="755">
                  <c:v>1538.492532129211</c:v>
                </c:pt>
                <c:pt idx="756">
                  <c:v>1538.492532129211</c:v>
                </c:pt>
                <c:pt idx="757">
                  <c:v>1538.492532129211</c:v>
                </c:pt>
                <c:pt idx="758">
                  <c:v>1538.492532129211</c:v>
                </c:pt>
                <c:pt idx="759">
                  <c:v>1538.492532129211</c:v>
                </c:pt>
                <c:pt idx="760">
                  <c:v>1538.492532129211</c:v>
                </c:pt>
                <c:pt idx="761">
                  <c:v>1538.492532129211</c:v>
                </c:pt>
                <c:pt idx="762">
                  <c:v>1538.492532129211</c:v>
                </c:pt>
                <c:pt idx="763">
                  <c:v>1538.492532129211</c:v>
                </c:pt>
                <c:pt idx="764">
                  <c:v>1538.492532129211</c:v>
                </c:pt>
                <c:pt idx="765">
                  <c:v>1538.492532129211</c:v>
                </c:pt>
                <c:pt idx="766">
                  <c:v>1538.492532129211</c:v>
                </c:pt>
                <c:pt idx="767">
                  <c:v>1538.492532129211</c:v>
                </c:pt>
                <c:pt idx="768">
                  <c:v>1538.492532129211</c:v>
                </c:pt>
                <c:pt idx="769">
                  <c:v>1538.492532129211</c:v>
                </c:pt>
                <c:pt idx="770">
                  <c:v>1538.492532129211</c:v>
                </c:pt>
                <c:pt idx="771">
                  <c:v>1538.492532129211</c:v>
                </c:pt>
                <c:pt idx="772">
                  <c:v>1538.492532129211</c:v>
                </c:pt>
                <c:pt idx="773">
                  <c:v>1538.492532129211</c:v>
                </c:pt>
                <c:pt idx="774">
                  <c:v>1538.492532129211</c:v>
                </c:pt>
                <c:pt idx="775">
                  <c:v>1538.492532129211</c:v>
                </c:pt>
                <c:pt idx="776">
                  <c:v>1538.492532129211</c:v>
                </c:pt>
                <c:pt idx="777">
                  <c:v>1538.492532129211</c:v>
                </c:pt>
                <c:pt idx="778">
                  <c:v>1538.492532129211</c:v>
                </c:pt>
                <c:pt idx="779">
                  <c:v>1538.492532129211</c:v>
                </c:pt>
                <c:pt idx="780">
                  <c:v>1538.492532129211</c:v>
                </c:pt>
                <c:pt idx="781">
                  <c:v>1538.492532129211</c:v>
                </c:pt>
                <c:pt idx="782">
                  <c:v>1538.492532129211</c:v>
                </c:pt>
                <c:pt idx="783">
                  <c:v>1538.492532129211</c:v>
                </c:pt>
                <c:pt idx="784">
                  <c:v>1538.492532129211</c:v>
                </c:pt>
                <c:pt idx="785">
                  <c:v>1538.492532129211</c:v>
                </c:pt>
                <c:pt idx="786">
                  <c:v>1538.492532129211</c:v>
                </c:pt>
                <c:pt idx="787">
                  <c:v>1538.492532129211</c:v>
                </c:pt>
                <c:pt idx="788">
                  <c:v>1538.492532129211</c:v>
                </c:pt>
                <c:pt idx="789">
                  <c:v>1538.492532129211</c:v>
                </c:pt>
                <c:pt idx="790">
                  <c:v>1538.492532129211</c:v>
                </c:pt>
                <c:pt idx="791">
                  <c:v>1538.492532129211</c:v>
                </c:pt>
                <c:pt idx="792">
                  <c:v>1538.492532129211</c:v>
                </c:pt>
                <c:pt idx="793">
                  <c:v>1538.492532129211</c:v>
                </c:pt>
                <c:pt idx="794">
                  <c:v>1538.492532129211</c:v>
                </c:pt>
                <c:pt idx="795">
                  <c:v>1538.492532129211</c:v>
                </c:pt>
                <c:pt idx="796">
                  <c:v>1538.492532129211</c:v>
                </c:pt>
                <c:pt idx="797">
                  <c:v>1538.492532129211</c:v>
                </c:pt>
                <c:pt idx="798">
                  <c:v>1538.492532129211</c:v>
                </c:pt>
                <c:pt idx="799">
                  <c:v>1538.492532129211</c:v>
                </c:pt>
                <c:pt idx="800">
                  <c:v>1538.492532129211</c:v>
                </c:pt>
                <c:pt idx="801">
                  <c:v>1538.492532129211</c:v>
                </c:pt>
                <c:pt idx="802">
                  <c:v>1538.492532129211</c:v>
                </c:pt>
                <c:pt idx="803">
                  <c:v>1538.492532129211</c:v>
                </c:pt>
                <c:pt idx="804">
                  <c:v>1538.492532129211</c:v>
                </c:pt>
                <c:pt idx="805">
                  <c:v>1538.492532129211</c:v>
                </c:pt>
                <c:pt idx="806">
                  <c:v>1538.492532129211</c:v>
                </c:pt>
                <c:pt idx="807">
                  <c:v>1538.492532129211</c:v>
                </c:pt>
                <c:pt idx="808">
                  <c:v>1538.492532129211</c:v>
                </c:pt>
                <c:pt idx="809">
                  <c:v>1538.492532129211</c:v>
                </c:pt>
                <c:pt idx="810">
                  <c:v>1538.492532129211</c:v>
                </c:pt>
                <c:pt idx="811">
                  <c:v>1538.492532129211</c:v>
                </c:pt>
                <c:pt idx="812">
                  <c:v>1538.492532129211</c:v>
                </c:pt>
                <c:pt idx="813">
                  <c:v>1538.492532129211</c:v>
                </c:pt>
                <c:pt idx="814">
                  <c:v>1538.492532129211</c:v>
                </c:pt>
                <c:pt idx="815">
                  <c:v>1538.492532129211</c:v>
                </c:pt>
                <c:pt idx="816">
                  <c:v>1538.492532129211</c:v>
                </c:pt>
                <c:pt idx="817">
                  <c:v>1538.492532129211</c:v>
                </c:pt>
                <c:pt idx="818">
                  <c:v>1538.492532129211</c:v>
                </c:pt>
                <c:pt idx="819">
                  <c:v>1538.492532129211</c:v>
                </c:pt>
                <c:pt idx="820">
                  <c:v>1538.492532129211</c:v>
                </c:pt>
                <c:pt idx="821">
                  <c:v>1538.492532129211</c:v>
                </c:pt>
                <c:pt idx="822">
                  <c:v>1538.492532129211</c:v>
                </c:pt>
                <c:pt idx="823">
                  <c:v>1538.492532129211</c:v>
                </c:pt>
                <c:pt idx="824">
                  <c:v>1538.492532129211</c:v>
                </c:pt>
                <c:pt idx="825">
                  <c:v>1538.492532129211</c:v>
                </c:pt>
                <c:pt idx="826">
                  <c:v>1538.492532129211</c:v>
                </c:pt>
                <c:pt idx="827">
                  <c:v>1538.492532129211</c:v>
                </c:pt>
                <c:pt idx="828">
                  <c:v>1538.492532129211</c:v>
                </c:pt>
                <c:pt idx="829">
                  <c:v>1538.492532129211</c:v>
                </c:pt>
                <c:pt idx="830">
                  <c:v>1538.492532129211</c:v>
                </c:pt>
                <c:pt idx="831">
                  <c:v>1538.492532129211</c:v>
                </c:pt>
                <c:pt idx="832">
                  <c:v>1538.492532129211</c:v>
                </c:pt>
                <c:pt idx="833">
                  <c:v>1538.492532129211</c:v>
                </c:pt>
                <c:pt idx="834">
                  <c:v>1538.492532129211</c:v>
                </c:pt>
                <c:pt idx="835">
                  <c:v>1538.492532129211</c:v>
                </c:pt>
                <c:pt idx="836">
                  <c:v>1538.492532129211</c:v>
                </c:pt>
                <c:pt idx="837">
                  <c:v>1538.492532129211</c:v>
                </c:pt>
                <c:pt idx="838">
                  <c:v>1538.492532129211</c:v>
                </c:pt>
                <c:pt idx="839">
                  <c:v>1538.492532129211</c:v>
                </c:pt>
                <c:pt idx="840">
                  <c:v>1538.492532129211</c:v>
                </c:pt>
                <c:pt idx="841">
                  <c:v>1538.492532129211</c:v>
                </c:pt>
                <c:pt idx="842">
                  <c:v>1538.492532129211</c:v>
                </c:pt>
                <c:pt idx="843">
                  <c:v>1538.492532129211</c:v>
                </c:pt>
                <c:pt idx="844">
                  <c:v>1538.492532129211</c:v>
                </c:pt>
                <c:pt idx="845">
                  <c:v>1538.492532129211</c:v>
                </c:pt>
                <c:pt idx="846">
                  <c:v>1538.492532129211</c:v>
                </c:pt>
                <c:pt idx="847">
                  <c:v>1538.492532129211</c:v>
                </c:pt>
                <c:pt idx="848">
                  <c:v>1538.492532129211</c:v>
                </c:pt>
                <c:pt idx="849">
                  <c:v>1538.492532129211</c:v>
                </c:pt>
                <c:pt idx="850">
                  <c:v>1538.492532129211</c:v>
                </c:pt>
                <c:pt idx="851">
                  <c:v>1538.492532129211</c:v>
                </c:pt>
                <c:pt idx="852">
                  <c:v>1538.492532129211</c:v>
                </c:pt>
                <c:pt idx="853">
                  <c:v>1538.492532129211</c:v>
                </c:pt>
                <c:pt idx="854">
                  <c:v>1538.492532129211</c:v>
                </c:pt>
                <c:pt idx="855">
                  <c:v>1538.492532129211</c:v>
                </c:pt>
                <c:pt idx="856">
                  <c:v>1538.492532129211</c:v>
                </c:pt>
                <c:pt idx="857">
                  <c:v>1538.492532129211</c:v>
                </c:pt>
                <c:pt idx="858">
                  <c:v>1538.492532129211</c:v>
                </c:pt>
                <c:pt idx="859">
                  <c:v>1538.492532129211</c:v>
                </c:pt>
                <c:pt idx="860">
                  <c:v>1538.492532129211</c:v>
                </c:pt>
                <c:pt idx="861">
                  <c:v>1538.492532129211</c:v>
                </c:pt>
                <c:pt idx="862">
                  <c:v>1538.492532129211</c:v>
                </c:pt>
                <c:pt idx="863">
                  <c:v>1538.492532129211</c:v>
                </c:pt>
                <c:pt idx="864">
                  <c:v>1538.492532129211</c:v>
                </c:pt>
                <c:pt idx="865">
                  <c:v>1538.492532129211</c:v>
                </c:pt>
                <c:pt idx="866">
                  <c:v>1538.492532129211</c:v>
                </c:pt>
                <c:pt idx="867">
                  <c:v>1538.492532129211</c:v>
                </c:pt>
                <c:pt idx="868">
                  <c:v>1538.492532129211</c:v>
                </c:pt>
                <c:pt idx="869">
                  <c:v>1538.492532129211</c:v>
                </c:pt>
                <c:pt idx="870">
                  <c:v>1538.492532129211</c:v>
                </c:pt>
                <c:pt idx="871">
                  <c:v>1538.492532129211</c:v>
                </c:pt>
                <c:pt idx="872">
                  <c:v>1538.492532129211</c:v>
                </c:pt>
                <c:pt idx="873">
                  <c:v>1538.492532129211</c:v>
                </c:pt>
                <c:pt idx="874">
                  <c:v>1538.492532129211</c:v>
                </c:pt>
                <c:pt idx="875">
                  <c:v>1538.492532129211</c:v>
                </c:pt>
                <c:pt idx="876">
                  <c:v>1538.492532129211</c:v>
                </c:pt>
                <c:pt idx="877">
                  <c:v>1538.492532129211</c:v>
                </c:pt>
                <c:pt idx="878">
                  <c:v>1538.492532129211</c:v>
                </c:pt>
                <c:pt idx="879">
                  <c:v>1538.492532129211</c:v>
                </c:pt>
                <c:pt idx="880">
                  <c:v>1538.492532129211</c:v>
                </c:pt>
                <c:pt idx="881">
                  <c:v>1538.492532129211</c:v>
                </c:pt>
                <c:pt idx="882">
                  <c:v>1538.492532129211</c:v>
                </c:pt>
                <c:pt idx="883">
                  <c:v>1538.492532129211</c:v>
                </c:pt>
                <c:pt idx="884">
                  <c:v>1538.492532129211</c:v>
                </c:pt>
                <c:pt idx="885">
                  <c:v>1538.492532129211</c:v>
                </c:pt>
                <c:pt idx="886">
                  <c:v>1538.492532129211</c:v>
                </c:pt>
                <c:pt idx="887">
                  <c:v>1538.492532129211</c:v>
                </c:pt>
                <c:pt idx="888">
                  <c:v>1538.492532129211</c:v>
                </c:pt>
                <c:pt idx="889">
                  <c:v>1538.492532129211</c:v>
                </c:pt>
                <c:pt idx="890">
                  <c:v>1538.492532129211</c:v>
                </c:pt>
                <c:pt idx="891">
                  <c:v>1538.492532129211</c:v>
                </c:pt>
                <c:pt idx="892">
                  <c:v>1538.492532129211</c:v>
                </c:pt>
                <c:pt idx="893">
                  <c:v>1538.492532129211</c:v>
                </c:pt>
                <c:pt idx="894">
                  <c:v>1538.492532129211</c:v>
                </c:pt>
                <c:pt idx="895">
                  <c:v>1538.492532129211</c:v>
                </c:pt>
                <c:pt idx="896">
                  <c:v>1538.492532129211</c:v>
                </c:pt>
                <c:pt idx="897">
                  <c:v>1538.492532129211</c:v>
                </c:pt>
                <c:pt idx="898">
                  <c:v>1538.492532129211</c:v>
                </c:pt>
                <c:pt idx="899">
                  <c:v>1538.492532129211</c:v>
                </c:pt>
                <c:pt idx="900">
                  <c:v>1538.492532129211</c:v>
                </c:pt>
                <c:pt idx="901">
                  <c:v>1538.492532129211</c:v>
                </c:pt>
                <c:pt idx="902">
                  <c:v>1538.492532129211</c:v>
                </c:pt>
                <c:pt idx="903">
                  <c:v>1538.492532129211</c:v>
                </c:pt>
                <c:pt idx="904">
                  <c:v>1538.492532129211</c:v>
                </c:pt>
                <c:pt idx="905">
                  <c:v>1538.492532129211</c:v>
                </c:pt>
                <c:pt idx="906">
                  <c:v>1538.492532129211</c:v>
                </c:pt>
                <c:pt idx="907">
                  <c:v>1538.492532129211</c:v>
                </c:pt>
                <c:pt idx="908">
                  <c:v>1538.492532129211</c:v>
                </c:pt>
                <c:pt idx="909">
                  <c:v>1538.492532129211</c:v>
                </c:pt>
                <c:pt idx="910">
                  <c:v>1538.492532129211</c:v>
                </c:pt>
                <c:pt idx="911">
                  <c:v>1538.492532129211</c:v>
                </c:pt>
                <c:pt idx="912">
                  <c:v>1538.492532129211</c:v>
                </c:pt>
                <c:pt idx="913">
                  <c:v>1538.492532129211</c:v>
                </c:pt>
                <c:pt idx="914">
                  <c:v>1538.492532129211</c:v>
                </c:pt>
                <c:pt idx="915">
                  <c:v>1538.492532129211</c:v>
                </c:pt>
                <c:pt idx="916">
                  <c:v>1538.492532129211</c:v>
                </c:pt>
                <c:pt idx="917">
                  <c:v>1538.492532129211</c:v>
                </c:pt>
                <c:pt idx="918">
                  <c:v>1538.492532129211</c:v>
                </c:pt>
                <c:pt idx="919">
                  <c:v>1538.492532129211</c:v>
                </c:pt>
                <c:pt idx="920">
                  <c:v>1538.492532129211</c:v>
                </c:pt>
                <c:pt idx="921">
                  <c:v>1538.492532129211</c:v>
                </c:pt>
                <c:pt idx="922">
                  <c:v>1538.492532129211</c:v>
                </c:pt>
                <c:pt idx="923">
                  <c:v>1538.492532129211</c:v>
                </c:pt>
                <c:pt idx="924">
                  <c:v>1538.492532129211</c:v>
                </c:pt>
                <c:pt idx="925">
                  <c:v>1538.492532129211</c:v>
                </c:pt>
                <c:pt idx="926">
                  <c:v>1538.492532129211</c:v>
                </c:pt>
                <c:pt idx="927">
                  <c:v>1538.492532129211</c:v>
                </c:pt>
                <c:pt idx="928">
                  <c:v>1538.492532129211</c:v>
                </c:pt>
                <c:pt idx="929">
                  <c:v>1538.492532129211</c:v>
                </c:pt>
                <c:pt idx="930">
                  <c:v>1538.492532129211</c:v>
                </c:pt>
                <c:pt idx="931">
                  <c:v>1538.492532129211</c:v>
                </c:pt>
                <c:pt idx="932">
                  <c:v>1538.492532129211</c:v>
                </c:pt>
                <c:pt idx="933">
                  <c:v>1538.492532129211</c:v>
                </c:pt>
                <c:pt idx="934">
                  <c:v>1538.492532129211</c:v>
                </c:pt>
                <c:pt idx="935">
                  <c:v>1538.492532129211</c:v>
                </c:pt>
                <c:pt idx="936">
                  <c:v>1538.492532129211</c:v>
                </c:pt>
                <c:pt idx="937">
                  <c:v>1538.492532129211</c:v>
                </c:pt>
                <c:pt idx="938">
                  <c:v>1538.492532129211</c:v>
                </c:pt>
                <c:pt idx="939">
                  <c:v>1538.492532129211</c:v>
                </c:pt>
                <c:pt idx="940">
                  <c:v>1538.492532129211</c:v>
                </c:pt>
                <c:pt idx="941">
                  <c:v>1538.492532129211</c:v>
                </c:pt>
                <c:pt idx="942">
                  <c:v>1538.492532129211</c:v>
                </c:pt>
                <c:pt idx="943">
                  <c:v>1538.492532129211</c:v>
                </c:pt>
                <c:pt idx="944">
                  <c:v>1538.492532129211</c:v>
                </c:pt>
                <c:pt idx="945">
                  <c:v>1538.492532129211</c:v>
                </c:pt>
                <c:pt idx="946">
                  <c:v>1538.492532129211</c:v>
                </c:pt>
                <c:pt idx="947">
                  <c:v>1538.492532129211</c:v>
                </c:pt>
                <c:pt idx="948">
                  <c:v>1538.492532129211</c:v>
                </c:pt>
                <c:pt idx="949">
                  <c:v>1538.492532129211</c:v>
                </c:pt>
                <c:pt idx="950">
                  <c:v>1538.492532129211</c:v>
                </c:pt>
                <c:pt idx="951">
                  <c:v>1538.492532129211</c:v>
                </c:pt>
                <c:pt idx="952">
                  <c:v>1538.492532129211</c:v>
                </c:pt>
                <c:pt idx="953">
                  <c:v>1538.492532129211</c:v>
                </c:pt>
                <c:pt idx="954">
                  <c:v>1538.492532129211</c:v>
                </c:pt>
                <c:pt idx="955">
                  <c:v>1538.492532129211</c:v>
                </c:pt>
                <c:pt idx="956">
                  <c:v>1538.492532129211</c:v>
                </c:pt>
                <c:pt idx="957">
                  <c:v>1538.492532129211</c:v>
                </c:pt>
                <c:pt idx="958">
                  <c:v>1538.492532129211</c:v>
                </c:pt>
                <c:pt idx="959">
                  <c:v>1538.492532129211</c:v>
                </c:pt>
                <c:pt idx="960">
                  <c:v>1538.492532129211</c:v>
                </c:pt>
                <c:pt idx="961">
                  <c:v>1538.492532129211</c:v>
                </c:pt>
                <c:pt idx="962">
                  <c:v>1538.492532129211</c:v>
                </c:pt>
                <c:pt idx="963">
                  <c:v>1538.492532129211</c:v>
                </c:pt>
                <c:pt idx="964">
                  <c:v>1538.492532129211</c:v>
                </c:pt>
                <c:pt idx="965">
                  <c:v>1538.492532129211</c:v>
                </c:pt>
                <c:pt idx="966">
                  <c:v>1538.492532129211</c:v>
                </c:pt>
                <c:pt idx="967">
                  <c:v>1538.492532129211</c:v>
                </c:pt>
                <c:pt idx="968">
                  <c:v>1538.492532129211</c:v>
                </c:pt>
                <c:pt idx="969">
                  <c:v>1538.492532129211</c:v>
                </c:pt>
                <c:pt idx="970">
                  <c:v>1538.492532129211</c:v>
                </c:pt>
                <c:pt idx="971">
                  <c:v>1538.492532129211</c:v>
                </c:pt>
                <c:pt idx="972">
                  <c:v>1538.492532129211</c:v>
                </c:pt>
                <c:pt idx="973">
                  <c:v>1538.492532129211</c:v>
                </c:pt>
                <c:pt idx="974">
                  <c:v>1538.492532129211</c:v>
                </c:pt>
                <c:pt idx="975">
                  <c:v>1538.492532129211</c:v>
                </c:pt>
                <c:pt idx="976">
                  <c:v>1538.492532129211</c:v>
                </c:pt>
                <c:pt idx="977">
                  <c:v>1538.492532129211</c:v>
                </c:pt>
                <c:pt idx="978">
                  <c:v>1538.492532129211</c:v>
                </c:pt>
                <c:pt idx="979">
                  <c:v>1538.492532129211</c:v>
                </c:pt>
                <c:pt idx="980">
                  <c:v>1538.492532129211</c:v>
                </c:pt>
                <c:pt idx="981">
                  <c:v>1538.492532129211</c:v>
                </c:pt>
                <c:pt idx="982">
                  <c:v>1538.492532129211</c:v>
                </c:pt>
                <c:pt idx="983">
                  <c:v>1538.492532129211</c:v>
                </c:pt>
                <c:pt idx="984">
                  <c:v>1538.492532129211</c:v>
                </c:pt>
                <c:pt idx="985">
                  <c:v>1538.492532129211</c:v>
                </c:pt>
                <c:pt idx="986">
                  <c:v>1538.492532129211</c:v>
                </c:pt>
                <c:pt idx="987">
                  <c:v>1538.492532129211</c:v>
                </c:pt>
                <c:pt idx="988">
                  <c:v>1538.492532129211</c:v>
                </c:pt>
                <c:pt idx="989">
                  <c:v>1538.492532129211</c:v>
                </c:pt>
                <c:pt idx="990">
                  <c:v>1538.492532129211</c:v>
                </c:pt>
                <c:pt idx="991">
                  <c:v>1538.492532129211</c:v>
                </c:pt>
                <c:pt idx="992">
                  <c:v>1538.492532129211</c:v>
                </c:pt>
                <c:pt idx="993">
                  <c:v>1538.492532129211</c:v>
                </c:pt>
                <c:pt idx="994">
                  <c:v>1538.492532129211</c:v>
                </c:pt>
                <c:pt idx="995">
                  <c:v>1538.492532129211</c:v>
                </c:pt>
                <c:pt idx="996">
                  <c:v>1538.492532129211</c:v>
                </c:pt>
                <c:pt idx="997">
                  <c:v>1538.492532129211</c:v>
                </c:pt>
                <c:pt idx="998">
                  <c:v>1538.492532129211</c:v>
                </c:pt>
                <c:pt idx="999">
                  <c:v>1538.492532129211</c:v>
                </c:pt>
                <c:pt idx="1000">
                  <c:v>1538.492532129211</c:v>
                </c:pt>
                <c:pt idx="1001">
                  <c:v>1538.492532129211</c:v>
                </c:pt>
                <c:pt idx="1002">
                  <c:v>1538.492532129211</c:v>
                </c:pt>
                <c:pt idx="1003">
                  <c:v>1538.492532129211</c:v>
                </c:pt>
                <c:pt idx="1004">
                  <c:v>1538.492532129211</c:v>
                </c:pt>
                <c:pt idx="1005">
                  <c:v>1538.492532129211</c:v>
                </c:pt>
                <c:pt idx="1006">
                  <c:v>1538.492532129211</c:v>
                </c:pt>
                <c:pt idx="1007">
                  <c:v>1538.492532129211</c:v>
                </c:pt>
                <c:pt idx="1008">
                  <c:v>1538.492532129211</c:v>
                </c:pt>
                <c:pt idx="1009">
                  <c:v>1538.492532129211</c:v>
                </c:pt>
                <c:pt idx="1010">
                  <c:v>1538.492532129211</c:v>
                </c:pt>
                <c:pt idx="1011">
                  <c:v>1538.492532129211</c:v>
                </c:pt>
                <c:pt idx="1012">
                  <c:v>1538.492532129211</c:v>
                </c:pt>
                <c:pt idx="1013">
                  <c:v>1538.492532129211</c:v>
                </c:pt>
                <c:pt idx="1014">
                  <c:v>1538.492532129211</c:v>
                </c:pt>
                <c:pt idx="1015">
                  <c:v>1538.492532129211</c:v>
                </c:pt>
                <c:pt idx="1016">
                  <c:v>1538.492532129211</c:v>
                </c:pt>
                <c:pt idx="1017">
                  <c:v>1538.492532129211</c:v>
                </c:pt>
                <c:pt idx="1018">
                  <c:v>1538.492532129211</c:v>
                </c:pt>
                <c:pt idx="1019">
                  <c:v>1538.492532129211</c:v>
                </c:pt>
                <c:pt idx="1020">
                  <c:v>1538.492532129211</c:v>
                </c:pt>
                <c:pt idx="1021">
                  <c:v>1538.492532129211</c:v>
                </c:pt>
                <c:pt idx="1022">
                  <c:v>1538.492532129211</c:v>
                </c:pt>
                <c:pt idx="1023">
                  <c:v>1538.492532129211</c:v>
                </c:pt>
                <c:pt idx="1024">
                  <c:v>1538.492532129211</c:v>
                </c:pt>
                <c:pt idx="1025">
                  <c:v>1538.492532129211</c:v>
                </c:pt>
                <c:pt idx="1026">
                  <c:v>1538.492532129211</c:v>
                </c:pt>
                <c:pt idx="1027">
                  <c:v>1538.492532129211</c:v>
                </c:pt>
                <c:pt idx="1028">
                  <c:v>1538.492532129211</c:v>
                </c:pt>
                <c:pt idx="1029">
                  <c:v>1538.492532129211</c:v>
                </c:pt>
                <c:pt idx="1030">
                  <c:v>1538.492532129211</c:v>
                </c:pt>
                <c:pt idx="1031">
                  <c:v>1538.492532129211</c:v>
                </c:pt>
                <c:pt idx="1032">
                  <c:v>1538.492532129211</c:v>
                </c:pt>
                <c:pt idx="1033">
                  <c:v>1538.492532129211</c:v>
                </c:pt>
                <c:pt idx="1034">
                  <c:v>1538.492532129211</c:v>
                </c:pt>
                <c:pt idx="1035">
                  <c:v>1538.492532129211</c:v>
                </c:pt>
                <c:pt idx="1036">
                  <c:v>1538.492532129211</c:v>
                </c:pt>
                <c:pt idx="1037">
                  <c:v>1538.492532129211</c:v>
                </c:pt>
                <c:pt idx="1038">
                  <c:v>1538.492532129211</c:v>
                </c:pt>
                <c:pt idx="1039">
                  <c:v>1538.492532129211</c:v>
                </c:pt>
                <c:pt idx="1040">
                  <c:v>1538.492532129211</c:v>
                </c:pt>
                <c:pt idx="1041">
                  <c:v>1538.492532129211</c:v>
                </c:pt>
                <c:pt idx="1042">
                  <c:v>1538.492532129211</c:v>
                </c:pt>
                <c:pt idx="1043">
                  <c:v>1538.492532129211</c:v>
                </c:pt>
                <c:pt idx="1044">
                  <c:v>1538.492532129211</c:v>
                </c:pt>
                <c:pt idx="1045">
                  <c:v>1538.492532129211</c:v>
                </c:pt>
                <c:pt idx="1046">
                  <c:v>1538.492532129211</c:v>
                </c:pt>
                <c:pt idx="1047">
                  <c:v>1538.492532129211</c:v>
                </c:pt>
                <c:pt idx="1048">
                  <c:v>1538.492532129211</c:v>
                </c:pt>
                <c:pt idx="1049">
                  <c:v>1538.492532129211</c:v>
                </c:pt>
                <c:pt idx="1050">
                  <c:v>1538.492532129211</c:v>
                </c:pt>
                <c:pt idx="1051">
                  <c:v>1538.492532129211</c:v>
                </c:pt>
                <c:pt idx="1052">
                  <c:v>1538.492532129211</c:v>
                </c:pt>
                <c:pt idx="1053">
                  <c:v>1538.492532129211</c:v>
                </c:pt>
                <c:pt idx="1054">
                  <c:v>1538.492532129211</c:v>
                </c:pt>
                <c:pt idx="1055">
                  <c:v>1538.492532129211</c:v>
                </c:pt>
                <c:pt idx="1056">
                  <c:v>1538.492532129211</c:v>
                </c:pt>
                <c:pt idx="1057">
                  <c:v>1538.492532129211</c:v>
                </c:pt>
                <c:pt idx="1058">
                  <c:v>1538.492532129211</c:v>
                </c:pt>
                <c:pt idx="1059">
                  <c:v>1538.492532129211</c:v>
                </c:pt>
                <c:pt idx="1060">
                  <c:v>1538.492532129211</c:v>
                </c:pt>
                <c:pt idx="1061">
                  <c:v>1538.492532129211</c:v>
                </c:pt>
                <c:pt idx="1062">
                  <c:v>1538.492532129211</c:v>
                </c:pt>
                <c:pt idx="1063">
                  <c:v>1538.492532129211</c:v>
                </c:pt>
                <c:pt idx="1064">
                  <c:v>1538.492532129211</c:v>
                </c:pt>
                <c:pt idx="1065">
                  <c:v>1538.492532129211</c:v>
                </c:pt>
                <c:pt idx="1066">
                  <c:v>1538.492532129211</c:v>
                </c:pt>
                <c:pt idx="1067">
                  <c:v>1538.492532129211</c:v>
                </c:pt>
                <c:pt idx="1068">
                  <c:v>1538.492532129211</c:v>
                </c:pt>
                <c:pt idx="1069">
                  <c:v>1538.492532129211</c:v>
                </c:pt>
                <c:pt idx="1070">
                  <c:v>1538.492532129211</c:v>
                </c:pt>
                <c:pt idx="1071">
                  <c:v>1538.492532129211</c:v>
                </c:pt>
                <c:pt idx="1072">
                  <c:v>1538.492532129211</c:v>
                </c:pt>
                <c:pt idx="1073">
                  <c:v>1538.492532129211</c:v>
                </c:pt>
                <c:pt idx="1074">
                  <c:v>1538.492532129211</c:v>
                </c:pt>
                <c:pt idx="1075">
                  <c:v>1538.492532129211</c:v>
                </c:pt>
                <c:pt idx="1076">
                  <c:v>1538.492532129211</c:v>
                </c:pt>
                <c:pt idx="1077">
                  <c:v>1538.492532129211</c:v>
                </c:pt>
                <c:pt idx="1078">
                  <c:v>1538.492532129211</c:v>
                </c:pt>
                <c:pt idx="1079">
                  <c:v>1538.492532129211</c:v>
                </c:pt>
                <c:pt idx="1080">
                  <c:v>1538.492532129211</c:v>
                </c:pt>
                <c:pt idx="1081">
                  <c:v>1538.492532129211</c:v>
                </c:pt>
                <c:pt idx="1082">
                  <c:v>1538.492532129211</c:v>
                </c:pt>
                <c:pt idx="1083">
                  <c:v>1538.492532129211</c:v>
                </c:pt>
                <c:pt idx="1084">
                  <c:v>1538.492532129211</c:v>
                </c:pt>
                <c:pt idx="1085">
                  <c:v>1538.492532129211</c:v>
                </c:pt>
                <c:pt idx="1086">
                  <c:v>1538.492532129211</c:v>
                </c:pt>
                <c:pt idx="1087">
                  <c:v>1538.492532129211</c:v>
                </c:pt>
                <c:pt idx="1088">
                  <c:v>1538.492532129211</c:v>
                </c:pt>
                <c:pt idx="1089">
                  <c:v>1538.492532129211</c:v>
                </c:pt>
                <c:pt idx="1090">
                  <c:v>1538.492532129211</c:v>
                </c:pt>
                <c:pt idx="1091">
                  <c:v>1538.492532129211</c:v>
                </c:pt>
                <c:pt idx="1092">
                  <c:v>1538.492532129211</c:v>
                </c:pt>
                <c:pt idx="1093">
                  <c:v>1538.492532129211</c:v>
                </c:pt>
                <c:pt idx="1094">
                  <c:v>1538.492532129211</c:v>
                </c:pt>
                <c:pt idx="1095">
                  <c:v>1538.492532129211</c:v>
                </c:pt>
                <c:pt idx="1096">
                  <c:v>1538.492532129211</c:v>
                </c:pt>
                <c:pt idx="1097">
                  <c:v>1538.492532129211</c:v>
                </c:pt>
                <c:pt idx="1098">
                  <c:v>1538.492532129211</c:v>
                </c:pt>
                <c:pt idx="1099">
                  <c:v>1538.492532129211</c:v>
                </c:pt>
                <c:pt idx="1100">
                  <c:v>1538.492532129211</c:v>
                </c:pt>
                <c:pt idx="1101">
                  <c:v>1538.492532129211</c:v>
                </c:pt>
                <c:pt idx="1102">
                  <c:v>1538.492532129211</c:v>
                </c:pt>
                <c:pt idx="1103">
                  <c:v>1538.492532129211</c:v>
                </c:pt>
                <c:pt idx="1104">
                  <c:v>1538.492532129211</c:v>
                </c:pt>
                <c:pt idx="1105">
                  <c:v>1538.492532129211</c:v>
                </c:pt>
                <c:pt idx="1106">
                  <c:v>1538.492532129211</c:v>
                </c:pt>
                <c:pt idx="1107">
                  <c:v>1538.492532129211</c:v>
                </c:pt>
                <c:pt idx="1108">
                  <c:v>1538.492532129211</c:v>
                </c:pt>
                <c:pt idx="1109">
                  <c:v>1538.492532129211</c:v>
                </c:pt>
                <c:pt idx="1110">
                  <c:v>1538.492532129211</c:v>
                </c:pt>
                <c:pt idx="1111">
                  <c:v>1538.492532129211</c:v>
                </c:pt>
                <c:pt idx="1112">
                  <c:v>1538.492532129211</c:v>
                </c:pt>
                <c:pt idx="1113">
                  <c:v>1538.492532129211</c:v>
                </c:pt>
                <c:pt idx="1114">
                  <c:v>1538.492532129211</c:v>
                </c:pt>
                <c:pt idx="1115">
                  <c:v>1538.492532129211</c:v>
                </c:pt>
                <c:pt idx="1116">
                  <c:v>1538.492532129211</c:v>
                </c:pt>
                <c:pt idx="1117">
                  <c:v>1538.492532129211</c:v>
                </c:pt>
                <c:pt idx="1118">
                  <c:v>1538.492532129211</c:v>
                </c:pt>
                <c:pt idx="1119">
                  <c:v>1538.492532129211</c:v>
                </c:pt>
                <c:pt idx="1120">
                  <c:v>1538.492532129211</c:v>
                </c:pt>
                <c:pt idx="1121">
                  <c:v>1538.492532129211</c:v>
                </c:pt>
                <c:pt idx="1122">
                  <c:v>1538.492532129211</c:v>
                </c:pt>
                <c:pt idx="1123">
                  <c:v>1538.492532129211</c:v>
                </c:pt>
                <c:pt idx="1124">
                  <c:v>1538.492532129211</c:v>
                </c:pt>
                <c:pt idx="1125">
                  <c:v>1538.492532129211</c:v>
                </c:pt>
                <c:pt idx="1126">
                  <c:v>1538.492532129211</c:v>
                </c:pt>
                <c:pt idx="1127">
                  <c:v>1538.492532129211</c:v>
                </c:pt>
                <c:pt idx="1128">
                  <c:v>1538.492532129211</c:v>
                </c:pt>
                <c:pt idx="1129">
                  <c:v>1538.492532129211</c:v>
                </c:pt>
                <c:pt idx="1130">
                  <c:v>1538.492532129211</c:v>
                </c:pt>
                <c:pt idx="1131">
                  <c:v>1538.492532129211</c:v>
                </c:pt>
                <c:pt idx="1132">
                  <c:v>1538.492532129211</c:v>
                </c:pt>
                <c:pt idx="1133">
                  <c:v>1538.492532129211</c:v>
                </c:pt>
                <c:pt idx="1134">
                  <c:v>1538.492532129211</c:v>
                </c:pt>
                <c:pt idx="1135">
                  <c:v>1538.492532129211</c:v>
                </c:pt>
                <c:pt idx="1136">
                  <c:v>1538.492532129211</c:v>
                </c:pt>
                <c:pt idx="1137">
                  <c:v>1538.492532129211</c:v>
                </c:pt>
                <c:pt idx="1138">
                  <c:v>1538.492532129211</c:v>
                </c:pt>
                <c:pt idx="1139">
                  <c:v>1538.492532129211</c:v>
                </c:pt>
                <c:pt idx="1140">
                  <c:v>1538.492532129211</c:v>
                </c:pt>
                <c:pt idx="1141">
                  <c:v>1538.492532129211</c:v>
                </c:pt>
                <c:pt idx="1142">
                  <c:v>1538.492532129211</c:v>
                </c:pt>
                <c:pt idx="1143">
                  <c:v>1538.492532129211</c:v>
                </c:pt>
                <c:pt idx="1144">
                  <c:v>1538.492532129211</c:v>
                </c:pt>
                <c:pt idx="1145">
                  <c:v>1538.492532129211</c:v>
                </c:pt>
                <c:pt idx="1146">
                  <c:v>1538.492532129211</c:v>
                </c:pt>
                <c:pt idx="1147">
                  <c:v>1538.492532129211</c:v>
                </c:pt>
                <c:pt idx="1148">
                  <c:v>1538.492532129211</c:v>
                </c:pt>
                <c:pt idx="1149">
                  <c:v>1538.492532129211</c:v>
                </c:pt>
                <c:pt idx="1150">
                  <c:v>1538.492532129211</c:v>
                </c:pt>
                <c:pt idx="1151">
                  <c:v>1538.492532129211</c:v>
                </c:pt>
                <c:pt idx="1152">
                  <c:v>1538.492532129211</c:v>
                </c:pt>
                <c:pt idx="1153">
                  <c:v>1538.492532129211</c:v>
                </c:pt>
                <c:pt idx="1154">
                  <c:v>1538.492532129211</c:v>
                </c:pt>
                <c:pt idx="1155">
                  <c:v>1538.492532129211</c:v>
                </c:pt>
                <c:pt idx="1156">
                  <c:v>1538.492532129211</c:v>
                </c:pt>
                <c:pt idx="1157">
                  <c:v>1538.492532129211</c:v>
                </c:pt>
                <c:pt idx="1158">
                  <c:v>1538.492532129211</c:v>
                </c:pt>
                <c:pt idx="1159">
                  <c:v>1538.492532129211</c:v>
                </c:pt>
                <c:pt idx="1160">
                  <c:v>1538.492532129211</c:v>
                </c:pt>
                <c:pt idx="1161">
                  <c:v>1538.492532129211</c:v>
                </c:pt>
                <c:pt idx="1162">
                  <c:v>1538.492532129211</c:v>
                </c:pt>
                <c:pt idx="1163">
                  <c:v>1538.492532129211</c:v>
                </c:pt>
                <c:pt idx="1164">
                  <c:v>1538.492532129211</c:v>
                </c:pt>
                <c:pt idx="1165">
                  <c:v>1538.492532129211</c:v>
                </c:pt>
                <c:pt idx="1166">
                  <c:v>1538.492532129211</c:v>
                </c:pt>
                <c:pt idx="1167">
                  <c:v>1538.492532129211</c:v>
                </c:pt>
                <c:pt idx="1168">
                  <c:v>1538.492532129211</c:v>
                </c:pt>
                <c:pt idx="1169">
                  <c:v>1538.492532129211</c:v>
                </c:pt>
                <c:pt idx="1170">
                  <c:v>1538.492532129211</c:v>
                </c:pt>
                <c:pt idx="1171">
                  <c:v>1538.492532129211</c:v>
                </c:pt>
                <c:pt idx="1172">
                  <c:v>1538.492532129211</c:v>
                </c:pt>
                <c:pt idx="1173">
                  <c:v>1538.492532129211</c:v>
                </c:pt>
                <c:pt idx="1174">
                  <c:v>1538.492532129211</c:v>
                </c:pt>
                <c:pt idx="1175">
                  <c:v>1538.492532129211</c:v>
                </c:pt>
                <c:pt idx="1176">
                  <c:v>1538.492532129211</c:v>
                </c:pt>
                <c:pt idx="1177">
                  <c:v>1538.492532129211</c:v>
                </c:pt>
                <c:pt idx="1178">
                  <c:v>1538.492532129211</c:v>
                </c:pt>
                <c:pt idx="1179">
                  <c:v>1538.492532129211</c:v>
                </c:pt>
                <c:pt idx="1180">
                  <c:v>1538.492532129211</c:v>
                </c:pt>
                <c:pt idx="1181">
                  <c:v>1538.492532129211</c:v>
                </c:pt>
                <c:pt idx="1182">
                  <c:v>1538.492532129211</c:v>
                </c:pt>
                <c:pt idx="1183">
                  <c:v>1538.492532129211</c:v>
                </c:pt>
                <c:pt idx="1184">
                  <c:v>1538.492532129211</c:v>
                </c:pt>
                <c:pt idx="1185">
                  <c:v>1538.492532129211</c:v>
                </c:pt>
                <c:pt idx="1186">
                  <c:v>1538.492532129211</c:v>
                </c:pt>
                <c:pt idx="1187">
                  <c:v>1538.492532129211</c:v>
                </c:pt>
                <c:pt idx="1188">
                  <c:v>1538.492532129211</c:v>
                </c:pt>
                <c:pt idx="1189">
                  <c:v>1538.492532129211</c:v>
                </c:pt>
                <c:pt idx="1190">
                  <c:v>1538.492532129211</c:v>
                </c:pt>
                <c:pt idx="1191">
                  <c:v>1538.492532129211</c:v>
                </c:pt>
                <c:pt idx="1192">
                  <c:v>1538.492532129211</c:v>
                </c:pt>
                <c:pt idx="1193">
                  <c:v>1538.492532129211</c:v>
                </c:pt>
                <c:pt idx="1194">
                  <c:v>1538.492532129211</c:v>
                </c:pt>
                <c:pt idx="1195">
                  <c:v>1538.492532129211</c:v>
                </c:pt>
                <c:pt idx="1196">
                  <c:v>1538.492532129211</c:v>
                </c:pt>
                <c:pt idx="1197">
                  <c:v>1538.492532129211</c:v>
                </c:pt>
                <c:pt idx="1198">
                  <c:v>1538.492532129211</c:v>
                </c:pt>
                <c:pt idx="1199">
                  <c:v>1538.492532129211</c:v>
                </c:pt>
                <c:pt idx="1200">
                  <c:v>1538.492532129211</c:v>
                </c:pt>
                <c:pt idx="1201">
                  <c:v>1538.492532129211</c:v>
                </c:pt>
                <c:pt idx="1202">
                  <c:v>1538.492532129211</c:v>
                </c:pt>
                <c:pt idx="1203">
                  <c:v>1538.492532129211</c:v>
                </c:pt>
                <c:pt idx="1204">
                  <c:v>1538.492532129211</c:v>
                </c:pt>
                <c:pt idx="1205">
                  <c:v>1538.492532129211</c:v>
                </c:pt>
                <c:pt idx="1206">
                  <c:v>1538.492532129211</c:v>
                </c:pt>
                <c:pt idx="1207">
                  <c:v>1538.492532129211</c:v>
                </c:pt>
                <c:pt idx="1208">
                  <c:v>1538.492532129211</c:v>
                </c:pt>
                <c:pt idx="1209">
                  <c:v>1538.492532129211</c:v>
                </c:pt>
                <c:pt idx="1210">
                  <c:v>1538.492532129211</c:v>
                </c:pt>
                <c:pt idx="1211">
                  <c:v>1538.492532129211</c:v>
                </c:pt>
                <c:pt idx="1212">
                  <c:v>1538.492532129211</c:v>
                </c:pt>
                <c:pt idx="1213">
                  <c:v>1538.492532129211</c:v>
                </c:pt>
                <c:pt idx="1214">
                  <c:v>1538.492532129211</c:v>
                </c:pt>
                <c:pt idx="1215">
                  <c:v>1538.492532129211</c:v>
                </c:pt>
                <c:pt idx="1216">
                  <c:v>1538.492532129211</c:v>
                </c:pt>
                <c:pt idx="1217">
                  <c:v>1538.492532129211</c:v>
                </c:pt>
                <c:pt idx="1218">
                  <c:v>1538.492532129211</c:v>
                </c:pt>
                <c:pt idx="1219">
                  <c:v>1538.492532129211</c:v>
                </c:pt>
                <c:pt idx="1220">
                  <c:v>1538.492532129211</c:v>
                </c:pt>
                <c:pt idx="1221">
                  <c:v>1538.492532129211</c:v>
                </c:pt>
                <c:pt idx="1222">
                  <c:v>1538.492532129211</c:v>
                </c:pt>
                <c:pt idx="1223">
                  <c:v>1538.492532129211</c:v>
                </c:pt>
                <c:pt idx="1224">
                  <c:v>1538.492532129211</c:v>
                </c:pt>
                <c:pt idx="1225">
                  <c:v>1538.492532129211</c:v>
                </c:pt>
                <c:pt idx="1226">
                  <c:v>1538.492532129211</c:v>
                </c:pt>
                <c:pt idx="1227">
                  <c:v>1538.492532129211</c:v>
                </c:pt>
                <c:pt idx="1228">
                  <c:v>1538.492532129211</c:v>
                </c:pt>
                <c:pt idx="1229">
                  <c:v>1538.492532129211</c:v>
                </c:pt>
                <c:pt idx="1230">
                  <c:v>1538.492532129211</c:v>
                </c:pt>
                <c:pt idx="1231">
                  <c:v>1538.492532129211</c:v>
                </c:pt>
                <c:pt idx="1232">
                  <c:v>1538.492532129211</c:v>
                </c:pt>
                <c:pt idx="1233">
                  <c:v>1538.492532129211</c:v>
                </c:pt>
                <c:pt idx="1234">
                  <c:v>1538.492532129211</c:v>
                </c:pt>
                <c:pt idx="1235">
                  <c:v>1538.492532129211</c:v>
                </c:pt>
                <c:pt idx="1236">
                  <c:v>1538.492532129211</c:v>
                </c:pt>
                <c:pt idx="1237">
                  <c:v>1538.492532129211</c:v>
                </c:pt>
                <c:pt idx="1238">
                  <c:v>1538.492532129211</c:v>
                </c:pt>
                <c:pt idx="1239">
                  <c:v>1538.492532129211</c:v>
                </c:pt>
                <c:pt idx="1240">
                  <c:v>1538.492532129211</c:v>
                </c:pt>
                <c:pt idx="1241">
                  <c:v>1538.492532129211</c:v>
                </c:pt>
                <c:pt idx="1242">
                  <c:v>1538.492532129211</c:v>
                </c:pt>
                <c:pt idx="1243">
                  <c:v>1538.492532129211</c:v>
                </c:pt>
                <c:pt idx="1244">
                  <c:v>1538.492532129211</c:v>
                </c:pt>
                <c:pt idx="1245">
                  <c:v>1538.492532129211</c:v>
                </c:pt>
                <c:pt idx="1246">
                  <c:v>1538.492532129211</c:v>
                </c:pt>
                <c:pt idx="1247">
                  <c:v>1538.492532129211</c:v>
                </c:pt>
                <c:pt idx="1248">
                  <c:v>1538.492532129211</c:v>
                </c:pt>
                <c:pt idx="1249">
                  <c:v>1538.492532129211</c:v>
                </c:pt>
                <c:pt idx="1250">
                  <c:v>1538.492532129211</c:v>
                </c:pt>
                <c:pt idx="1251">
                  <c:v>1538.492532129211</c:v>
                </c:pt>
                <c:pt idx="1252">
                  <c:v>1538.492532129211</c:v>
                </c:pt>
                <c:pt idx="1253">
                  <c:v>1538.492532129211</c:v>
                </c:pt>
                <c:pt idx="1254">
                  <c:v>1538.492532129211</c:v>
                </c:pt>
                <c:pt idx="1255">
                  <c:v>1538.492532129211</c:v>
                </c:pt>
                <c:pt idx="1256">
                  <c:v>1538.492532129211</c:v>
                </c:pt>
                <c:pt idx="1257">
                  <c:v>1538.492532129211</c:v>
                </c:pt>
                <c:pt idx="1258">
                  <c:v>1538.492532129211</c:v>
                </c:pt>
                <c:pt idx="1259">
                  <c:v>1538.492532129211</c:v>
                </c:pt>
                <c:pt idx="1260">
                  <c:v>1538.492532129211</c:v>
                </c:pt>
                <c:pt idx="1261">
                  <c:v>1538.492532129211</c:v>
                </c:pt>
                <c:pt idx="1262">
                  <c:v>1538.492532129211</c:v>
                </c:pt>
                <c:pt idx="1263">
                  <c:v>1538.492532129211</c:v>
                </c:pt>
                <c:pt idx="1264">
                  <c:v>1538.492532129211</c:v>
                </c:pt>
                <c:pt idx="1265">
                  <c:v>1538.492532129211</c:v>
                </c:pt>
                <c:pt idx="1266">
                  <c:v>1538.492532129211</c:v>
                </c:pt>
                <c:pt idx="1267">
                  <c:v>1538.492532129211</c:v>
                </c:pt>
                <c:pt idx="1268">
                  <c:v>1538.492532129211</c:v>
                </c:pt>
                <c:pt idx="1269">
                  <c:v>1538.492532129211</c:v>
                </c:pt>
                <c:pt idx="1270">
                  <c:v>1538.492532129211</c:v>
                </c:pt>
                <c:pt idx="1271">
                  <c:v>1538.492532129211</c:v>
                </c:pt>
                <c:pt idx="1272">
                  <c:v>1538.492532129211</c:v>
                </c:pt>
                <c:pt idx="1273">
                  <c:v>1538.492532129211</c:v>
                </c:pt>
                <c:pt idx="1274">
                  <c:v>1538.492532129211</c:v>
                </c:pt>
                <c:pt idx="1275">
                  <c:v>1538.492532129211</c:v>
                </c:pt>
                <c:pt idx="1276">
                  <c:v>1538.492532129211</c:v>
                </c:pt>
                <c:pt idx="1277">
                  <c:v>1538.492532129211</c:v>
                </c:pt>
                <c:pt idx="1278">
                  <c:v>1538.492532129211</c:v>
                </c:pt>
                <c:pt idx="1279">
                  <c:v>1538.492532129211</c:v>
                </c:pt>
                <c:pt idx="1280">
                  <c:v>1538.492532129211</c:v>
                </c:pt>
                <c:pt idx="1281">
                  <c:v>1538.492532129211</c:v>
                </c:pt>
                <c:pt idx="1282">
                  <c:v>1538.492532129211</c:v>
                </c:pt>
                <c:pt idx="1283">
                  <c:v>1538.492532129211</c:v>
                </c:pt>
                <c:pt idx="1284">
                  <c:v>1538.492532129211</c:v>
                </c:pt>
                <c:pt idx="1285">
                  <c:v>1538.492532129211</c:v>
                </c:pt>
                <c:pt idx="1286">
                  <c:v>1538.492532129211</c:v>
                </c:pt>
                <c:pt idx="1287">
                  <c:v>1538.492532129211</c:v>
                </c:pt>
                <c:pt idx="1288">
                  <c:v>1538.492532129211</c:v>
                </c:pt>
                <c:pt idx="1289">
                  <c:v>1538.492532129211</c:v>
                </c:pt>
                <c:pt idx="1290">
                  <c:v>1538.492532129211</c:v>
                </c:pt>
                <c:pt idx="1291">
                  <c:v>1538.492532129211</c:v>
                </c:pt>
                <c:pt idx="1292">
                  <c:v>1538.492532129211</c:v>
                </c:pt>
                <c:pt idx="1293">
                  <c:v>1538.492532129211</c:v>
                </c:pt>
                <c:pt idx="1294">
                  <c:v>1538.492532129211</c:v>
                </c:pt>
                <c:pt idx="1295">
                  <c:v>1538.492532129211</c:v>
                </c:pt>
                <c:pt idx="1296">
                  <c:v>1538.492532129211</c:v>
                </c:pt>
                <c:pt idx="1297">
                  <c:v>1538.492532129211</c:v>
                </c:pt>
                <c:pt idx="1298">
                  <c:v>1538.492532129211</c:v>
                </c:pt>
                <c:pt idx="1299">
                  <c:v>1538.492532129211</c:v>
                </c:pt>
                <c:pt idx="1300">
                  <c:v>1538.492532129211</c:v>
                </c:pt>
                <c:pt idx="1301">
                  <c:v>1538.492532129211</c:v>
                </c:pt>
                <c:pt idx="1302">
                  <c:v>1538.492532129211</c:v>
                </c:pt>
                <c:pt idx="1303">
                  <c:v>1538.492532129211</c:v>
                </c:pt>
                <c:pt idx="1304">
                  <c:v>1538.492532129211</c:v>
                </c:pt>
                <c:pt idx="1305">
                  <c:v>1538.492532129211</c:v>
                </c:pt>
                <c:pt idx="1306">
                  <c:v>1538.492532129211</c:v>
                </c:pt>
                <c:pt idx="1307">
                  <c:v>1538.492532129211</c:v>
                </c:pt>
                <c:pt idx="1308">
                  <c:v>1538.492532129211</c:v>
                </c:pt>
                <c:pt idx="1309">
                  <c:v>1538.492532129211</c:v>
                </c:pt>
                <c:pt idx="1310">
                  <c:v>1538.492532129211</c:v>
                </c:pt>
                <c:pt idx="1311">
                  <c:v>1538.492532129211</c:v>
                </c:pt>
                <c:pt idx="1312">
                  <c:v>1538.492532129211</c:v>
                </c:pt>
                <c:pt idx="1313">
                  <c:v>1538.492532129211</c:v>
                </c:pt>
                <c:pt idx="1314">
                  <c:v>1538.492532129211</c:v>
                </c:pt>
                <c:pt idx="1315">
                  <c:v>1538.492532129211</c:v>
                </c:pt>
                <c:pt idx="1316">
                  <c:v>1538.492532129211</c:v>
                </c:pt>
                <c:pt idx="1317">
                  <c:v>1538.492532129211</c:v>
                </c:pt>
                <c:pt idx="1318">
                  <c:v>1538.492532129211</c:v>
                </c:pt>
                <c:pt idx="1319">
                  <c:v>1538.492532129211</c:v>
                </c:pt>
                <c:pt idx="1320">
                  <c:v>1538.492532129211</c:v>
                </c:pt>
                <c:pt idx="1321">
                  <c:v>1538.492532129211</c:v>
                </c:pt>
                <c:pt idx="1322">
                  <c:v>1538.492532129211</c:v>
                </c:pt>
                <c:pt idx="1323">
                  <c:v>1538.492532129211</c:v>
                </c:pt>
                <c:pt idx="1324">
                  <c:v>1538.492532129211</c:v>
                </c:pt>
                <c:pt idx="1325">
                  <c:v>1538.492532129211</c:v>
                </c:pt>
                <c:pt idx="1326">
                  <c:v>1538.492532129211</c:v>
                </c:pt>
                <c:pt idx="1327">
                  <c:v>1538.492532129211</c:v>
                </c:pt>
                <c:pt idx="1328">
                  <c:v>1538.492532129211</c:v>
                </c:pt>
                <c:pt idx="1329">
                  <c:v>1538.492532129211</c:v>
                </c:pt>
                <c:pt idx="1330">
                  <c:v>1538.492532129211</c:v>
                </c:pt>
                <c:pt idx="1331">
                  <c:v>1538.492532129211</c:v>
                </c:pt>
                <c:pt idx="1332">
                  <c:v>1538.492532129211</c:v>
                </c:pt>
                <c:pt idx="1333">
                  <c:v>1538.492532129211</c:v>
                </c:pt>
                <c:pt idx="1334">
                  <c:v>1538.492532129211</c:v>
                </c:pt>
                <c:pt idx="1335">
                  <c:v>1538.492532129211</c:v>
                </c:pt>
                <c:pt idx="1336">
                  <c:v>1538.492532129211</c:v>
                </c:pt>
                <c:pt idx="1337">
                  <c:v>1538.492532129211</c:v>
                </c:pt>
                <c:pt idx="1338">
                  <c:v>1538.492532129211</c:v>
                </c:pt>
                <c:pt idx="1339">
                  <c:v>1538.492532129211</c:v>
                </c:pt>
                <c:pt idx="1340">
                  <c:v>1538.492532129211</c:v>
                </c:pt>
                <c:pt idx="1341">
                  <c:v>1538.492532129211</c:v>
                </c:pt>
                <c:pt idx="1342">
                  <c:v>1538.492532129211</c:v>
                </c:pt>
                <c:pt idx="1343">
                  <c:v>1538.492532129211</c:v>
                </c:pt>
                <c:pt idx="1344">
                  <c:v>1538.492532129211</c:v>
                </c:pt>
                <c:pt idx="1345">
                  <c:v>1538.492532129211</c:v>
                </c:pt>
                <c:pt idx="1346">
                  <c:v>1538.492532129211</c:v>
                </c:pt>
                <c:pt idx="1347">
                  <c:v>1538.492532129211</c:v>
                </c:pt>
                <c:pt idx="1348">
                  <c:v>1538.492532129211</c:v>
                </c:pt>
                <c:pt idx="1349">
                  <c:v>1538.492532129211</c:v>
                </c:pt>
                <c:pt idx="1350">
                  <c:v>1538.492532129211</c:v>
                </c:pt>
                <c:pt idx="1351">
                  <c:v>1538.492532129211</c:v>
                </c:pt>
                <c:pt idx="1352">
                  <c:v>1538.492532129211</c:v>
                </c:pt>
                <c:pt idx="1353">
                  <c:v>1538.492532129211</c:v>
                </c:pt>
                <c:pt idx="1354">
                  <c:v>1538.492532129211</c:v>
                </c:pt>
                <c:pt idx="1355">
                  <c:v>1538.492532129211</c:v>
                </c:pt>
                <c:pt idx="1356">
                  <c:v>1538.492532129211</c:v>
                </c:pt>
                <c:pt idx="1357">
                  <c:v>1538.492532129211</c:v>
                </c:pt>
                <c:pt idx="1358">
                  <c:v>1538.492532129211</c:v>
                </c:pt>
                <c:pt idx="1359">
                  <c:v>1538.492532129211</c:v>
                </c:pt>
                <c:pt idx="1360">
                  <c:v>1538.492532129211</c:v>
                </c:pt>
                <c:pt idx="1361">
                  <c:v>1538.492532129211</c:v>
                </c:pt>
                <c:pt idx="1362">
                  <c:v>1538.492532129211</c:v>
                </c:pt>
                <c:pt idx="1363">
                  <c:v>1538.492532129211</c:v>
                </c:pt>
                <c:pt idx="1364">
                  <c:v>1538.492532129211</c:v>
                </c:pt>
                <c:pt idx="1365">
                  <c:v>1538.492532129211</c:v>
                </c:pt>
                <c:pt idx="1366">
                  <c:v>1538.492532129211</c:v>
                </c:pt>
                <c:pt idx="1367">
                  <c:v>1538.492532129211</c:v>
                </c:pt>
                <c:pt idx="1368">
                  <c:v>1538.492532129211</c:v>
                </c:pt>
                <c:pt idx="1369">
                  <c:v>1538.492532129211</c:v>
                </c:pt>
                <c:pt idx="1370">
                  <c:v>1538.492532129211</c:v>
                </c:pt>
                <c:pt idx="1371">
                  <c:v>1538.492532129211</c:v>
                </c:pt>
                <c:pt idx="1372">
                  <c:v>1538.492532129211</c:v>
                </c:pt>
                <c:pt idx="1373">
                  <c:v>1538.492532129211</c:v>
                </c:pt>
                <c:pt idx="1374">
                  <c:v>1538.492532129211</c:v>
                </c:pt>
                <c:pt idx="1375">
                  <c:v>1538.492532129211</c:v>
                </c:pt>
                <c:pt idx="1376">
                  <c:v>1538.492532129211</c:v>
                </c:pt>
                <c:pt idx="1377">
                  <c:v>1538.492532129211</c:v>
                </c:pt>
                <c:pt idx="1378">
                  <c:v>1538.492532129211</c:v>
                </c:pt>
                <c:pt idx="1379">
                  <c:v>1538.492532129211</c:v>
                </c:pt>
                <c:pt idx="1380">
                  <c:v>1538.492532129211</c:v>
                </c:pt>
                <c:pt idx="1381">
                  <c:v>1538.492532129211</c:v>
                </c:pt>
                <c:pt idx="1382">
                  <c:v>1538.492532129211</c:v>
                </c:pt>
                <c:pt idx="1383">
                  <c:v>1538.492532129211</c:v>
                </c:pt>
                <c:pt idx="1384">
                  <c:v>1538.492532129211</c:v>
                </c:pt>
                <c:pt idx="1385">
                  <c:v>1538.492532129211</c:v>
                </c:pt>
                <c:pt idx="1386">
                  <c:v>1538.492532129211</c:v>
                </c:pt>
                <c:pt idx="1387">
                  <c:v>1538.492532129211</c:v>
                </c:pt>
                <c:pt idx="1388">
                  <c:v>1538.492532129211</c:v>
                </c:pt>
                <c:pt idx="1389">
                  <c:v>1538.492532129211</c:v>
                </c:pt>
                <c:pt idx="1390">
                  <c:v>1538.492532129211</c:v>
                </c:pt>
                <c:pt idx="1391">
                  <c:v>1538.492532129211</c:v>
                </c:pt>
                <c:pt idx="1392">
                  <c:v>1538.492532129211</c:v>
                </c:pt>
                <c:pt idx="1393">
                  <c:v>1538.492532129211</c:v>
                </c:pt>
                <c:pt idx="1394">
                  <c:v>1538.492532129211</c:v>
                </c:pt>
                <c:pt idx="1395">
                  <c:v>1538.492532129211</c:v>
                </c:pt>
                <c:pt idx="1396">
                  <c:v>1538.492532129211</c:v>
                </c:pt>
                <c:pt idx="1397">
                  <c:v>1538.492532129211</c:v>
                </c:pt>
                <c:pt idx="1398">
                  <c:v>1538.492532129211</c:v>
                </c:pt>
                <c:pt idx="1399">
                  <c:v>1538.492532129211</c:v>
                </c:pt>
                <c:pt idx="1400">
                  <c:v>1538.492532129211</c:v>
                </c:pt>
                <c:pt idx="1401">
                  <c:v>1538.492532129211</c:v>
                </c:pt>
                <c:pt idx="1402">
                  <c:v>1538.492532129211</c:v>
                </c:pt>
                <c:pt idx="1403">
                  <c:v>1538.492532129211</c:v>
                </c:pt>
                <c:pt idx="1404">
                  <c:v>1538.492532129211</c:v>
                </c:pt>
                <c:pt idx="1405">
                  <c:v>1538.492532129211</c:v>
                </c:pt>
                <c:pt idx="1406">
                  <c:v>1538.492532129211</c:v>
                </c:pt>
                <c:pt idx="1407">
                  <c:v>1538.492532129211</c:v>
                </c:pt>
                <c:pt idx="1408">
                  <c:v>1538.492532129211</c:v>
                </c:pt>
                <c:pt idx="1409">
                  <c:v>1538.492532129211</c:v>
                </c:pt>
                <c:pt idx="1410">
                  <c:v>1538.492532129211</c:v>
                </c:pt>
                <c:pt idx="1411">
                  <c:v>1538.492532129211</c:v>
                </c:pt>
                <c:pt idx="1412">
                  <c:v>1538.492532129211</c:v>
                </c:pt>
                <c:pt idx="1413">
                  <c:v>1538.492532129211</c:v>
                </c:pt>
                <c:pt idx="1414">
                  <c:v>1538.492532129211</c:v>
                </c:pt>
                <c:pt idx="1415">
                  <c:v>1538.492532129211</c:v>
                </c:pt>
                <c:pt idx="1416">
                  <c:v>1538.492532129211</c:v>
                </c:pt>
                <c:pt idx="1417">
                  <c:v>1538.492532129211</c:v>
                </c:pt>
                <c:pt idx="1418">
                  <c:v>1538.492532129211</c:v>
                </c:pt>
                <c:pt idx="1419">
                  <c:v>1538.492532129211</c:v>
                </c:pt>
                <c:pt idx="1420">
                  <c:v>1538.492532129211</c:v>
                </c:pt>
                <c:pt idx="1421">
                  <c:v>1538.492532129211</c:v>
                </c:pt>
                <c:pt idx="1422">
                  <c:v>1538.492532129211</c:v>
                </c:pt>
                <c:pt idx="1423">
                  <c:v>1538.492532129211</c:v>
                </c:pt>
                <c:pt idx="1424">
                  <c:v>1538.492532129211</c:v>
                </c:pt>
                <c:pt idx="1425">
                  <c:v>1538.492532129211</c:v>
                </c:pt>
                <c:pt idx="1426">
                  <c:v>1538.492532129211</c:v>
                </c:pt>
                <c:pt idx="1427">
                  <c:v>1538.492532129211</c:v>
                </c:pt>
                <c:pt idx="1428">
                  <c:v>1538.492532129211</c:v>
                </c:pt>
                <c:pt idx="1429">
                  <c:v>1538.492532129211</c:v>
                </c:pt>
                <c:pt idx="1430">
                  <c:v>1538.492532129211</c:v>
                </c:pt>
                <c:pt idx="1431">
                  <c:v>1538.492532129211</c:v>
                </c:pt>
                <c:pt idx="1432">
                  <c:v>1538.492532129211</c:v>
                </c:pt>
                <c:pt idx="1433">
                  <c:v>1538.492532129211</c:v>
                </c:pt>
                <c:pt idx="1434">
                  <c:v>1538.492532129211</c:v>
                </c:pt>
                <c:pt idx="1435">
                  <c:v>1538.492532129211</c:v>
                </c:pt>
                <c:pt idx="1436">
                  <c:v>1538.492532129211</c:v>
                </c:pt>
                <c:pt idx="1437">
                  <c:v>1538.492532129211</c:v>
                </c:pt>
                <c:pt idx="1438">
                  <c:v>1538.492532129211</c:v>
                </c:pt>
                <c:pt idx="1439">
                  <c:v>1538.492532129211</c:v>
                </c:pt>
                <c:pt idx="1440">
                  <c:v>1538.492532129211</c:v>
                </c:pt>
                <c:pt idx="1441">
                  <c:v>1538.492532129211</c:v>
                </c:pt>
                <c:pt idx="1442">
                  <c:v>1538.492532129211</c:v>
                </c:pt>
                <c:pt idx="1443">
                  <c:v>1538.492532129211</c:v>
                </c:pt>
                <c:pt idx="1444">
                  <c:v>1538.492532129211</c:v>
                </c:pt>
                <c:pt idx="1445">
                  <c:v>1538.492532129211</c:v>
                </c:pt>
                <c:pt idx="1446">
                  <c:v>1538.492532129211</c:v>
                </c:pt>
                <c:pt idx="1447">
                  <c:v>1538.492532129211</c:v>
                </c:pt>
                <c:pt idx="1448">
                  <c:v>1538.492532129211</c:v>
                </c:pt>
                <c:pt idx="1449">
                  <c:v>1538.492532129211</c:v>
                </c:pt>
                <c:pt idx="1450">
                  <c:v>1538.492532129211</c:v>
                </c:pt>
                <c:pt idx="1451">
                  <c:v>1538.492532129211</c:v>
                </c:pt>
                <c:pt idx="1452">
                  <c:v>1538.492532129211</c:v>
                </c:pt>
                <c:pt idx="1453">
                  <c:v>1538.492532129211</c:v>
                </c:pt>
                <c:pt idx="1454">
                  <c:v>1538.492532129211</c:v>
                </c:pt>
                <c:pt idx="1455">
                  <c:v>1538.492532129211</c:v>
                </c:pt>
                <c:pt idx="1456">
                  <c:v>1538.492532129211</c:v>
                </c:pt>
                <c:pt idx="1457">
                  <c:v>1538.492532129211</c:v>
                </c:pt>
                <c:pt idx="1458">
                  <c:v>1538.492532129211</c:v>
                </c:pt>
                <c:pt idx="1459">
                  <c:v>1538.492532129211</c:v>
                </c:pt>
                <c:pt idx="1460">
                  <c:v>1538.492532129211</c:v>
                </c:pt>
                <c:pt idx="1461">
                  <c:v>1538.492532129211</c:v>
                </c:pt>
                <c:pt idx="1462">
                  <c:v>1538.492532129211</c:v>
                </c:pt>
                <c:pt idx="1463">
                  <c:v>1538.492532129211</c:v>
                </c:pt>
                <c:pt idx="1464">
                  <c:v>1538.492532129211</c:v>
                </c:pt>
                <c:pt idx="1465">
                  <c:v>1538.492532129211</c:v>
                </c:pt>
                <c:pt idx="1466">
                  <c:v>1538.492532129211</c:v>
                </c:pt>
                <c:pt idx="1467">
                  <c:v>1538.492532129211</c:v>
                </c:pt>
                <c:pt idx="1468">
                  <c:v>1538.492532129211</c:v>
                </c:pt>
                <c:pt idx="1469">
                  <c:v>1538.492532129211</c:v>
                </c:pt>
                <c:pt idx="1470">
                  <c:v>1538.492532129211</c:v>
                </c:pt>
                <c:pt idx="1471">
                  <c:v>1538.492532129211</c:v>
                </c:pt>
                <c:pt idx="1472">
                  <c:v>1538.492532129211</c:v>
                </c:pt>
                <c:pt idx="1473">
                  <c:v>1538.492532129211</c:v>
                </c:pt>
                <c:pt idx="1474">
                  <c:v>1538.492532129211</c:v>
                </c:pt>
                <c:pt idx="1475">
                  <c:v>1538.492532129211</c:v>
                </c:pt>
                <c:pt idx="1476">
                  <c:v>1538.492532129211</c:v>
                </c:pt>
                <c:pt idx="1477">
                  <c:v>1538.492532129211</c:v>
                </c:pt>
                <c:pt idx="1478">
                  <c:v>1538.492532129211</c:v>
                </c:pt>
                <c:pt idx="1479">
                  <c:v>1538.492532129211</c:v>
                </c:pt>
                <c:pt idx="1480">
                  <c:v>1538.492532129211</c:v>
                </c:pt>
                <c:pt idx="1481">
                  <c:v>1538.492532129211</c:v>
                </c:pt>
                <c:pt idx="1482">
                  <c:v>1538.492532129211</c:v>
                </c:pt>
                <c:pt idx="1483">
                  <c:v>1538.492532129211</c:v>
                </c:pt>
                <c:pt idx="1484">
                  <c:v>1538.492532129211</c:v>
                </c:pt>
                <c:pt idx="1485">
                  <c:v>1538.492532129211</c:v>
                </c:pt>
                <c:pt idx="1486">
                  <c:v>1538.492532129211</c:v>
                </c:pt>
                <c:pt idx="1487">
                  <c:v>1538.492532129211</c:v>
                </c:pt>
                <c:pt idx="1488">
                  <c:v>1538.492532129211</c:v>
                </c:pt>
                <c:pt idx="1489">
                  <c:v>1538.492532129211</c:v>
                </c:pt>
                <c:pt idx="1490">
                  <c:v>1538.492532129211</c:v>
                </c:pt>
                <c:pt idx="1491">
                  <c:v>1538.492532129211</c:v>
                </c:pt>
                <c:pt idx="1492">
                  <c:v>1538.492532129211</c:v>
                </c:pt>
                <c:pt idx="1493">
                  <c:v>1538.492532129211</c:v>
                </c:pt>
                <c:pt idx="1494">
                  <c:v>1538.492532129211</c:v>
                </c:pt>
                <c:pt idx="1495">
                  <c:v>1538.492532129211</c:v>
                </c:pt>
                <c:pt idx="1496">
                  <c:v>1538.492532129211</c:v>
                </c:pt>
                <c:pt idx="1497">
                  <c:v>1538.492532129211</c:v>
                </c:pt>
                <c:pt idx="1498">
                  <c:v>1538.492532129211</c:v>
                </c:pt>
                <c:pt idx="1499">
                  <c:v>1538.492532129211</c:v>
                </c:pt>
                <c:pt idx="1500">
                  <c:v>1538.492532129211</c:v>
                </c:pt>
                <c:pt idx="1501">
                  <c:v>1538.492532129211</c:v>
                </c:pt>
                <c:pt idx="1502">
                  <c:v>1538.492532129211</c:v>
                </c:pt>
                <c:pt idx="1503">
                  <c:v>1538.492532129211</c:v>
                </c:pt>
                <c:pt idx="1504">
                  <c:v>1538.492532129211</c:v>
                </c:pt>
                <c:pt idx="1505">
                  <c:v>1538.492532129211</c:v>
                </c:pt>
                <c:pt idx="1506">
                  <c:v>1538.492532129211</c:v>
                </c:pt>
                <c:pt idx="1507">
                  <c:v>1538.492532129211</c:v>
                </c:pt>
                <c:pt idx="1508">
                  <c:v>1538.492532129211</c:v>
                </c:pt>
                <c:pt idx="1509">
                  <c:v>1538.492532129211</c:v>
                </c:pt>
                <c:pt idx="1510">
                  <c:v>1538.492532129211</c:v>
                </c:pt>
                <c:pt idx="1511">
                  <c:v>1538.492532129211</c:v>
                </c:pt>
                <c:pt idx="1512">
                  <c:v>1538.492532129211</c:v>
                </c:pt>
                <c:pt idx="1513">
                  <c:v>1538.492532129211</c:v>
                </c:pt>
                <c:pt idx="1514">
                  <c:v>1538.492532129211</c:v>
                </c:pt>
                <c:pt idx="1515">
                  <c:v>1538.492532129211</c:v>
                </c:pt>
                <c:pt idx="1516">
                  <c:v>1538.492532129211</c:v>
                </c:pt>
                <c:pt idx="1517">
                  <c:v>1538.492532129211</c:v>
                </c:pt>
                <c:pt idx="1518">
                  <c:v>1538.492532129211</c:v>
                </c:pt>
                <c:pt idx="1519">
                  <c:v>1538.492532129211</c:v>
                </c:pt>
                <c:pt idx="1520">
                  <c:v>1538.492532129211</c:v>
                </c:pt>
                <c:pt idx="1521">
                  <c:v>1538.492532129211</c:v>
                </c:pt>
                <c:pt idx="1522">
                  <c:v>1538.492532129211</c:v>
                </c:pt>
                <c:pt idx="1523">
                  <c:v>1538.492532129211</c:v>
                </c:pt>
                <c:pt idx="1524">
                  <c:v>1538.492532129211</c:v>
                </c:pt>
                <c:pt idx="1525">
                  <c:v>1538.492532129211</c:v>
                </c:pt>
                <c:pt idx="1526">
                  <c:v>1538.492532129211</c:v>
                </c:pt>
                <c:pt idx="1527">
                  <c:v>1538.492532129211</c:v>
                </c:pt>
                <c:pt idx="1528">
                  <c:v>1538.492532129211</c:v>
                </c:pt>
                <c:pt idx="1529">
                  <c:v>1538.492532129211</c:v>
                </c:pt>
                <c:pt idx="1530">
                  <c:v>1538.492532129211</c:v>
                </c:pt>
                <c:pt idx="1531">
                  <c:v>1538.492532129211</c:v>
                </c:pt>
                <c:pt idx="1532">
                  <c:v>1538.492532129211</c:v>
                </c:pt>
                <c:pt idx="1533">
                  <c:v>1538.492532129211</c:v>
                </c:pt>
                <c:pt idx="1534">
                  <c:v>1538.492532129211</c:v>
                </c:pt>
                <c:pt idx="1535">
                  <c:v>1538.492532129211</c:v>
                </c:pt>
                <c:pt idx="1536">
                  <c:v>1538.492532129211</c:v>
                </c:pt>
                <c:pt idx="1537">
                  <c:v>1538.492532129211</c:v>
                </c:pt>
                <c:pt idx="1538">
                  <c:v>1538.492532129211</c:v>
                </c:pt>
                <c:pt idx="1539">
                  <c:v>1538.492532129211</c:v>
                </c:pt>
                <c:pt idx="1540">
                  <c:v>1538.492532129211</c:v>
                </c:pt>
                <c:pt idx="1541">
                  <c:v>1538.492532129211</c:v>
                </c:pt>
                <c:pt idx="1542">
                  <c:v>1538.492532129211</c:v>
                </c:pt>
                <c:pt idx="1543">
                  <c:v>1538.492532129211</c:v>
                </c:pt>
                <c:pt idx="1544">
                  <c:v>1538.492532129211</c:v>
                </c:pt>
                <c:pt idx="1545">
                  <c:v>1538.492532129211</c:v>
                </c:pt>
                <c:pt idx="1546">
                  <c:v>1538.492532129211</c:v>
                </c:pt>
                <c:pt idx="1547">
                  <c:v>1538.492532129211</c:v>
                </c:pt>
                <c:pt idx="1548">
                  <c:v>1538.492532129211</c:v>
                </c:pt>
                <c:pt idx="1549">
                  <c:v>1538.492532129211</c:v>
                </c:pt>
                <c:pt idx="1550">
                  <c:v>1538.492532129211</c:v>
                </c:pt>
                <c:pt idx="1551">
                  <c:v>1538.492532129211</c:v>
                </c:pt>
                <c:pt idx="1552">
                  <c:v>1538.492532129211</c:v>
                </c:pt>
                <c:pt idx="1553">
                  <c:v>1538.492532129211</c:v>
                </c:pt>
                <c:pt idx="1554">
                  <c:v>1538.492532129211</c:v>
                </c:pt>
                <c:pt idx="1555">
                  <c:v>1538.492532129211</c:v>
                </c:pt>
                <c:pt idx="1556">
                  <c:v>1538.492532129211</c:v>
                </c:pt>
                <c:pt idx="1557">
                  <c:v>1538.492532129211</c:v>
                </c:pt>
                <c:pt idx="1558">
                  <c:v>1538.492532129211</c:v>
                </c:pt>
                <c:pt idx="1559">
                  <c:v>1538.492532129211</c:v>
                </c:pt>
                <c:pt idx="1560">
                  <c:v>1538.492532129211</c:v>
                </c:pt>
                <c:pt idx="1561">
                  <c:v>1538.492532129211</c:v>
                </c:pt>
                <c:pt idx="1562">
                  <c:v>1538.492532129211</c:v>
                </c:pt>
                <c:pt idx="1563">
                  <c:v>1538.492532129211</c:v>
                </c:pt>
                <c:pt idx="1564">
                  <c:v>1538.492532129211</c:v>
                </c:pt>
                <c:pt idx="1565">
                  <c:v>1538.492532129211</c:v>
                </c:pt>
                <c:pt idx="1566">
                  <c:v>1538.492532129211</c:v>
                </c:pt>
                <c:pt idx="1567">
                  <c:v>1538.492532129211</c:v>
                </c:pt>
                <c:pt idx="1568">
                  <c:v>1538.492532129211</c:v>
                </c:pt>
                <c:pt idx="1569">
                  <c:v>1538.492532129211</c:v>
                </c:pt>
                <c:pt idx="1570">
                  <c:v>1538.492532129211</c:v>
                </c:pt>
                <c:pt idx="1571">
                  <c:v>1538.492532129211</c:v>
                </c:pt>
                <c:pt idx="1572">
                  <c:v>1538.492532129211</c:v>
                </c:pt>
                <c:pt idx="1573">
                  <c:v>1538.492532129211</c:v>
                </c:pt>
                <c:pt idx="1574">
                  <c:v>1538.492532129211</c:v>
                </c:pt>
                <c:pt idx="1575">
                  <c:v>1538.492532129211</c:v>
                </c:pt>
                <c:pt idx="1576">
                  <c:v>1538.492532129211</c:v>
                </c:pt>
                <c:pt idx="1577">
                  <c:v>1538.492532129211</c:v>
                </c:pt>
                <c:pt idx="1578">
                  <c:v>1538.492532129211</c:v>
                </c:pt>
                <c:pt idx="1579">
                  <c:v>1538.492532129211</c:v>
                </c:pt>
                <c:pt idx="1580">
                  <c:v>1538.492532129211</c:v>
                </c:pt>
                <c:pt idx="1581">
                  <c:v>1538.492532129211</c:v>
                </c:pt>
                <c:pt idx="1582">
                  <c:v>1538.492532129211</c:v>
                </c:pt>
                <c:pt idx="1583">
                  <c:v>1538.492532129211</c:v>
                </c:pt>
                <c:pt idx="1584">
                  <c:v>1538.492532129211</c:v>
                </c:pt>
                <c:pt idx="1585">
                  <c:v>1538.492532129211</c:v>
                </c:pt>
                <c:pt idx="1586">
                  <c:v>1538.492532129211</c:v>
                </c:pt>
                <c:pt idx="1587">
                  <c:v>1538.492532129211</c:v>
                </c:pt>
                <c:pt idx="1588">
                  <c:v>1538.492532129211</c:v>
                </c:pt>
                <c:pt idx="1589">
                  <c:v>1538.492532129211</c:v>
                </c:pt>
                <c:pt idx="1590">
                  <c:v>1538.492532129211</c:v>
                </c:pt>
                <c:pt idx="1591">
                  <c:v>1538.492532129211</c:v>
                </c:pt>
                <c:pt idx="1592">
                  <c:v>1538.492532129211</c:v>
                </c:pt>
                <c:pt idx="1593">
                  <c:v>1538.492532129211</c:v>
                </c:pt>
                <c:pt idx="1594">
                  <c:v>1538.492532129211</c:v>
                </c:pt>
                <c:pt idx="1595">
                  <c:v>1538.492532129211</c:v>
                </c:pt>
                <c:pt idx="1596">
                  <c:v>1538.492532129211</c:v>
                </c:pt>
                <c:pt idx="1597">
                  <c:v>1538.492532129211</c:v>
                </c:pt>
                <c:pt idx="1598">
                  <c:v>1538.492532129211</c:v>
                </c:pt>
                <c:pt idx="1599">
                  <c:v>1538.492532129211</c:v>
                </c:pt>
                <c:pt idx="1600">
                  <c:v>1538.492532129211</c:v>
                </c:pt>
                <c:pt idx="1601">
                  <c:v>1538.492532129211</c:v>
                </c:pt>
                <c:pt idx="1602">
                  <c:v>1538.492532129211</c:v>
                </c:pt>
                <c:pt idx="1603">
                  <c:v>1538.492532129211</c:v>
                </c:pt>
                <c:pt idx="1604">
                  <c:v>1538.492532129211</c:v>
                </c:pt>
                <c:pt idx="1605">
                  <c:v>1538.492532129211</c:v>
                </c:pt>
                <c:pt idx="1606">
                  <c:v>1538.492532129211</c:v>
                </c:pt>
                <c:pt idx="1607">
                  <c:v>1538.492532129211</c:v>
                </c:pt>
                <c:pt idx="1608">
                  <c:v>1538.492532129211</c:v>
                </c:pt>
                <c:pt idx="1609">
                  <c:v>1538.492532129211</c:v>
                </c:pt>
                <c:pt idx="1610">
                  <c:v>1538.492532129211</c:v>
                </c:pt>
                <c:pt idx="1611">
                  <c:v>1538.492532129211</c:v>
                </c:pt>
                <c:pt idx="1612">
                  <c:v>1538.492532129211</c:v>
                </c:pt>
                <c:pt idx="1613">
                  <c:v>1538.492532129211</c:v>
                </c:pt>
                <c:pt idx="1614">
                  <c:v>1538.492532129211</c:v>
                </c:pt>
                <c:pt idx="1615">
                  <c:v>1538.492532129211</c:v>
                </c:pt>
                <c:pt idx="1616">
                  <c:v>1538.492532129211</c:v>
                </c:pt>
                <c:pt idx="1617">
                  <c:v>1538.492532129211</c:v>
                </c:pt>
                <c:pt idx="1618">
                  <c:v>1538.492532129211</c:v>
                </c:pt>
                <c:pt idx="1619">
                  <c:v>1538.492532129211</c:v>
                </c:pt>
                <c:pt idx="1620">
                  <c:v>1538.492532129211</c:v>
                </c:pt>
                <c:pt idx="1621">
                  <c:v>1538.492532129211</c:v>
                </c:pt>
                <c:pt idx="1622">
                  <c:v>1538.492532129211</c:v>
                </c:pt>
                <c:pt idx="1623">
                  <c:v>1538.492532129211</c:v>
                </c:pt>
                <c:pt idx="1624">
                  <c:v>1538.492532129211</c:v>
                </c:pt>
                <c:pt idx="1625">
                  <c:v>1538.492532129211</c:v>
                </c:pt>
                <c:pt idx="1626">
                  <c:v>1538.492532129211</c:v>
                </c:pt>
                <c:pt idx="1627">
                  <c:v>1538.492532129211</c:v>
                </c:pt>
                <c:pt idx="1628">
                  <c:v>1538.492532129211</c:v>
                </c:pt>
                <c:pt idx="1629">
                  <c:v>1538.492532129211</c:v>
                </c:pt>
                <c:pt idx="1630">
                  <c:v>1538.492532129211</c:v>
                </c:pt>
                <c:pt idx="1631">
                  <c:v>1538.492532129211</c:v>
                </c:pt>
                <c:pt idx="1632">
                  <c:v>1538.492532129211</c:v>
                </c:pt>
                <c:pt idx="1633">
                  <c:v>1538.492532129211</c:v>
                </c:pt>
                <c:pt idx="1634">
                  <c:v>1538.492532129211</c:v>
                </c:pt>
                <c:pt idx="1635">
                  <c:v>1538.492532129211</c:v>
                </c:pt>
                <c:pt idx="1636">
                  <c:v>1538.492532129211</c:v>
                </c:pt>
                <c:pt idx="1637">
                  <c:v>1538.492532129211</c:v>
                </c:pt>
                <c:pt idx="1638">
                  <c:v>1538.492532129211</c:v>
                </c:pt>
                <c:pt idx="1639">
                  <c:v>1538.492532129211</c:v>
                </c:pt>
                <c:pt idx="1640">
                  <c:v>1538.492532129211</c:v>
                </c:pt>
                <c:pt idx="1641">
                  <c:v>1538.492532129211</c:v>
                </c:pt>
                <c:pt idx="1642">
                  <c:v>1538.492532129211</c:v>
                </c:pt>
                <c:pt idx="1643">
                  <c:v>1538.492532129211</c:v>
                </c:pt>
                <c:pt idx="1644">
                  <c:v>1538.492532129211</c:v>
                </c:pt>
                <c:pt idx="1645">
                  <c:v>1538.492532129211</c:v>
                </c:pt>
                <c:pt idx="1646">
                  <c:v>1538.492532129211</c:v>
                </c:pt>
                <c:pt idx="1647">
                  <c:v>1538.492532129211</c:v>
                </c:pt>
                <c:pt idx="1648">
                  <c:v>1538.492532129211</c:v>
                </c:pt>
                <c:pt idx="1649">
                  <c:v>1538.492532129211</c:v>
                </c:pt>
                <c:pt idx="1650">
                  <c:v>1538.492532129211</c:v>
                </c:pt>
                <c:pt idx="1651">
                  <c:v>1538.492532129211</c:v>
                </c:pt>
                <c:pt idx="1652">
                  <c:v>1538.492532129211</c:v>
                </c:pt>
                <c:pt idx="1653">
                  <c:v>1538.492532129211</c:v>
                </c:pt>
                <c:pt idx="1654">
                  <c:v>1538.492532129211</c:v>
                </c:pt>
                <c:pt idx="1655">
                  <c:v>1538.492532129211</c:v>
                </c:pt>
                <c:pt idx="1656">
                  <c:v>1538.492532129211</c:v>
                </c:pt>
                <c:pt idx="1657">
                  <c:v>1538.492532129211</c:v>
                </c:pt>
                <c:pt idx="1658">
                  <c:v>1538.492532129211</c:v>
                </c:pt>
                <c:pt idx="1659">
                  <c:v>1538.492532129211</c:v>
                </c:pt>
                <c:pt idx="1660">
                  <c:v>1538.492532129211</c:v>
                </c:pt>
                <c:pt idx="1661">
                  <c:v>1538.492532129211</c:v>
                </c:pt>
                <c:pt idx="1662">
                  <c:v>1538.492532129211</c:v>
                </c:pt>
                <c:pt idx="1663">
                  <c:v>1538.492532129211</c:v>
                </c:pt>
                <c:pt idx="1664">
                  <c:v>1538.492532129211</c:v>
                </c:pt>
                <c:pt idx="1665">
                  <c:v>1538.492532129211</c:v>
                </c:pt>
                <c:pt idx="1666">
                  <c:v>1538.492532129211</c:v>
                </c:pt>
                <c:pt idx="1667">
                  <c:v>1538.492532129211</c:v>
                </c:pt>
                <c:pt idx="1668">
                  <c:v>1538.492532129211</c:v>
                </c:pt>
                <c:pt idx="1669">
                  <c:v>1538.492532129211</c:v>
                </c:pt>
                <c:pt idx="1670">
                  <c:v>1538.492532129211</c:v>
                </c:pt>
                <c:pt idx="1671">
                  <c:v>1538.492532129211</c:v>
                </c:pt>
                <c:pt idx="1672">
                  <c:v>1538.492532129211</c:v>
                </c:pt>
                <c:pt idx="1673">
                  <c:v>1538.492532129211</c:v>
                </c:pt>
                <c:pt idx="1674">
                  <c:v>1538.492532129211</c:v>
                </c:pt>
                <c:pt idx="1675">
                  <c:v>1538.492532129211</c:v>
                </c:pt>
                <c:pt idx="1676">
                  <c:v>1538.492532129211</c:v>
                </c:pt>
                <c:pt idx="1677">
                  <c:v>1538.492532129211</c:v>
                </c:pt>
                <c:pt idx="1678">
                  <c:v>1538.492532129211</c:v>
                </c:pt>
                <c:pt idx="1679">
                  <c:v>1538.492532129211</c:v>
                </c:pt>
                <c:pt idx="1680">
                  <c:v>1538.492532129211</c:v>
                </c:pt>
                <c:pt idx="1681">
                  <c:v>1538.492532129211</c:v>
                </c:pt>
                <c:pt idx="1682">
                  <c:v>1538.492532129211</c:v>
                </c:pt>
                <c:pt idx="1683">
                  <c:v>1538.492532129211</c:v>
                </c:pt>
                <c:pt idx="1684">
                  <c:v>1538.492532129211</c:v>
                </c:pt>
                <c:pt idx="1685">
                  <c:v>1538.492532129211</c:v>
                </c:pt>
                <c:pt idx="1686">
                  <c:v>1538.492532129211</c:v>
                </c:pt>
                <c:pt idx="1687">
                  <c:v>1538.492532129211</c:v>
                </c:pt>
                <c:pt idx="1688">
                  <c:v>1538.492532129211</c:v>
                </c:pt>
                <c:pt idx="1689">
                  <c:v>1538.492532129211</c:v>
                </c:pt>
                <c:pt idx="1690">
                  <c:v>1538.492532129211</c:v>
                </c:pt>
                <c:pt idx="1691">
                  <c:v>1538.492532129211</c:v>
                </c:pt>
                <c:pt idx="1692">
                  <c:v>1538.492532129211</c:v>
                </c:pt>
                <c:pt idx="1693">
                  <c:v>1538.492532129211</c:v>
                </c:pt>
                <c:pt idx="1694">
                  <c:v>1538.492532129211</c:v>
                </c:pt>
                <c:pt idx="1695">
                  <c:v>1538.492532129211</c:v>
                </c:pt>
                <c:pt idx="1696">
                  <c:v>1538.492532129211</c:v>
                </c:pt>
                <c:pt idx="1697">
                  <c:v>1538.492532129211</c:v>
                </c:pt>
                <c:pt idx="1698">
                  <c:v>1538.492532129211</c:v>
                </c:pt>
                <c:pt idx="1699">
                  <c:v>1538.492532129211</c:v>
                </c:pt>
                <c:pt idx="1700">
                  <c:v>1538.492532129211</c:v>
                </c:pt>
                <c:pt idx="1701">
                  <c:v>1538.492532129211</c:v>
                </c:pt>
                <c:pt idx="1702">
                  <c:v>1538.492532129211</c:v>
                </c:pt>
                <c:pt idx="1703">
                  <c:v>1538.492532129211</c:v>
                </c:pt>
                <c:pt idx="1704">
                  <c:v>1538.492532129211</c:v>
                </c:pt>
                <c:pt idx="1705">
                  <c:v>1538.492532129211</c:v>
                </c:pt>
                <c:pt idx="1706">
                  <c:v>1538.492532129211</c:v>
                </c:pt>
                <c:pt idx="1707">
                  <c:v>1538.492532129211</c:v>
                </c:pt>
                <c:pt idx="1708">
                  <c:v>1538.492532129211</c:v>
                </c:pt>
                <c:pt idx="1709">
                  <c:v>1538.492532129211</c:v>
                </c:pt>
                <c:pt idx="1710">
                  <c:v>1538.492532129211</c:v>
                </c:pt>
                <c:pt idx="1711">
                  <c:v>1538.492532129211</c:v>
                </c:pt>
                <c:pt idx="1712">
                  <c:v>1538.492532129211</c:v>
                </c:pt>
                <c:pt idx="1713">
                  <c:v>1538.492532129211</c:v>
                </c:pt>
                <c:pt idx="1714">
                  <c:v>1538.492532129211</c:v>
                </c:pt>
                <c:pt idx="1715">
                  <c:v>1538.492532129211</c:v>
                </c:pt>
                <c:pt idx="1716">
                  <c:v>1538.492532129211</c:v>
                </c:pt>
                <c:pt idx="1717">
                  <c:v>1538.492532129211</c:v>
                </c:pt>
                <c:pt idx="1718">
                  <c:v>1538.492532129211</c:v>
                </c:pt>
                <c:pt idx="1719">
                  <c:v>1538.492532129211</c:v>
                </c:pt>
                <c:pt idx="1720">
                  <c:v>1538.492532129211</c:v>
                </c:pt>
                <c:pt idx="1721">
                  <c:v>1538.492532129211</c:v>
                </c:pt>
                <c:pt idx="1722">
                  <c:v>1538.492532129211</c:v>
                </c:pt>
                <c:pt idx="1723">
                  <c:v>1538.492532129211</c:v>
                </c:pt>
                <c:pt idx="1724">
                  <c:v>1538.492532129211</c:v>
                </c:pt>
                <c:pt idx="1725">
                  <c:v>1538.492532129211</c:v>
                </c:pt>
                <c:pt idx="1726">
                  <c:v>1538.492532129211</c:v>
                </c:pt>
                <c:pt idx="1727">
                  <c:v>1538.492532129211</c:v>
                </c:pt>
                <c:pt idx="1728">
                  <c:v>1538.492532129211</c:v>
                </c:pt>
                <c:pt idx="1729">
                  <c:v>1538.492532129211</c:v>
                </c:pt>
                <c:pt idx="1730">
                  <c:v>1538.492532129211</c:v>
                </c:pt>
                <c:pt idx="1731">
                  <c:v>1538.492532129211</c:v>
                </c:pt>
                <c:pt idx="1732">
                  <c:v>1538.492532129211</c:v>
                </c:pt>
                <c:pt idx="1733">
                  <c:v>1538.492532129211</c:v>
                </c:pt>
                <c:pt idx="1734">
                  <c:v>1538.492532129211</c:v>
                </c:pt>
                <c:pt idx="1735">
                  <c:v>1538.492532129211</c:v>
                </c:pt>
                <c:pt idx="1736">
                  <c:v>1538.492532129211</c:v>
                </c:pt>
                <c:pt idx="1737">
                  <c:v>1538.492532129211</c:v>
                </c:pt>
                <c:pt idx="1738">
                  <c:v>1538.492532129211</c:v>
                </c:pt>
                <c:pt idx="1739">
                  <c:v>1538.492532129211</c:v>
                </c:pt>
                <c:pt idx="1740">
                  <c:v>1538.492532129211</c:v>
                </c:pt>
                <c:pt idx="1741">
                  <c:v>1538.492532129211</c:v>
                </c:pt>
                <c:pt idx="1742">
                  <c:v>1538.492532129211</c:v>
                </c:pt>
                <c:pt idx="1743">
                  <c:v>1538.492532129211</c:v>
                </c:pt>
                <c:pt idx="1744">
                  <c:v>1538.492532129211</c:v>
                </c:pt>
                <c:pt idx="1745">
                  <c:v>1538.492532129211</c:v>
                </c:pt>
                <c:pt idx="1746">
                  <c:v>1538.492532129211</c:v>
                </c:pt>
                <c:pt idx="1747">
                  <c:v>1538.492532129211</c:v>
                </c:pt>
                <c:pt idx="1748">
                  <c:v>1538.492532129211</c:v>
                </c:pt>
                <c:pt idx="1749">
                  <c:v>1538.492532129211</c:v>
                </c:pt>
                <c:pt idx="1750">
                  <c:v>1538.492532129211</c:v>
                </c:pt>
                <c:pt idx="1751">
                  <c:v>1538.492532129211</c:v>
                </c:pt>
                <c:pt idx="1752">
                  <c:v>1538.492532129211</c:v>
                </c:pt>
                <c:pt idx="1753">
                  <c:v>1538.492532129211</c:v>
                </c:pt>
                <c:pt idx="1754">
                  <c:v>1538.492532129211</c:v>
                </c:pt>
                <c:pt idx="1755">
                  <c:v>1538.492532129211</c:v>
                </c:pt>
                <c:pt idx="1756">
                  <c:v>1538.492532129211</c:v>
                </c:pt>
                <c:pt idx="1757">
                  <c:v>1538.492532129211</c:v>
                </c:pt>
                <c:pt idx="1758">
                  <c:v>1538.492532129211</c:v>
                </c:pt>
                <c:pt idx="1759">
                  <c:v>1538.492532129211</c:v>
                </c:pt>
                <c:pt idx="1760">
                  <c:v>1538.492532129211</c:v>
                </c:pt>
                <c:pt idx="1761">
                  <c:v>1538.492532129211</c:v>
                </c:pt>
                <c:pt idx="1762">
                  <c:v>1538.492532129211</c:v>
                </c:pt>
                <c:pt idx="1763">
                  <c:v>1538.492532129211</c:v>
                </c:pt>
                <c:pt idx="1764">
                  <c:v>1538.492532129211</c:v>
                </c:pt>
                <c:pt idx="1765">
                  <c:v>1538.492532129211</c:v>
                </c:pt>
                <c:pt idx="1766">
                  <c:v>1538.492532129211</c:v>
                </c:pt>
                <c:pt idx="1767">
                  <c:v>1538.492532129211</c:v>
                </c:pt>
                <c:pt idx="1768">
                  <c:v>1538.492532129211</c:v>
                </c:pt>
                <c:pt idx="1769">
                  <c:v>1538.492532129211</c:v>
                </c:pt>
                <c:pt idx="1770">
                  <c:v>1538.492532129211</c:v>
                </c:pt>
                <c:pt idx="1771">
                  <c:v>1538.492532129211</c:v>
                </c:pt>
                <c:pt idx="1772">
                  <c:v>1538.492532129211</c:v>
                </c:pt>
                <c:pt idx="1773">
                  <c:v>1538.492532129211</c:v>
                </c:pt>
                <c:pt idx="1774">
                  <c:v>1538.492532129211</c:v>
                </c:pt>
                <c:pt idx="1775">
                  <c:v>1538.492532129211</c:v>
                </c:pt>
                <c:pt idx="1776">
                  <c:v>1538.492532129211</c:v>
                </c:pt>
                <c:pt idx="1777">
                  <c:v>1538.492532129211</c:v>
                </c:pt>
                <c:pt idx="1778">
                  <c:v>1538.492532129211</c:v>
                </c:pt>
                <c:pt idx="1779">
                  <c:v>1538.492532129211</c:v>
                </c:pt>
                <c:pt idx="1780">
                  <c:v>1538.492532129211</c:v>
                </c:pt>
                <c:pt idx="1781">
                  <c:v>1538.492532129211</c:v>
                </c:pt>
                <c:pt idx="1782">
                  <c:v>1538.492532129211</c:v>
                </c:pt>
                <c:pt idx="1783">
                  <c:v>1538.492532129211</c:v>
                </c:pt>
                <c:pt idx="1784">
                  <c:v>1538.492532129211</c:v>
                </c:pt>
                <c:pt idx="1785">
                  <c:v>1538.492532129211</c:v>
                </c:pt>
                <c:pt idx="1786">
                  <c:v>1538.492532129211</c:v>
                </c:pt>
                <c:pt idx="1787">
                  <c:v>1538.492532129211</c:v>
                </c:pt>
                <c:pt idx="1788">
                  <c:v>1538.492532129211</c:v>
                </c:pt>
                <c:pt idx="1789">
                  <c:v>1538.492532129211</c:v>
                </c:pt>
                <c:pt idx="1790">
                  <c:v>1538.492532129211</c:v>
                </c:pt>
                <c:pt idx="1791">
                  <c:v>1538.492532129211</c:v>
                </c:pt>
                <c:pt idx="1792">
                  <c:v>1538.492532129211</c:v>
                </c:pt>
                <c:pt idx="1793">
                  <c:v>1538.492532129211</c:v>
                </c:pt>
                <c:pt idx="1794">
                  <c:v>1538.492532129211</c:v>
                </c:pt>
                <c:pt idx="1795">
                  <c:v>1538.492532129211</c:v>
                </c:pt>
                <c:pt idx="1796">
                  <c:v>1538.492532129211</c:v>
                </c:pt>
                <c:pt idx="1797">
                  <c:v>1538.492532129211</c:v>
                </c:pt>
                <c:pt idx="1798">
                  <c:v>1538.492532129211</c:v>
                </c:pt>
                <c:pt idx="1799">
                  <c:v>1538.492532129211</c:v>
                </c:pt>
                <c:pt idx="1800">
                  <c:v>1538.492532129211</c:v>
                </c:pt>
                <c:pt idx="1801">
                  <c:v>1538.492532129211</c:v>
                </c:pt>
                <c:pt idx="1802">
                  <c:v>1538.492532129211</c:v>
                </c:pt>
                <c:pt idx="1803">
                  <c:v>1538.492532129211</c:v>
                </c:pt>
                <c:pt idx="1804">
                  <c:v>1538.492532129211</c:v>
                </c:pt>
                <c:pt idx="1805">
                  <c:v>1538.492532129211</c:v>
                </c:pt>
                <c:pt idx="1806">
                  <c:v>1538.492532129211</c:v>
                </c:pt>
                <c:pt idx="1807">
                  <c:v>1538.492532129211</c:v>
                </c:pt>
                <c:pt idx="1808">
                  <c:v>1538.492532129211</c:v>
                </c:pt>
                <c:pt idx="1809">
                  <c:v>1538.492532129211</c:v>
                </c:pt>
                <c:pt idx="1810">
                  <c:v>1538.492532129211</c:v>
                </c:pt>
                <c:pt idx="1811">
                  <c:v>1538.492532129211</c:v>
                </c:pt>
                <c:pt idx="1812">
                  <c:v>1538.492532129211</c:v>
                </c:pt>
                <c:pt idx="1813">
                  <c:v>1538.492532129211</c:v>
                </c:pt>
                <c:pt idx="1814">
                  <c:v>1538.492532129211</c:v>
                </c:pt>
                <c:pt idx="1815">
                  <c:v>1538.492532129211</c:v>
                </c:pt>
                <c:pt idx="1816">
                  <c:v>1538.492532129211</c:v>
                </c:pt>
                <c:pt idx="1817">
                  <c:v>1538.492532129211</c:v>
                </c:pt>
                <c:pt idx="1818">
                  <c:v>1538.492532129211</c:v>
                </c:pt>
                <c:pt idx="1819">
                  <c:v>1538.492532129211</c:v>
                </c:pt>
                <c:pt idx="1820">
                  <c:v>1538.492532129211</c:v>
                </c:pt>
                <c:pt idx="1821">
                  <c:v>1538.492532129211</c:v>
                </c:pt>
                <c:pt idx="1822">
                  <c:v>1538.492532129211</c:v>
                </c:pt>
                <c:pt idx="1823">
                  <c:v>1538.492532129211</c:v>
                </c:pt>
                <c:pt idx="1824">
                  <c:v>1538.492532129211</c:v>
                </c:pt>
                <c:pt idx="1825">
                  <c:v>1538.492532129211</c:v>
                </c:pt>
                <c:pt idx="1826">
                  <c:v>1538.492532129211</c:v>
                </c:pt>
                <c:pt idx="1827">
                  <c:v>1538.492532129211</c:v>
                </c:pt>
                <c:pt idx="1828">
                  <c:v>1538.492532129211</c:v>
                </c:pt>
                <c:pt idx="1829">
                  <c:v>1538.492532129211</c:v>
                </c:pt>
                <c:pt idx="1830">
                  <c:v>1538.492532129211</c:v>
                </c:pt>
                <c:pt idx="1831">
                  <c:v>1538.492532129211</c:v>
                </c:pt>
                <c:pt idx="1832">
                  <c:v>1538.492532129211</c:v>
                </c:pt>
                <c:pt idx="1833">
                  <c:v>1538.492532129211</c:v>
                </c:pt>
                <c:pt idx="1834">
                  <c:v>1538.492532129211</c:v>
                </c:pt>
                <c:pt idx="1835">
                  <c:v>1538.492532129211</c:v>
                </c:pt>
                <c:pt idx="1836">
                  <c:v>1538.492532129211</c:v>
                </c:pt>
                <c:pt idx="1837">
                  <c:v>1538.492532129211</c:v>
                </c:pt>
                <c:pt idx="1838">
                  <c:v>1538.492532129211</c:v>
                </c:pt>
                <c:pt idx="1839">
                  <c:v>1538.492532129211</c:v>
                </c:pt>
                <c:pt idx="1840">
                  <c:v>1538.492532129211</c:v>
                </c:pt>
                <c:pt idx="1841">
                  <c:v>1538.492532129211</c:v>
                </c:pt>
                <c:pt idx="1842">
                  <c:v>1538.492532129211</c:v>
                </c:pt>
                <c:pt idx="1843">
                  <c:v>1538.492532129211</c:v>
                </c:pt>
                <c:pt idx="1844">
                  <c:v>1538.492532129211</c:v>
                </c:pt>
                <c:pt idx="1845">
                  <c:v>1538.492532129211</c:v>
                </c:pt>
                <c:pt idx="1846">
                  <c:v>1538.492532129211</c:v>
                </c:pt>
                <c:pt idx="1847">
                  <c:v>1538.492532129211</c:v>
                </c:pt>
                <c:pt idx="1848">
                  <c:v>1538.492532129211</c:v>
                </c:pt>
                <c:pt idx="1849">
                  <c:v>1538.492532129211</c:v>
                </c:pt>
                <c:pt idx="1850">
                  <c:v>1538.492532129211</c:v>
                </c:pt>
                <c:pt idx="1851">
                  <c:v>1538.492532129211</c:v>
                </c:pt>
                <c:pt idx="1852">
                  <c:v>1538.492532129211</c:v>
                </c:pt>
                <c:pt idx="1853">
                  <c:v>1538.492532129211</c:v>
                </c:pt>
                <c:pt idx="1854">
                  <c:v>1538.492532129211</c:v>
                </c:pt>
                <c:pt idx="1855">
                  <c:v>1538.492532129211</c:v>
                </c:pt>
                <c:pt idx="1856">
                  <c:v>1538.492532129211</c:v>
                </c:pt>
                <c:pt idx="1857">
                  <c:v>1538.492532129211</c:v>
                </c:pt>
                <c:pt idx="1858">
                  <c:v>1538.492532129211</c:v>
                </c:pt>
                <c:pt idx="1859">
                  <c:v>1538.492532129211</c:v>
                </c:pt>
                <c:pt idx="1860">
                  <c:v>1538.492532129211</c:v>
                </c:pt>
                <c:pt idx="1861">
                  <c:v>1538.492532129211</c:v>
                </c:pt>
                <c:pt idx="1862">
                  <c:v>1538.492532129211</c:v>
                </c:pt>
                <c:pt idx="1863">
                  <c:v>1538.492532129211</c:v>
                </c:pt>
                <c:pt idx="1864">
                  <c:v>1538.492532129211</c:v>
                </c:pt>
                <c:pt idx="1865">
                  <c:v>1538.492532129211</c:v>
                </c:pt>
                <c:pt idx="1866">
                  <c:v>1538.492532129211</c:v>
                </c:pt>
                <c:pt idx="1867">
                  <c:v>1538.492532129211</c:v>
                </c:pt>
                <c:pt idx="1868">
                  <c:v>1538.492532129211</c:v>
                </c:pt>
                <c:pt idx="1869">
                  <c:v>1538.492532129211</c:v>
                </c:pt>
                <c:pt idx="1870">
                  <c:v>1538.492532129211</c:v>
                </c:pt>
                <c:pt idx="1871">
                  <c:v>1538.492532129211</c:v>
                </c:pt>
                <c:pt idx="1872">
                  <c:v>1538.492532129211</c:v>
                </c:pt>
                <c:pt idx="1873">
                  <c:v>1538.492532129211</c:v>
                </c:pt>
                <c:pt idx="1874">
                  <c:v>1538.492532129211</c:v>
                </c:pt>
                <c:pt idx="1875">
                  <c:v>1538.492532129211</c:v>
                </c:pt>
                <c:pt idx="1876">
                  <c:v>1538.492532129211</c:v>
                </c:pt>
                <c:pt idx="1877">
                  <c:v>1538.492532129211</c:v>
                </c:pt>
                <c:pt idx="1878">
                  <c:v>1538.492532129211</c:v>
                </c:pt>
                <c:pt idx="1879">
                  <c:v>1538.492532129211</c:v>
                </c:pt>
                <c:pt idx="1880">
                  <c:v>1538.492532129211</c:v>
                </c:pt>
                <c:pt idx="1881">
                  <c:v>1538.492532129211</c:v>
                </c:pt>
                <c:pt idx="1882">
                  <c:v>1538.492532129211</c:v>
                </c:pt>
                <c:pt idx="1883">
                  <c:v>1538.492532129211</c:v>
                </c:pt>
                <c:pt idx="1884">
                  <c:v>1538.492532129211</c:v>
                </c:pt>
                <c:pt idx="1885">
                  <c:v>1538.492532129211</c:v>
                </c:pt>
                <c:pt idx="1886">
                  <c:v>1538.492532129211</c:v>
                </c:pt>
                <c:pt idx="1887">
                  <c:v>1538.492532129211</c:v>
                </c:pt>
                <c:pt idx="1888">
                  <c:v>1538.492532129211</c:v>
                </c:pt>
                <c:pt idx="1889">
                  <c:v>1538.492532129211</c:v>
                </c:pt>
                <c:pt idx="1890">
                  <c:v>1538.492532129211</c:v>
                </c:pt>
                <c:pt idx="1891">
                  <c:v>1538.492532129211</c:v>
                </c:pt>
                <c:pt idx="1892">
                  <c:v>1538.492532129211</c:v>
                </c:pt>
                <c:pt idx="1893">
                  <c:v>1538.492532129211</c:v>
                </c:pt>
                <c:pt idx="1894">
                  <c:v>1538.492532129211</c:v>
                </c:pt>
                <c:pt idx="1895">
                  <c:v>1538.492532129211</c:v>
                </c:pt>
                <c:pt idx="1896">
                  <c:v>1538.492532129211</c:v>
                </c:pt>
                <c:pt idx="1897">
                  <c:v>1538.492532129211</c:v>
                </c:pt>
                <c:pt idx="1898">
                  <c:v>1538.492532129211</c:v>
                </c:pt>
                <c:pt idx="1899">
                  <c:v>1538.492532129211</c:v>
                </c:pt>
                <c:pt idx="1900">
                  <c:v>1538.492532129211</c:v>
                </c:pt>
                <c:pt idx="1901">
                  <c:v>1538.492532129211</c:v>
                </c:pt>
                <c:pt idx="1902">
                  <c:v>1538.492532129211</c:v>
                </c:pt>
                <c:pt idx="1903">
                  <c:v>1538.492532129211</c:v>
                </c:pt>
                <c:pt idx="1904">
                  <c:v>1538.492532129211</c:v>
                </c:pt>
                <c:pt idx="1905">
                  <c:v>1538.492532129211</c:v>
                </c:pt>
                <c:pt idx="1906">
                  <c:v>1538.492532129211</c:v>
                </c:pt>
                <c:pt idx="1907">
                  <c:v>1538.492532129211</c:v>
                </c:pt>
                <c:pt idx="1908">
                  <c:v>1538.492532129211</c:v>
                </c:pt>
                <c:pt idx="1909">
                  <c:v>1538.492532129211</c:v>
                </c:pt>
                <c:pt idx="1910">
                  <c:v>1538.492532129211</c:v>
                </c:pt>
                <c:pt idx="1911">
                  <c:v>1538.492532129211</c:v>
                </c:pt>
                <c:pt idx="1912">
                  <c:v>1538.492532129211</c:v>
                </c:pt>
                <c:pt idx="1913">
                  <c:v>1538.492532129211</c:v>
                </c:pt>
                <c:pt idx="1914">
                  <c:v>1538.492532129211</c:v>
                </c:pt>
                <c:pt idx="1915">
                  <c:v>1538.492532129211</c:v>
                </c:pt>
                <c:pt idx="1916">
                  <c:v>1538.492532129211</c:v>
                </c:pt>
                <c:pt idx="1917">
                  <c:v>1538.492532129211</c:v>
                </c:pt>
                <c:pt idx="1918">
                  <c:v>1538.492532129211</c:v>
                </c:pt>
                <c:pt idx="1919">
                  <c:v>1538.492532129211</c:v>
                </c:pt>
                <c:pt idx="1920">
                  <c:v>1538.492532129211</c:v>
                </c:pt>
                <c:pt idx="1921">
                  <c:v>1538.492532129211</c:v>
                </c:pt>
                <c:pt idx="1922">
                  <c:v>1538.492532129211</c:v>
                </c:pt>
                <c:pt idx="1923">
                  <c:v>1538.492532129211</c:v>
                </c:pt>
                <c:pt idx="1924">
                  <c:v>1538.492532129211</c:v>
                </c:pt>
                <c:pt idx="1925">
                  <c:v>1538.492532129211</c:v>
                </c:pt>
                <c:pt idx="1926">
                  <c:v>1538.492532129211</c:v>
                </c:pt>
                <c:pt idx="1927">
                  <c:v>1538.492532129211</c:v>
                </c:pt>
                <c:pt idx="1928">
                  <c:v>1538.492532129211</c:v>
                </c:pt>
                <c:pt idx="1929">
                  <c:v>1538.492532129211</c:v>
                </c:pt>
                <c:pt idx="1930">
                  <c:v>1538.492532129211</c:v>
                </c:pt>
                <c:pt idx="1931">
                  <c:v>1538.492532129211</c:v>
                </c:pt>
                <c:pt idx="1932">
                  <c:v>1538.492532129211</c:v>
                </c:pt>
                <c:pt idx="1933">
                  <c:v>1538.492532129211</c:v>
                </c:pt>
                <c:pt idx="1934">
                  <c:v>1538.492532129211</c:v>
                </c:pt>
                <c:pt idx="1935">
                  <c:v>1538.492532129211</c:v>
                </c:pt>
                <c:pt idx="1936">
                  <c:v>1538.492532129211</c:v>
                </c:pt>
                <c:pt idx="1937">
                  <c:v>1538.492532129211</c:v>
                </c:pt>
                <c:pt idx="1938">
                  <c:v>1538.492532129211</c:v>
                </c:pt>
                <c:pt idx="1939">
                  <c:v>1538.492532129211</c:v>
                </c:pt>
                <c:pt idx="1940">
                  <c:v>1538.492532129211</c:v>
                </c:pt>
                <c:pt idx="1941">
                  <c:v>1538.492532129211</c:v>
                </c:pt>
                <c:pt idx="1942">
                  <c:v>1538.492532129211</c:v>
                </c:pt>
                <c:pt idx="1943">
                  <c:v>1538.492532129211</c:v>
                </c:pt>
                <c:pt idx="1944">
                  <c:v>1538.492532129211</c:v>
                </c:pt>
                <c:pt idx="1945">
                  <c:v>1538.492532129211</c:v>
                </c:pt>
                <c:pt idx="1946">
                  <c:v>1538.492532129211</c:v>
                </c:pt>
                <c:pt idx="1947">
                  <c:v>1538.492532129211</c:v>
                </c:pt>
                <c:pt idx="1948">
                  <c:v>1538.492532129211</c:v>
                </c:pt>
                <c:pt idx="1949">
                  <c:v>1538.492532129211</c:v>
                </c:pt>
                <c:pt idx="1950">
                  <c:v>1538.492532129211</c:v>
                </c:pt>
                <c:pt idx="1951">
                  <c:v>1538.492532129211</c:v>
                </c:pt>
                <c:pt idx="1952">
                  <c:v>1538.492532129211</c:v>
                </c:pt>
                <c:pt idx="1953">
                  <c:v>1538.492532129211</c:v>
                </c:pt>
                <c:pt idx="1954">
                  <c:v>1538.492532129211</c:v>
                </c:pt>
                <c:pt idx="1955">
                  <c:v>1538.492532129211</c:v>
                </c:pt>
                <c:pt idx="1956">
                  <c:v>1538.492532129211</c:v>
                </c:pt>
                <c:pt idx="1957">
                  <c:v>1538.492532129211</c:v>
                </c:pt>
                <c:pt idx="1958">
                  <c:v>1538.492532129211</c:v>
                </c:pt>
                <c:pt idx="1959">
                  <c:v>1538.492532129211</c:v>
                </c:pt>
                <c:pt idx="1960">
                  <c:v>1538.492532129211</c:v>
                </c:pt>
                <c:pt idx="1961">
                  <c:v>1538.492532129211</c:v>
                </c:pt>
                <c:pt idx="1962">
                  <c:v>1538.492532129211</c:v>
                </c:pt>
                <c:pt idx="1963">
                  <c:v>1538.492532129211</c:v>
                </c:pt>
                <c:pt idx="1964">
                  <c:v>1538.492532129211</c:v>
                </c:pt>
                <c:pt idx="1965">
                  <c:v>1538.492532129211</c:v>
                </c:pt>
                <c:pt idx="1966">
                  <c:v>1538.492532129211</c:v>
                </c:pt>
                <c:pt idx="1967">
                  <c:v>1538.492532129211</c:v>
                </c:pt>
                <c:pt idx="1968">
                  <c:v>1538.492532129211</c:v>
                </c:pt>
                <c:pt idx="1969">
                  <c:v>1538.492532129211</c:v>
                </c:pt>
                <c:pt idx="1970">
                  <c:v>1538.492532129211</c:v>
                </c:pt>
                <c:pt idx="1971">
                  <c:v>1538.492532129211</c:v>
                </c:pt>
                <c:pt idx="1972">
                  <c:v>1538.492532129211</c:v>
                </c:pt>
                <c:pt idx="1973">
                  <c:v>1538.492532129211</c:v>
                </c:pt>
                <c:pt idx="1974">
                  <c:v>1538.492532129211</c:v>
                </c:pt>
                <c:pt idx="1975">
                  <c:v>1538.492532129211</c:v>
                </c:pt>
                <c:pt idx="1976">
                  <c:v>1538.492532129211</c:v>
                </c:pt>
                <c:pt idx="1977">
                  <c:v>1538.492532129211</c:v>
                </c:pt>
                <c:pt idx="1978">
                  <c:v>1538.492532129211</c:v>
                </c:pt>
                <c:pt idx="1979">
                  <c:v>1538.492532129211</c:v>
                </c:pt>
                <c:pt idx="1980">
                  <c:v>1538.492532129211</c:v>
                </c:pt>
                <c:pt idx="1981">
                  <c:v>1538.492532129211</c:v>
                </c:pt>
                <c:pt idx="1982">
                  <c:v>1538.492532129211</c:v>
                </c:pt>
                <c:pt idx="1983">
                  <c:v>1538.492532129211</c:v>
                </c:pt>
                <c:pt idx="1984">
                  <c:v>1538.492532129211</c:v>
                </c:pt>
                <c:pt idx="1985">
                  <c:v>1538.492532129211</c:v>
                </c:pt>
                <c:pt idx="1986">
                  <c:v>1538.492532129211</c:v>
                </c:pt>
                <c:pt idx="1987">
                  <c:v>1538.492532129211</c:v>
                </c:pt>
                <c:pt idx="1988">
                  <c:v>1538.492532129211</c:v>
                </c:pt>
                <c:pt idx="1989">
                  <c:v>1538.492532129211</c:v>
                </c:pt>
                <c:pt idx="1990">
                  <c:v>1538.492532129211</c:v>
                </c:pt>
                <c:pt idx="1991">
                  <c:v>1538.492532129211</c:v>
                </c:pt>
                <c:pt idx="1992">
                  <c:v>1538.492532129211</c:v>
                </c:pt>
                <c:pt idx="1993">
                  <c:v>1538.492532129211</c:v>
                </c:pt>
                <c:pt idx="1994">
                  <c:v>1538.492532129211</c:v>
                </c:pt>
                <c:pt idx="1995">
                  <c:v>1538.492532129211</c:v>
                </c:pt>
                <c:pt idx="1996">
                  <c:v>1538.492532129211</c:v>
                </c:pt>
                <c:pt idx="1997">
                  <c:v>1538.492532129211</c:v>
                </c:pt>
                <c:pt idx="1998">
                  <c:v>1538.492532129211</c:v>
                </c:pt>
                <c:pt idx="1999">
                  <c:v>1538.492532129211</c:v>
                </c:pt>
                <c:pt idx="2000">
                  <c:v>1538.492532129211</c:v>
                </c:pt>
                <c:pt idx="2001">
                  <c:v>1538.492532129211</c:v>
                </c:pt>
                <c:pt idx="2002">
                  <c:v>1538.492532129211</c:v>
                </c:pt>
                <c:pt idx="2003">
                  <c:v>1538.492532129211</c:v>
                </c:pt>
                <c:pt idx="2004">
                  <c:v>1538.492532129211</c:v>
                </c:pt>
                <c:pt idx="2005">
                  <c:v>1538.492532129211</c:v>
                </c:pt>
                <c:pt idx="2006">
                  <c:v>1538.492532129211</c:v>
                </c:pt>
                <c:pt idx="2007">
                  <c:v>1538.492532129211</c:v>
                </c:pt>
                <c:pt idx="2008">
                  <c:v>1538.492532129211</c:v>
                </c:pt>
                <c:pt idx="2009">
                  <c:v>1538.492532129211</c:v>
                </c:pt>
                <c:pt idx="2010">
                  <c:v>1538.492532129211</c:v>
                </c:pt>
                <c:pt idx="2011">
                  <c:v>1538.492532129211</c:v>
                </c:pt>
                <c:pt idx="2012">
                  <c:v>1538.492532129211</c:v>
                </c:pt>
                <c:pt idx="2013">
                  <c:v>1538.492532129211</c:v>
                </c:pt>
                <c:pt idx="2014">
                  <c:v>1538.492532129211</c:v>
                </c:pt>
                <c:pt idx="2015">
                  <c:v>1538.492532129211</c:v>
                </c:pt>
                <c:pt idx="2016">
                  <c:v>1538.492532129211</c:v>
                </c:pt>
                <c:pt idx="2017">
                  <c:v>1538.492532129211</c:v>
                </c:pt>
                <c:pt idx="2018">
                  <c:v>1538.492532129211</c:v>
                </c:pt>
                <c:pt idx="2019">
                  <c:v>1538.492532129211</c:v>
                </c:pt>
                <c:pt idx="2020">
                  <c:v>1538.492532129211</c:v>
                </c:pt>
                <c:pt idx="2021">
                  <c:v>1538.492532129211</c:v>
                </c:pt>
                <c:pt idx="2022">
                  <c:v>1538.492532129211</c:v>
                </c:pt>
                <c:pt idx="2023">
                  <c:v>1538.492532129211</c:v>
                </c:pt>
                <c:pt idx="2024">
                  <c:v>1538.492532129211</c:v>
                </c:pt>
                <c:pt idx="2025">
                  <c:v>1538.492532129211</c:v>
                </c:pt>
                <c:pt idx="2026">
                  <c:v>1538.492532129211</c:v>
                </c:pt>
                <c:pt idx="2027">
                  <c:v>1538.492532129211</c:v>
                </c:pt>
                <c:pt idx="2028">
                  <c:v>1538.492532129211</c:v>
                </c:pt>
                <c:pt idx="2029">
                  <c:v>1538.492532129211</c:v>
                </c:pt>
                <c:pt idx="2030">
                  <c:v>1538.492532129211</c:v>
                </c:pt>
                <c:pt idx="2031">
                  <c:v>1538.492532129211</c:v>
                </c:pt>
                <c:pt idx="2032">
                  <c:v>1538.492532129211</c:v>
                </c:pt>
                <c:pt idx="2033">
                  <c:v>1538.492532129211</c:v>
                </c:pt>
                <c:pt idx="2034">
                  <c:v>1538.492532129211</c:v>
                </c:pt>
                <c:pt idx="2035">
                  <c:v>1538.492532129211</c:v>
                </c:pt>
                <c:pt idx="2036">
                  <c:v>1538.492532129211</c:v>
                </c:pt>
                <c:pt idx="2037">
                  <c:v>1538.492532129211</c:v>
                </c:pt>
                <c:pt idx="2038">
                  <c:v>1538.492532129211</c:v>
                </c:pt>
                <c:pt idx="2039">
                  <c:v>1538.492532129211</c:v>
                </c:pt>
                <c:pt idx="2040">
                  <c:v>1538.492532129211</c:v>
                </c:pt>
                <c:pt idx="2041">
                  <c:v>1538.492532129211</c:v>
                </c:pt>
                <c:pt idx="2042">
                  <c:v>1538.492532129211</c:v>
                </c:pt>
                <c:pt idx="2043">
                  <c:v>1538.492532129211</c:v>
                </c:pt>
                <c:pt idx="2044">
                  <c:v>1538.492532129211</c:v>
                </c:pt>
                <c:pt idx="2045">
                  <c:v>1538.492532129211</c:v>
                </c:pt>
                <c:pt idx="2046">
                  <c:v>1538.492532129211</c:v>
                </c:pt>
                <c:pt idx="2047">
                  <c:v>1538.492532129211</c:v>
                </c:pt>
                <c:pt idx="2048">
                  <c:v>1538.492532129211</c:v>
                </c:pt>
                <c:pt idx="2049">
                  <c:v>1538.492532129211</c:v>
                </c:pt>
                <c:pt idx="2050">
                  <c:v>1538.492532129211</c:v>
                </c:pt>
                <c:pt idx="2051">
                  <c:v>1538.492532129211</c:v>
                </c:pt>
                <c:pt idx="2052">
                  <c:v>1538.492532129211</c:v>
                </c:pt>
                <c:pt idx="2053">
                  <c:v>1538.492532129211</c:v>
                </c:pt>
                <c:pt idx="2054">
                  <c:v>1538.492532129211</c:v>
                </c:pt>
                <c:pt idx="2055">
                  <c:v>1538.492532129211</c:v>
                </c:pt>
                <c:pt idx="2056">
                  <c:v>1538.492532129211</c:v>
                </c:pt>
                <c:pt idx="2057">
                  <c:v>1538.492532129211</c:v>
                </c:pt>
                <c:pt idx="2058">
                  <c:v>1538.492532129211</c:v>
                </c:pt>
                <c:pt idx="2059">
                  <c:v>1538.492532129211</c:v>
                </c:pt>
                <c:pt idx="2060">
                  <c:v>1538.492532129211</c:v>
                </c:pt>
                <c:pt idx="2061">
                  <c:v>1538.492532129211</c:v>
                </c:pt>
                <c:pt idx="2062">
                  <c:v>1538.492532129211</c:v>
                </c:pt>
                <c:pt idx="2063">
                  <c:v>1538.492532129211</c:v>
                </c:pt>
                <c:pt idx="2064">
                  <c:v>1538.492532129211</c:v>
                </c:pt>
                <c:pt idx="2065">
                  <c:v>1538.492532129211</c:v>
                </c:pt>
                <c:pt idx="2066">
                  <c:v>1538.492532129211</c:v>
                </c:pt>
                <c:pt idx="2067">
                  <c:v>1538.492532129211</c:v>
                </c:pt>
                <c:pt idx="2068">
                  <c:v>1538.492532129211</c:v>
                </c:pt>
                <c:pt idx="2069">
                  <c:v>1538.492532129211</c:v>
                </c:pt>
                <c:pt idx="2070">
                  <c:v>1538.492532129211</c:v>
                </c:pt>
                <c:pt idx="2071">
                  <c:v>1538.492532129211</c:v>
                </c:pt>
                <c:pt idx="2072">
                  <c:v>1538.492532129211</c:v>
                </c:pt>
                <c:pt idx="2073">
                  <c:v>1538.492532129211</c:v>
                </c:pt>
                <c:pt idx="2074">
                  <c:v>1538.492532129211</c:v>
                </c:pt>
                <c:pt idx="2075">
                  <c:v>1538.492532129211</c:v>
                </c:pt>
                <c:pt idx="2076">
                  <c:v>1538.492532129211</c:v>
                </c:pt>
                <c:pt idx="2077">
                  <c:v>1538.492532129211</c:v>
                </c:pt>
                <c:pt idx="2078">
                  <c:v>1538.492532129211</c:v>
                </c:pt>
                <c:pt idx="2079">
                  <c:v>1538.492532129211</c:v>
                </c:pt>
                <c:pt idx="2080">
                  <c:v>1538.492532129211</c:v>
                </c:pt>
                <c:pt idx="2081">
                  <c:v>1538.492532129211</c:v>
                </c:pt>
                <c:pt idx="2082">
                  <c:v>1538.492532129211</c:v>
                </c:pt>
                <c:pt idx="2083">
                  <c:v>1538.492532129211</c:v>
                </c:pt>
                <c:pt idx="2084">
                  <c:v>1538.492532129211</c:v>
                </c:pt>
                <c:pt idx="2085">
                  <c:v>1538.492532129211</c:v>
                </c:pt>
                <c:pt idx="2086">
                  <c:v>1538.492532129211</c:v>
                </c:pt>
                <c:pt idx="2087">
                  <c:v>1538.492532129211</c:v>
                </c:pt>
                <c:pt idx="2088">
                  <c:v>1538.492532129211</c:v>
                </c:pt>
                <c:pt idx="2089">
                  <c:v>1538.492532129211</c:v>
                </c:pt>
                <c:pt idx="2090">
                  <c:v>1538.492532129211</c:v>
                </c:pt>
                <c:pt idx="2091">
                  <c:v>1538.492532129211</c:v>
                </c:pt>
                <c:pt idx="2092">
                  <c:v>1538.492532129211</c:v>
                </c:pt>
                <c:pt idx="2093">
                  <c:v>1538.492532129211</c:v>
                </c:pt>
                <c:pt idx="2094">
                  <c:v>1538.492532129211</c:v>
                </c:pt>
                <c:pt idx="2095">
                  <c:v>1538.492532129211</c:v>
                </c:pt>
                <c:pt idx="2096">
                  <c:v>1538.492532129211</c:v>
                </c:pt>
                <c:pt idx="2097">
                  <c:v>1538.492532129211</c:v>
                </c:pt>
                <c:pt idx="2098">
                  <c:v>1538.492532129211</c:v>
                </c:pt>
                <c:pt idx="2099">
                  <c:v>1538.492532129211</c:v>
                </c:pt>
                <c:pt idx="2100">
                  <c:v>1538.492532129211</c:v>
                </c:pt>
                <c:pt idx="2101">
                  <c:v>1538.492532129211</c:v>
                </c:pt>
                <c:pt idx="2102">
                  <c:v>1538.492532129211</c:v>
                </c:pt>
                <c:pt idx="2103">
                  <c:v>1538.492532129211</c:v>
                </c:pt>
                <c:pt idx="2104">
                  <c:v>1538.492532129211</c:v>
                </c:pt>
                <c:pt idx="2105">
                  <c:v>1538.492532129211</c:v>
                </c:pt>
                <c:pt idx="2106">
                  <c:v>1538.492532129211</c:v>
                </c:pt>
                <c:pt idx="2107">
                  <c:v>1538.492532129211</c:v>
                </c:pt>
                <c:pt idx="2108">
                  <c:v>1538.492532129211</c:v>
                </c:pt>
                <c:pt idx="2109">
                  <c:v>1538.492532129211</c:v>
                </c:pt>
                <c:pt idx="2110">
                  <c:v>1538.492532129211</c:v>
                </c:pt>
                <c:pt idx="2111">
                  <c:v>1538.492532129211</c:v>
                </c:pt>
                <c:pt idx="2112">
                  <c:v>1538.492532129211</c:v>
                </c:pt>
                <c:pt idx="2113">
                  <c:v>1538.492532129211</c:v>
                </c:pt>
                <c:pt idx="2114">
                  <c:v>1538.492532129211</c:v>
                </c:pt>
                <c:pt idx="2115">
                  <c:v>1538.492532129211</c:v>
                </c:pt>
                <c:pt idx="2116">
                  <c:v>1538.492532129211</c:v>
                </c:pt>
                <c:pt idx="2117">
                  <c:v>1538.492532129211</c:v>
                </c:pt>
                <c:pt idx="2118">
                  <c:v>1538.492532129211</c:v>
                </c:pt>
                <c:pt idx="2119">
                  <c:v>1538.492532129211</c:v>
                </c:pt>
                <c:pt idx="2120">
                  <c:v>1538.492532129211</c:v>
                </c:pt>
                <c:pt idx="2121">
                  <c:v>1538.492532129211</c:v>
                </c:pt>
                <c:pt idx="2122">
                  <c:v>1538.492532129211</c:v>
                </c:pt>
                <c:pt idx="2123">
                  <c:v>1538.492532129211</c:v>
                </c:pt>
                <c:pt idx="2124">
                  <c:v>1538.492532129211</c:v>
                </c:pt>
                <c:pt idx="2125">
                  <c:v>1538.492532129211</c:v>
                </c:pt>
                <c:pt idx="2126">
                  <c:v>1538.492532129211</c:v>
                </c:pt>
                <c:pt idx="2127">
                  <c:v>1538.492532129211</c:v>
                </c:pt>
                <c:pt idx="2128">
                  <c:v>1538.492532129211</c:v>
                </c:pt>
                <c:pt idx="2129">
                  <c:v>1538.492532129211</c:v>
                </c:pt>
                <c:pt idx="2130">
                  <c:v>1538.492532129211</c:v>
                </c:pt>
                <c:pt idx="2131">
                  <c:v>1538.492532129211</c:v>
                </c:pt>
                <c:pt idx="2132">
                  <c:v>1538.492532129211</c:v>
                </c:pt>
                <c:pt idx="2133">
                  <c:v>1538.492532129211</c:v>
                </c:pt>
                <c:pt idx="2134">
                  <c:v>1538.492532129211</c:v>
                </c:pt>
                <c:pt idx="2135">
                  <c:v>1538.492532129211</c:v>
                </c:pt>
                <c:pt idx="2136">
                  <c:v>1538.492532129211</c:v>
                </c:pt>
                <c:pt idx="2137">
                  <c:v>1538.492532129211</c:v>
                </c:pt>
                <c:pt idx="2138">
                  <c:v>1538.492532129211</c:v>
                </c:pt>
                <c:pt idx="2139">
                  <c:v>1538.492532129211</c:v>
                </c:pt>
                <c:pt idx="2140">
                  <c:v>1538.492532129211</c:v>
                </c:pt>
                <c:pt idx="2141">
                  <c:v>1538.492532129211</c:v>
                </c:pt>
                <c:pt idx="2142">
                  <c:v>1538.492532129211</c:v>
                </c:pt>
                <c:pt idx="2143">
                  <c:v>1538.492532129211</c:v>
                </c:pt>
                <c:pt idx="2144">
                  <c:v>1538.492532129211</c:v>
                </c:pt>
                <c:pt idx="2145">
                  <c:v>1538.492532129211</c:v>
                </c:pt>
                <c:pt idx="2146">
                  <c:v>1538.492532129211</c:v>
                </c:pt>
                <c:pt idx="2147">
                  <c:v>1538.492532129211</c:v>
                </c:pt>
                <c:pt idx="2148">
                  <c:v>1538.492532129211</c:v>
                </c:pt>
                <c:pt idx="2149">
                  <c:v>1538.492532129211</c:v>
                </c:pt>
                <c:pt idx="2150">
                  <c:v>1538.492532129211</c:v>
                </c:pt>
                <c:pt idx="2151">
                  <c:v>1538.492532129211</c:v>
                </c:pt>
                <c:pt idx="2152">
                  <c:v>1538.492532129211</c:v>
                </c:pt>
                <c:pt idx="2153">
                  <c:v>1538.492532129211</c:v>
                </c:pt>
                <c:pt idx="2154">
                  <c:v>1538.492532129211</c:v>
                </c:pt>
                <c:pt idx="2155">
                  <c:v>1538.492532129211</c:v>
                </c:pt>
                <c:pt idx="2156">
                  <c:v>1538.492532129211</c:v>
                </c:pt>
                <c:pt idx="2157">
                  <c:v>1538.492532129211</c:v>
                </c:pt>
                <c:pt idx="2158">
                  <c:v>1538.492532129211</c:v>
                </c:pt>
                <c:pt idx="2159">
                  <c:v>1538.492532129211</c:v>
                </c:pt>
                <c:pt idx="2160">
                  <c:v>1538.492532129211</c:v>
                </c:pt>
                <c:pt idx="2161">
                  <c:v>1538.492532129211</c:v>
                </c:pt>
                <c:pt idx="2162">
                  <c:v>1538.492532129211</c:v>
                </c:pt>
                <c:pt idx="2163">
                  <c:v>1538.492532129211</c:v>
                </c:pt>
                <c:pt idx="2164">
                  <c:v>1538.492532129211</c:v>
                </c:pt>
                <c:pt idx="2165">
                  <c:v>1538.492532129211</c:v>
                </c:pt>
                <c:pt idx="2166">
                  <c:v>1538.492532129211</c:v>
                </c:pt>
                <c:pt idx="2167">
                  <c:v>1538.492532129211</c:v>
                </c:pt>
                <c:pt idx="2168">
                  <c:v>1538.492532129211</c:v>
                </c:pt>
                <c:pt idx="2169">
                  <c:v>1538.492532129211</c:v>
                </c:pt>
                <c:pt idx="2170">
                  <c:v>1538.492532129211</c:v>
                </c:pt>
                <c:pt idx="2171">
                  <c:v>1538.492532129211</c:v>
                </c:pt>
                <c:pt idx="2172">
                  <c:v>1538.492532129211</c:v>
                </c:pt>
                <c:pt idx="2173">
                  <c:v>1538.492532129211</c:v>
                </c:pt>
                <c:pt idx="2174">
                  <c:v>1538.492532129211</c:v>
                </c:pt>
                <c:pt idx="2175">
                  <c:v>1538.492532129211</c:v>
                </c:pt>
                <c:pt idx="2176">
                  <c:v>1538.492532129211</c:v>
                </c:pt>
                <c:pt idx="2177">
                  <c:v>1538.492532129211</c:v>
                </c:pt>
                <c:pt idx="2178">
                  <c:v>1538.492532129211</c:v>
                </c:pt>
                <c:pt idx="2179">
                  <c:v>1538.492532129211</c:v>
                </c:pt>
                <c:pt idx="2180">
                  <c:v>1538.492532129211</c:v>
                </c:pt>
                <c:pt idx="2181">
                  <c:v>1538.492532129211</c:v>
                </c:pt>
                <c:pt idx="2182">
                  <c:v>1538.492532129211</c:v>
                </c:pt>
                <c:pt idx="2183">
                  <c:v>1538.492532129211</c:v>
                </c:pt>
                <c:pt idx="2184">
                  <c:v>1538.492532129211</c:v>
                </c:pt>
                <c:pt idx="2185">
                  <c:v>1538.492532129211</c:v>
                </c:pt>
                <c:pt idx="2186">
                  <c:v>1538.492532129211</c:v>
                </c:pt>
                <c:pt idx="2187">
                  <c:v>1538.492532129211</c:v>
                </c:pt>
                <c:pt idx="2188">
                  <c:v>1538.492532129211</c:v>
                </c:pt>
                <c:pt idx="2189">
                  <c:v>1538.492532129211</c:v>
                </c:pt>
                <c:pt idx="2190">
                  <c:v>1538.492532129211</c:v>
                </c:pt>
                <c:pt idx="2191">
                  <c:v>1538.492532129211</c:v>
                </c:pt>
                <c:pt idx="2192">
                  <c:v>1538.492532129211</c:v>
                </c:pt>
                <c:pt idx="2193">
                  <c:v>1538.492532129211</c:v>
                </c:pt>
                <c:pt idx="2194">
                  <c:v>1538.492532129211</c:v>
                </c:pt>
                <c:pt idx="2195">
                  <c:v>1538.492532129211</c:v>
                </c:pt>
                <c:pt idx="2196">
                  <c:v>1538.492532129211</c:v>
                </c:pt>
                <c:pt idx="2197">
                  <c:v>1538.492532129211</c:v>
                </c:pt>
                <c:pt idx="2198">
                  <c:v>1538.492532129211</c:v>
                </c:pt>
                <c:pt idx="2199">
                  <c:v>1538.492532129211</c:v>
                </c:pt>
                <c:pt idx="2200">
                  <c:v>1538.492532129211</c:v>
                </c:pt>
                <c:pt idx="2201">
                  <c:v>1538.492532129211</c:v>
                </c:pt>
                <c:pt idx="2202">
                  <c:v>1538.492532129211</c:v>
                </c:pt>
                <c:pt idx="2203">
                  <c:v>1538.492532129211</c:v>
                </c:pt>
                <c:pt idx="2204">
                  <c:v>1538.492532129211</c:v>
                </c:pt>
                <c:pt idx="2205">
                  <c:v>1538.492532129211</c:v>
                </c:pt>
                <c:pt idx="2206">
                  <c:v>1538.492532129211</c:v>
                </c:pt>
                <c:pt idx="2207">
                  <c:v>1538.492532129211</c:v>
                </c:pt>
                <c:pt idx="2208">
                  <c:v>1538.492532129211</c:v>
                </c:pt>
                <c:pt idx="2209">
                  <c:v>1538.492532129211</c:v>
                </c:pt>
                <c:pt idx="2210">
                  <c:v>1538.492532129211</c:v>
                </c:pt>
                <c:pt idx="2211">
                  <c:v>1538.492532129211</c:v>
                </c:pt>
                <c:pt idx="2212">
                  <c:v>1538.492532129211</c:v>
                </c:pt>
                <c:pt idx="2213">
                  <c:v>1538.492532129211</c:v>
                </c:pt>
                <c:pt idx="2214">
                  <c:v>1538.492532129211</c:v>
                </c:pt>
                <c:pt idx="2215">
                  <c:v>1538.492532129211</c:v>
                </c:pt>
                <c:pt idx="2216">
                  <c:v>1538.492532129211</c:v>
                </c:pt>
                <c:pt idx="2217">
                  <c:v>1538.492532129211</c:v>
                </c:pt>
                <c:pt idx="2218">
                  <c:v>1538.492532129211</c:v>
                </c:pt>
                <c:pt idx="2219">
                  <c:v>1538.492532129211</c:v>
                </c:pt>
                <c:pt idx="2220">
                  <c:v>1538.492532129211</c:v>
                </c:pt>
                <c:pt idx="2221">
                  <c:v>1538.492532129211</c:v>
                </c:pt>
                <c:pt idx="2222">
                  <c:v>1538.492532129211</c:v>
                </c:pt>
                <c:pt idx="2223">
                  <c:v>1538.492532129211</c:v>
                </c:pt>
                <c:pt idx="2224">
                  <c:v>1538.492532129211</c:v>
                </c:pt>
                <c:pt idx="2225">
                  <c:v>1538.492532129211</c:v>
                </c:pt>
                <c:pt idx="2226">
                  <c:v>1538.492532129211</c:v>
                </c:pt>
                <c:pt idx="2227">
                  <c:v>1538.492532129211</c:v>
                </c:pt>
                <c:pt idx="2228">
                  <c:v>1538.492532129211</c:v>
                </c:pt>
                <c:pt idx="2229">
                  <c:v>1538.492532129211</c:v>
                </c:pt>
                <c:pt idx="2230">
                  <c:v>1538.492532129211</c:v>
                </c:pt>
                <c:pt idx="2231">
                  <c:v>1538.492532129211</c:v>
                </c:pt>
                <c:pt idx="2232">
                  <c:v>1538.492532129211</c:v>
                </c:pt>
                <c:pt idx="2233">
                  <c:v>1538.492532129211</c:v>
                </c:pt>
                <c:pt idx="2234">
                  <c:v>1538.492532129211</c:v>
                </c:pt>
                <c:pt idx="2235">
                  <c:v>1538.492532129211</c:v>
                </c:pt>
                <c:pt idx="2236">
                  <c:v>1538.492532129211</c:v>
                </c:pt>
                <c:pt idx="2237">
                  <c:v>1538.492532129211</c:v>
                </c:pt>
                <c:pt idx="2238">
                  <c:v>1538.492532129211</c:v>
                </c:pt>
                <c:pt idx="2239">
                  <c:v>1538.492532129211</c:v>
                </c:pt>
                <c:pt idx="2240">
                  <c:v>1538.492532129211</c:v>
                </c:pt>
                <c:pt idx="2241">
                  <c:v>1538.492532129211</c:v>
                </c:pt>
                <c:pt idx="2242">
                  <c:v>1538.492532129211</c:v>
                </c:pt>
                <c:pt idx="2243">
                  <c:v>1538.492532129211</c:v>
                </c:pt>
                <c:pt idx="2244">
                  <c:v>1538.492532129211</c:v>
                </c:pt>
                <c:pt idx="2245">
                  <c:v>1538.492532129211</c:v>
                </c:pt>
                <c:pt idx="2246">
                  <c:v>1538.492532129211</c:v>
                </c:pt>
                <c:pt idx="2247">
                  <c:v>1538.492532129211</c:v>
                </c:pt>
                <c:pt idx="2248">
                  <c:v>1538.492532129211</c:v>
                </c:pt>
                <c:pt idx="2249">
                  <c:v>1538.492532129211</c:v>
                </c:pt>
                <c:pt idx="2250">
                  <c:v>1538.492532129211</c:v>
                </c:pt>
                <c:pt idx="2251">
                  <c:v>1538.492532129211</c:v>
                </c:pt>
                <c:pt idx="2252">
                  <c:v>1538.492532129211</c:v>
                </c:pt>
                <c:pt idx="2253">
                  <c:v>1538.492532129211</c:v>
                </c:pt>
                <c:pt idx="2254">
                  <c:v>1538.492532129211</c:v>
                </c:pt>
                <c:pt idx="2255">
                  <c:v>1538.492532129211</c:v>
                </c:pt>
                <c:pt idx="2256">
                  <c:v>1538.492532129211</c:v>
                </c:pt>
                <c:pt idx="2257">
                  <c:v>1538.492532129211</c:v>
                </c:pt>
                <c:pt idx="2258">
                  <c:v>1538.492532129211</c:v>
                </c:pt>
                <c:pt idx="2259">
                  <c:v>1538.492532129211</c:v>
                </c:pt>
                <c:pt idx="2260">
                  <c:v>1538.492532129211</c:v>
                </c:pt>
                <c:pt idx="2261">
                  <c:v>1538.492532129211</c:v>
                </c:pt>
                <c:pt idx="2262">
                  <c:v>1538.492532129211</c:v>
                </c:pt>
                <c:pt idx="2263">
                  <c:v>1538.492532129211</c:v>
                </c:pt>
                <c:pt idx="2264">
                  <c:v>1538.492532129211</c:v>
                </c:pt>
                <c:pt idx="2265">
                  <c:v>1538.492532129211</c:v>
                </c:pt>
                <c:pt idx="2266">
                  <c:v>1538.492532129211</c:v>
                </c:pt>
                <c:pt idx="2267">
                  <c:v>1538.492532129211</c:v>
                </c:pt>
                <c:pt idx="2268">
                  <c:v>1538.492532129211</c:v>
                </c:pt>
                <c:pt idx="2269">
                  <c:v>1538.492532129211</c:v>
                </c:pt>
                <c:pt idx="2270">
                  <c:v>1538.492532129211</c:v>
                </c:pt>
                <c:pt idx="2271">
                  <c:v>1538.492532129211</c:v>
                </c:pt>
                <c:pt idx="2272">
                  <c:v>1538.492532129211</c:v>
                </c:pt>
                <c:pt idx="2273">
                  <c:v>1538.492532129211</c:v>
                </c:pt>
                <c:pt idx="2274">
                  <c:v>1538.492532129211</c:v>
                </c:pt>
                <c:pt idx="2275">
                  <c:v>1538.492532129211</c:v>
                </c:pt>
                <c:pt idx="2276">
                  <c:v>1538.492532129211</c:v>
                </c:pt>
                <c:pt idx="2277">
                  <c:v>1538.492532129211</c:v>
                </c:pt>
                <c:pt idx="2278">
                  <c:v>1538.492532129211</c:v>
                </c:pt>
                <c:pt idx="2279">
                  <c:v>1538.492532129211</c:v>
                </c:pt>
                <c:pt idx="2280">
                  <c:v>1538.492532129211</c:v>
                </c:pt>
                <c:pt idx="2281">
                  <c:v>1538.492532129211</c:v>
                </c:pt>
                <c:pt idx="2282">
                  <c:v>1538.492532129211</c:v>
                </c:pt>
                <c:pt idx="2283">
                  <c:v>1538.492532129211</c:v>
                </c:pt>
                <c:pt idx="2284">
                  <c:v>1538.492532129211</c:v>
                </c:pt>
                <c:pt idx="2285">
                  <c:v>1538.492532129211</c:v>
                </c:pt>
                <c:pt idx="2286">
                  <c:v>1538.492532129211</c:v>
                </c:pt>
                <c:pt idx="2287">
                  <c:v>1538.492532129211</c:v>
                </c:pt>
                <c:pt idx="2288">
                  <c:v>1538.492532129211</c:v>
                </c:pt>
                <c:pt idx="2289">
                  <c:v>1538.492532129211</c:v>
                </c:pt>
                <c:pt idx="2290">
                  <c:v>1538.492532129211</c:v>
                </c:pt>
                <c:pt idx="2291">
                  <c:v>1538.492532129211</c:v>
                </c:pt>
                <c:pt idx="2292">
                  <c:v>1538.492532129211</c:v>
                </c:pt>
                <c:pt idx="2293">
                  <c:v>1538.492532129211</c:v>
                </c:pt>
                <c:pt idx="2294">
                  <c:v>1538.492532129211</c:v>
                </c:pt>
                <c:pt idx="2295">
                  <c:v>1538.492532129211</c:v>
                </c:pt>
                <c:pt idx="2296">
                  <c:v>1538.492532129211</c:v>
                </c:pt>
                <c:pt idx="2297">
                  <c:v>1538.492532129211</c:v>
                </c:pt>
                <c:pt idx="2298">
                  <c:v>1538.492532129211</c:v>
                </c:pt>
                <c:pt idx="2299">
                  <c:v>1538.492532129211</c:v>
                </c:pt>
                <c:pt idx="2300">
                  <c:v>1538.492532129211</c:v>
                </c:pt>
                <c:pt idx="2301">
                  <c:v>1538.492532129211</c:v>
                </c:pt>
                <c:pt idx="2302">
                  <c:v>1538.492532129211</c:v>
                </c:pt>
                <c:pt idx="2303">
                  <c:v>1538.492532129211</c:v>
                </c:pt>
                <c:pt idx="2304">
                  <c:v>1538.492532129211</c:v>
                </c:pt>
                <c:pt idx="2305">
                  <c:v>1538.492532129211</c:v>
                </c:pt>
                <c:pt idx="2306">
                  <c:v>1538.492532129211</c:v>
                </c:pt>
                <c:pt idx="2307">
                  <c:v>1538.492532129211</c:v>
                </c:pt>
                <c:pt idx="2308">
                  <c:v>1538.492532129211</c:v>
                </c:pt>
                <c:pt idx="2309">
                  <c:v>1538.492532129211</c:v>
                </c:pt>
                <c:pt idx="2310">
                  <c:v>1538.492532129211</c:v>
                </c:pt>
                <c:pt idx="2311">
                  <c:v>1538.492532129211</c:v>
                </c:pt>
                <c:pt idx="2312">
                  <c:v>1538.492532129211</c:v>
                </c:pt>
                <c:pt idx="2313">
                  <c:v>1538.492532129211</c:v>
                </c:pt>
                <c:pt idx="2314">
                  <c:v>1538.492532129211</c:v>
                </c:pt>
                <c:pt idx="2315">
                  <c:v>1538.492532129211</c:v>
                </c:pt>
                <c:pt idx="2316">
                  <c:v>1538.492532129211</c:v>
                </c:pt>
                <c:pt idx="2317">
                  <c:v>1538.492532129211</c:v>
                </c:pt>
                <c:pt idx="2318">
                  <c:v>1538.492532129211</c:v>
                </c:pt>
                <c:pt idx="2319">
                  <c:v>1538.492532129211</c:v>
                </c:pt>
                <c:pt idx="2320">
                  <c:v>1538.492532129211</c:v>
                </c:pt>
                <c:pt idx="2321">
                  <c:v>1538.492532129211</c:v>
                </c:pt>
                <c:pt idx="2322">
                  <c:v>1538.492532129211</c:v>
                </c:pt>
                <c:pt idx="2323">
                  <c:v>1538.492532129211</c:v>
                </c:pt>
                <c:pt idx="2324">
                  <c:v>1538.492532129211</c:v>
                </c:pt>
                <c:pt idx="2325">
                  <c:v>1538.492532129211</c:v>
                </c:pt>
                <c:pt idx="2326">
                  <c:v>1538.492532129211</c:v>
                </c:pt>
                <c:pt idx="2327">
                  <c:v>1538.492532129211</c:v>
                </c:pt>
                <c:pt idx="2328">
                  <c:v>1538.492532129211</c:v>
                </c:pt>
                <c:pt idx="2329">
                  <c:v>1538.492532129211</c:v>
                </c:pt>
                <c:pt idx="2330">
                  <c:v>1538.492532129211</c:v>
                </c:pt>
                <c:pt idx="2331">
                  <c:v>1538.492532129211</c:v>
                </c:pt>
                <c:pt idx="2332">
                  <c:v>1538.492532129211</c:v>
                </c:pt>
                <c:pt idx="2333">
                  <c:v>1538.492532129211</c:v>
                </c:pt>
                <c:pt idx="2334">
                  <c:v>1538.492532129211</c:v>
                </c:pt>
                <c:pt idx="2335">
                  <c:v>1538.492532129211</c:v>
                </c:pt>
                <c:pt idx="2336">
                  <c:v>1538.492532129211</c:v>
                </c:pt>
                <c:pt idx="2337">
                  <c:v>1538.492532129211</c:v>
                </c:pt>
                <c:pt idx="2338">
                  <c:v>1538.492532129211</c:v>
                </c:pt>
                <c:pt idx="2339">
                  <c:v>1538.492532129211</c:v>
                </c:pt>
                <c:pt idx="2340">
                  <c:v>1538.492532129211</c:v>
                </c:pt>
                <c:pt idx="2341">
                  <c:v>1538.492532129211</c:v>
                </c:pt>
                <c:pt idx="2342">
                  <c:v>1538.492532129211</c:v>
                </c:pt>
                <c:pt idx="2343">
                  <c:v>1538.492532129211</c:v>
                </c:pt>
                <c:pt idx="2344">
                  <c:v>1538.492532129211</c:v>
                </c:pt>
                <c:pt idx="2345">
                  <c:v>1538.492532129211</c:v>
                </c:pt>
                <c:pt idx="2346">
                  <c:v>1538.492532129211</c:v>
                </c:pt>
                <c:pt idx="2347">
                  <c:v>1538.492532129211</c:v>
                </c:pt>
                <c:pt idx="2348">
                  <c:v>1538.492532129211</c:v>
                </c:pt>
                <c:pt idx="2349">
                  <c:v>1538.492532129211</c:v>
                </c:pt>
                <c:pt idx="2350">
                  <c:v>1538.492532129211</c:v>
                </c:pt>
                <c:pt idx="2351">
                  <c:v>1538.492532129211</c:v>
                </c:pt>
                <c:pt idx="2352">
                  <c:v>1538.492532129211</c:v>
                </c:pt>
                <c:pt idx="2353">
                  <c:v>1538.492532129211</c:v>
                </c:pt>
                <c:pt idx="2354">
                  <c:v>1538.492532129211</c:v>
                </c:pt>
                <c:pt idx="2355">
                  <c:v>1538.492532129211</c:v>
                </c:pt>
                <c:pt idx="2356">
                  <c:v>1538.492532129211</c:v>
                </c:pt>
                <c:pt idx="2357">
                  <c:v>1538.492532129211</c:v>
                </c:pt>
                <c:pt idx="2358">
                  <c:v>1538.492532129211</c:v>
                </c:pt>
                <c:pt idx="2359">
                  <c:v>1538.492532129211</c:v>
                </c:pt>
                <c:pt idx="2360">
                  <c:v>1538.492532129211</c:v>
                </c:pt>
                <c:pt idx="2361">
                  <c:v>1538.492532129211</c:v>
                </c:pt>
                <c:pt idx="2362">
                  <c:v>1538.492532129211</c:v>
                </c:pt>
                <c:pt idx="2363">
                  <c:v>1538.492532129211</c:v>
                </c:pt>
                <c:pt idx="2364">
                  <c:v>1538.492532129211</c:v>
                </c:pt>
                <c:pt idx="2365">
                  <c:v>1538.492532129211</c:v>
                </c:pt>
                <c:pt idx="2366">
                  <c:v>1538.492532129211</c:v>
                </c:pt>
                <c:pt idx="2367">
                  <c:v>1538.492532129211</c:v>
                </c:pt>
                <c:pt idx="2368">
                  <c:v>1538.492532129211</c:v>
                </c:pt>
                <c:pt idx="2369">
                  <c:v>1538.492532129211</c:v>
                </c:pt>
                <c:pt idx="2370">
                  <c:v>1538.492532129211</c:v>
                </c:pt>
                <c:pt idx="2371">
                  <c:v>1538.492532129211</c:v>
                </c:pt>
                <c:pt idx="2372">
                  <c:v>1538.492532129211</c:v>
                </c:pt>
                <c:pt idx="2373">
                  <c:v>1538.492532129211</c:v>
                </c:pt>
                <c:pt idx="2374">
                  <c:v>1538.492532129211</c:v>
                </c:pt>
                <c:pt idx="2375">
                  <c:v>1538.492532129211</c:v>
                </c:pt>
                <c:pt idx="2376">
                  <c:v>1538.492532129211</c:v>
                </c:pt>
                <c:pt idx="2377">
                  <c:v>1538.492532129211</c:v>
                </c:pt>
                <c:pt idx="2378">
                  <c:v>1538.492532129211</c:v>
                </c:pt>
                <c:pt idx="2379">
                  <c:v>1538.492532129211</c:v>
                </c:pt>
                <c:pt idx="2380">
                  <c:v>1538.492532129211</c:v>
                </c:pt>
                <c:pt idx="2381">
                  <c:v>1538.492532129211</c:v>
                </c:pt>
                <c:pt idx="2382">
                  <c:v>1538.492532129211</c:v>
                </c:pt>
                <c:pt idx="2383">
                  <c:v>1538.492532129211</c:v>
                </c:pt>
                <c:pt idx="2384">
                  <c:v>1538.492532129211</c:v>
                </c:pt>
                <c:pt idx="2385">
                  <c:v>1538.492532129211</c:v>
                </c:pt>
                <c:pt idx="2386">
                  <c:v>1538.492532129211</c:v>
                </c:pt>
                <c:pt idx="2387">
                  <c:v>1538.492532129211</c:v>
                </c:pt>
                <c:pt idx="2388">
                  <c:v>1538.492532129211</c:v>
                </c:pt>
                <c:pt idx="2389">
                  <c:v>1538.492532129211</c:v>
                </c:pt>
                <c:pt idx="2390">
                  <c:v>1538.492532129211</c:v>
                </c:pt>
                <c:pt idx="2391">
                  <c:v>1538.492532129211</c:v>
                </c:pt>
                <c:pt idx="2392">
                  <c:v>1538.492532129211</c:v>
                </c:pt>
                <c:pt idx="2393">
                  <c:v>1538.492532129211</c:v>
                </c:pt>
                <c:pt idx="2394">
                  <c:v>1538.492532129211</c:v>
                </c:pt>
                <c:pt idx="2395">
                  <c:v>1538.492532129211</c:v>
                </c:pt>
                <c:pt idx="2396">
                  <c:v>1538.492532129211</c:v>
                </c:pt>
                <c:pt idx="2397">
                  <c:v>1538.492532129211</c:v>
                </c:pt>
                <c:pt idx="2398">
                  <c:v>1538.492532129211</c:v>
                </c:pt>
                <c:pt idx="2399">
                  <c:v>1538.492532129211</c:v>
                </c:pt>
                <c:pt idx="2400">
                  <c:v>1538.492532129211</c:v>
                </c:pt>
                <c:pt idx="2401">
                  <c:v>1538.492532129211</c:v>
                </c:pt>
                <c:pt idx="2402">
                  <c:v>1538.492532129211</c:v>
                </c:pt>
                <c:pt idx="2403">
                  <c:v>1538.492532129211</c:v>
                </c:pt>
                <c:pt idx="2404">
                  <c:v>1538.492532129211</c:v>
                </c:pt>
                <c:pt idx="2405">
                  <c:v>1538.492532129211</c:v>
                </c:pt>
                <c:pt idx="2406">
                  <c:v>1538.492532129211</c:v>
                </c:pt>
                <c:pt idx="2407">
                  <c:v>1538.492532129211</c:v>
                </c:pt>
                <c:pt idx="2408">
                  <c:v>1538.492532129211</c:v>
                </c:pt>
                <c:pt idx="2409">
                  <c:v>1538.492532129211</c:v>
                </c:pt>
                <c:pt idx="2410">
                  <c:v>1538.492532129211</c:v>
                </c:pt>
                <c:pt idx="2411">
                  <c:v>1538.492532129211</c:v>
                </c:pt>
                <c:pt idx="2412">
                  <c:v>1538.492532129211</c:v>
                </c:pt>
                <c:pt idx="2413">
                  <c:v>1538.492532129211</c:v>
                </c:pt>
                <c:pt idx="2414">
                  <c:v>1538.492532129211</c:v>
                </c:pt>
                <c:pt idx="2415">
                  <c:v>1538.492532129211</c:v>
                </c:pt>
                <c:pt idx="2416">
                  <c:v>1538.492532129211</c:v>
                </c:pt>
                <c:pt idx="2417">
                  <c:v>1538.492532129211</c:v>
                </c:pt>
                <c:pt idx="2418">
                  <c:v>1538.492532129211</c:v>
                </c:pt>
                <c:pt idx="2419">
                  <c:v>1538.492532129211</c:v>
                </c:pt>
                <c:pt idx="2420">
                  <c:v>1538.492532129211</c:v>
                </c:pt>
                <c:pt idx="2421">
                  <c:v>1538.492532129211</c:v>
                </c:pt>
                <c:pt idx="2422">
                  <c:v>1538.492532129211</c:v>
                </c:pt>
                <c:pt idx="2423">
                  <c:v>1538.492532129211</c:v>
                </c:pt>
                <c:pt idx="2424">
                  <c:v>1538.492532129211</c:v>
                </c:pt>
                <c:pt idx="2425">
                  <c:v>1538.492532129211</c:v>
                </c:pt>
                <c:pt idx="2426">
                  <c:v>1538.492532129211</c:v>
                </c:pt>
                <c:pt idx="2427">
                  <c:v>1538.492532129211</c:v>
                </c:pt>
                <c:pt idx="2428">
                  <c:v>1538.492532129211</c:v>
                </c:pt>
                <c:pt idx="2429">
                  <c:v>1538.492532129211</c:v>
                </c:pt>
                <c:pt idx="2430">
                  <c:v>1538.492532129211</c:v>
                </c:pt>
                <c:pt idx="2431">
                  <c:v>1538.492532129211</c:v>
                </c:pt>
                <c:pt idx="2432">
                  <c:v>1538.492532129211</c:v>
                </c:pt>
                <c:pt idx="2433">
                  <c:v>1538.492532129211</c:v>
                </c:pt>
                <c:pt idx="2434">
                  <c:v>1538.492532129211</c:v>
                </c:pt>
                <c:pt idx="2435">
                  <c:v>1538.492532129211</c:v>
                </c:pt>
                <c:pt idx="2436">
                  <c:v>1538.492532129211</c:v>
                </c:pt>
                <c:pt idx="2437">
                  <c:v>1538.492532129211</c:v>
                </c:pt>
                <c:pt idx="2438">
                  <c:v>1538.492532129211</c:v>
                </c:pt>
                <c:pt idx="2439">
                  <c:v>1538.492532129211</c:v>
                </c:pt>
                <c:pt idx="2440">
                  <c:v>1538.492532129211</c:v>
                </c:pt>
                <c:pt idx="2441">
                  <c:v>1538.492532129211</c:v>
                </c:pt>
                <c:pt idx="2442">
                  <c:v>1538.492532129211</c:v>
                </c:pt>
                <c:pt idx="2443">
                  <c:v>1538.492532129211</c:v>
                </c:pt>
                <c:pt idx="2444">
                  <c:v>1538.492532129211</c:v>
                </c:pt>
                <c:pt idx="2445">
                  <c:v>1538.492532129211</c:v>
                </c:pt>
                <c:pt idx="2446">
                  <c:v>1538.492532129211</c:v>
                </c:pt>
                <c:pt idx="2447">
                  <c:v>1538.492532129211</c:v>
                </c:pt>
                <c:pt idx="2448">
                  <c:v>1538.492532129211</c:v>
                </c:pt>
                <c:pt idx="2449">
                  <c:v>1538.492532129211</c:v>
                </c:pt>
                <c:pt idx="2450">
                  <c:v>1538.492532129211</c:v>
                </c:pt>
                <c:pt idx="2451">
                  <c:v>1538.492532129211</c:v>
                </c:pt>
                <c:pt idx="2452">
                  <c:v>1538.492532129211</c:v>
                </c:pt>
                <c:pt idx="2453">
                  <c:v>1538.492532129211</c:v>
                </c:pt>
                <c:pt idx="2454">
                  <c:v>1538.492532129211</c:v>
                </c:pt>
                <c:pt idx="2455">
                  <c:v>1538.492532129211</c:v>
                </c:pt>
                <c:pt idx="2456">
                  <c:v>1538.492532129211</c:v>
                </c:pt>
                <c:pt idx="2457">
                  <c:v>1538.492532129211</c:v>
                </c:pt>
                <c:pt idx="2458">
                  <c:v>1538.492532129211</c:v>
                </c:pt>
                <c:pt idx="2459">
                  <c:v>1538.492532129211</c:v>
                </c:pt>
                <c:pt idx="2460">
                  <c:v>1538.492532129211</c:v>
                </c:pt>
                <c:pt idx="2461">
                  <c:v>1538.492532129211</c:v>
                </c:pt>
                <c:pt idx="2462">
                  <c:v>1538.492532129211</c:v>
                </c:pt>
                <c:pt idx="2463">
                  <c:v>1538.492532129211</c:v>
                </c:pt>
                <c:pt idx="2464">
                  <c:v>1538.492532129211</c:v>
                </c:pt>
                <c:pt idx="2465">
                  <c:v>1538.492532129211</c:v>
                </c:pt>
                <c:pt idx="2466">
                  <c:v>1538.492532129211</c:v>
                </c:pt>
                <c:pt idx="2467">
                  <c:v>1538.492532129211</c:v>
                </c:pt>
                <c:pt idx="2468">
                  <c:v>1538.492532129211</c:v>
                </c:pt>
                <c:pt idx="2469">
                  <c:v>1538.492532129211</c:v>
                </c:pt>
                <c:pt idx="2470">
                  <c:v>1538.492532129211</c:v>
                </c:pt>
                <c:pt idx="2471">
                  <c:v>1538.492532129211</c:v>
                </c:pt>
                <c:pt idx="2472">
                  <c:v>1538.492532129211</c:v>
                </c:pt>
                <c:pt idx="2473">
                  <c:v>1538.492532129211</c:v>
                </c:pt>
                <c:pt idx="2474">
                  <c:v>1538.492532129211</c:v>
                </c:pt>
                <c:pt idx="2475">
                  <c:v>1538.492532129211</c:v>
                </c:pt>
                <c:pt idx="2476">
                  <c:v>1538.492532129211</c:v>
                </c:pt>
                <c:pt idx="2477">
                  <c:v>1538.492532129211</c:v>
                </c:pt>
                <c:pt idx="2478">
                  <c:v>1538.492532129211</c:v>
                </c:pt>
                <c:pt idx="2479">
                  <c:v>1538.492532129211</c:v>
                </c:pt>
                <c:pt idx="2480">
                  <c:v>1538.492532129211</c:v>
                </c:pt>
                <c:pt idx="2481">
                  <c:v>1538.492532129211</c:v>
                </c:pt>
                <c:pt idx="2482">
                  <c:v>1538.492532129211</c:v>
                </c:pt>
                <c:pt idx="2483">
                  <c:v>1538.492532129211</c:v>
                </c:pt>
                <c:pt idx="2484">
                  <c:v>1538.492532129211</c:v>
                </c:pt>
                <c:pt idx="2485">
                  <c:v>1538.492532129211</c:v>
                </c:pt>
                <c:pt idx="2486">
                  <c:v>1538.492532129211</c:v>
                </c:pt>
                <c:pt idx="2487">
                  <c:v>1538.492532129211</c:v>
                </c:pt>
                <c:pt idx="2488">
                  <c:v>1538.492532129211</c:v>
                </c:pt>
                <c:pt idx="2489">
                  <c:v>1538.492532129211</c:v>
                </c:pt>
                <c:pt idx="2490">
                  <c:v>1538.492532129211</c:v>
                </c:pt>
                <c:pt idx="2491">
                  <c:v>1538.492532129211</c:v>
                </c:pt>
                <c:pt idx="2492">
                  <c:v>1538.492532129211</c:v>
                </c:pt>
                <c:pt idx="2493">
                  <c:v>1538.492532129211</c:v>
                </c:pt>
                <c:pt idx="2494">
                  <c:v>1538.492532129211</c:v>
                </c:pt>
                <c:pt idx="2495">
                  <c:v>1538.492532129211</c:v>
                </c:pt>
                <c:pt idx="2496">
                  <c:v>1538.492532129211</c:v>
                </c:pt>
                <c:pt idx="2497">
                  <c:v>1538.492532129211</c:v>
                </c:pt>
                <c:pt idx="2498">
                  <c:v>1538.492532129211</c:v>
                </c:pt>
                <c:pt idx="2499">
                  <c:v>1538.492532129211</c:v>
                </c:pt>
                <c:pt idx="2500">
                  <c:v>1538.492532129211</c:v>
                </c:pt>
                <c:pt idx="2501">
                  <c:v>1538.492532129211</c:v>
                </c:pt>
                <c:pt idx="2502">
                  <c:v>1538.492532129211</c:v>
                </c:pt>
                <c:pt idx="2503">
                  <c:v>1538.492532129211</c:v>
                </c:pt>
                <c:pt idx="2504">
                  <c:v>1538.492532129211</c:v>
                </c:pt>
                <c:pt idx="2505">
                  <c:v>1538.492532129211</c:v>
                </c:pt>
                <c:pt idx="2506">
                  <c:v>1538.492532129211</c:v>
                </c:pt>
                <c:pt idx="2507">
                  <c:v>1538.492532129211</c:v>
                </c:pt>
                <c:pt idx="2508">
                  <c:v>1538.492532129211</c:v>
                </c:pt>
                <c:pt idx="2509">
                  <c:v>1538.492532129211</c:v>
                </c:pt>
                <c:pt idx="2510">
                  <c:v>1538.492532129211</c:v>
                </c:pt>
                <c:pt idx="2511">
                  <c:v>1538.492532129211</c:v>
                </c:pt>
                <c:pt idx="2512">
                  <c:v>1538.492532129211</c:v>
                </c:pt>
                <c:pt idx="2513">
                  <c:v>1538.492532129211</c:v>
                </c:pt>
                <c:pt idx="2514">
                  <c:v>1538.492532129211</c:v>
                </c:pt>
                <c:pt idx="2515">
                  <c:v>1538.492532129211</c:v>
                </c:pt>
                <c:pt idx="2516">
                  <c:v>1538.492532129211</c:v>
                </c:pt>
                <c:pt idx="2517">
                  <c:v>1538.492532129211</c:v>
                </c:pt>
                <c:pt idx="2518">
                  <c:v>1538.492532129211</c:v>
                </c:pt>
                <c:pt idx="2519">
                  <c:v>1538.492532129211</c:v>
                </c:pt>
                <c:pt idx="2520">
                  <c:v>1538.492532129211</c:v>
                </c:pt>
                <c:pt idx="2521">
                  <c:v>1538.492532129211</c:v>
                </c:pt>
                <c:pt idx="2522">
                  <c:v>1538.492532129211</c:v>
                </c:pt>
                <c:pt idx="2523">
                  <c:v>1538.492532129211</c:v>
                </c:pt>
                <c:pt idx="2524">
                  <c:v>1538.492532129211</c:v>
                </c:pt>
                <c:pt idx="2525">
                  <c:v>1538.492532129211</c:v>
                </c:pt>
                <c:pt idx="2526">
                  <c:v>1538.492532129211</c:v>
                </c:pt>
                <c:pt idx="2527">
                  <c:v>1538.492532129211</c:v>
                </c:pt>
                <c:pt idx="2528">
                  <c:v>1538.492532129211</c:v>
                </c:pt>
                <c:pt idx="2529">
                  <c:v>1538.492532129211</c:v>
                </c:pt>
                <c:pt idx="2530">
                  <c:v>1538.492532129211</c:v>
                </c:pt>
                <c:pt idx="2531">
                  <c:v>1538.492532129211</c:v>
                </c:pt>
                <c:pt idx="2532">
                  <c:v>1538.492532129211</c:v>
                </c:pt>
                <c:pt idx="2533">
                  <c:v>1538.492532129211</c:v>
                </c:pt>
                <c:pt idx="2534">
                  <c:v>1538.492532129211</c:v>
                </c:pt>
                <c:pt idx="2535">
                  <c:v>1538.492532129211</c:v>
                </c:pt>
                <c:pt idx="2536">
                  <c:v>1538.492532129211</c:v>
                </c:pt>
                <c:pt idx="2537">
                  <c:v>1538.492532129211</c:v>
                </c:pt>
                <c:pt idx="2538">
                  <c:v>1538.492532129211</c:v>
                </c:pt>
                <c:pt idx="2539">
                  <c:v>1538.492532129211</c:v>
                </c:pt>
                <c:pt idx="2540">
                  <c:v>1538.492532129211</c:v>
                </c:pt>
                <c:pt idx="2541">
                  <c:v>1538.492532129211</c:v>
                </c:pt>
                <c:pt idx="2542">
                  <c:v>1538.492532129211</c:v>
                </c:pt>
                <c:pt idx="2543">
                  <c:v>1538.492532129211</c:v>
                </c:pt>
                <c:pt idx="2544">
                  <c:v>1538.492532129211</c:v>
                </c:pt>
                <c:pt idx="2545">
                  <c:v>1538.492532129211</c:v>
                </c:pt>
                <c:pt idx="2546">
                  <c:v>1538.492532129211</c:v>
                </c:pt>
                <c:pt idx="2547">
                  <c:v>1538.492532129211</c:v>
                </c:pt>
                <c:pt idx="2548">
                  <c:v>1538.492532129211</c:v>
                </c:pt>
                <c:pt idx="2549">
                  <c:v>1538.492532129211</c:v>
                </c:pt>
                <c:pt idx="2550">
                  <c:v>1538.492532129211</c:v>
                </c:pt>
                <c:pt idx="2551">
                  <c:v>1538.492532129211</c:v>
                </c:pt>
                <c:pt idx="2552">
                  <c:v>1538.492532129211</c:v>
                </c:pt>
                <c:pt idx="2553">
                  <c:v>1538.492532129211</c:v>
                </c:pt>
                <c:pt idx="2554">
                  <c:v>1538.492532129211</c:v>
                </c:pt>
                <c:pt idx="2555">
                  <c:v>1538.492532129211</c:v>
                </c:pt>
                <c:pt idx="2556">
                  <c:v>1538.492532129211</c:v>
                </c:pt>
                <c:pt idx="2557">
                  <c:v>1538.492532129211</c:v>
                </c:pt>
                <c:pt idx="2558">
                  <c:v>1538.492532129211</c:v>
                </c:pt>
                <c:pt idx="2559">
                  <c:v>1538.492532129211</c:v>
                </c:pt>
                <c:pt idx="2560">
                  <c:v>1538.492532129211</c:v>
                </c:pt>
                <c:pt idx="2561">
                  <c:v>1538.492532129211</c:v>
                </c:pt>
                <c:pt idx="2562">
                  <c:v>1538.492532129211</c:v>
                </c:pt>
                <c:pt idx="2563">
                  <c:v>1538.492532129211</c:v>
                </c:pt>
                <c:pt idx="2564">
                  <c:v>1538.492532129211</c:v>
                </c:pt>
                <c:pt idx="2565">
                  <c:v>1538.492532129211</c:v>
                </c:pt>
                <c:pt idx="2566">
                  <c:v>1538.492532129211</c:v>
                </c:pt>
                <c:pt idx="2567">
                  <c:v>1538.492532129211</c:v>
                </c:pt>
                <c:pt idx="2568">
                  <c:v>1538.492532129211</c:v>
                </c:pt>
                <c:pt idx="2569">
                  <c:v>1538.492532129211</c:v>
                </c:pt>
                <c:pt idx="2570">
                  <c:v>1538.492532129211</c:v>
                </c:pt>
                <c:pt idx="2571">
                  <c:v>1538.492532129211</c:v>
                </c:pt>
                <c:pt idx="2572">
                  <c:v>1538.492532129211</c:v>
                </c:pt>
                <c:pt idx="2573">
                  <c:v>1538.492532129211</c:v>
                </c:pt>
                <c:pt idx="2574">
                  <c:v>1538.492532129211</c:v>
                </c:pt>
                <c:pt idx="2575">
                  <c:v>1538.492532129211</c:v>
                </c:pt>
                <c:pt idx="2576">
                  <c:v>1538.492532129211</c:v>
                </c:pt>
                <c:pt idx="2577">
                  <c:v>1538.492532129211</c:v>
                </c:pt>
                <c:pt idx="2578">
                  <c:v>1538.492532129211</c:v>
                </c:pt>
                <c:pt idx="2579">
                  <c:v>1538.492532129211</c:v>
                </c:pt>
                <c:pt idx="2580">
                  <c:v>1538.492532129211</c:v>
                </c:pt>
                <c:pt idx="2581">
                  <c:v>1538.492532129211</c:v>
                </c:pt>
                <c:pt idx="2582">
                  <c:v>1538.492532129211</c:v>
                </c:pt>
                <c:pt idx="2583">
                  <c:v>1538.492532129211</c:v>
                </c:pt>
                <c:pt idx="2584">
                  <c:v>1538.492532129211</c:v>
                </c:pt>
                <c:pt idx="2585">
                  <c:v>1538.492532129211</c:v>
                </c:pt>
                <c:pt idx="2586">
                  <c:v>1538.492532129211</c:v>
                </c:pt>
                <c:pt idx="2587">
                  <c:v>1538.492532129211</c:v>
                </c:pt>
                <c:pt idx="2588">
                  <c:v>1538.492532129211</c:v>
                </c:pt>
                <c:pt idx="2589">
                  <c:v>1538.492532129211</c:v>
                </c:pt>
                <c:pt idx="2590">
                  <c:v>1538.492532129211</c:v>
                </c:pt>
                <c:pt idx="2591">
                  <c:v>1538.492532129211</c:v>
                </c:pt>
                <c:pt idx="2592">
                  <c:v>1538.492532129211</c:v>
                </c:pt>
                <c:pt idx="2593">
                  <c:v>1538.492532129211</c:v>
                </c:pt>
                <c:pt idx="2594">
                  <c:v>1538.492532129211</c:v>
                </c:pt>
                <c:pt idx="2595">
                  <c:v>1538.492532129211</c:v>
                </c:pt>
                <c:pt idx="2596">
                  <c:v>1538.492532129211</c:v>
                </c:pt>
                <c:pt idx="2597">
                  <c:v>1538.492532129211</c:v>
                </c:pt>
                <c:pt idx="2598">
                  <c:v>1538.492532129211</c:v>
                </c:pt>
                <c:pt idx="2599">
                  <c:v>1538.492532129211</c:v>
                </c:pt>
                <c:pt idx="2600">
                  <c:v>1538.492532129211</c:v>
                </c:pt>
                <c:pt idx="2601">
                  <c:v>1538.492532129211</c:v>
                </c:pt>
                <c:pt idx="2602">
                  <c:v>1538.492532129211</c:v>
                </c:pt>
                <c:pt idx="2603">
                  <c:v>1538.492532129211</c:v>
                </c:pt>
                <c:pt idx="2604">
                  <c:v>1538.492532129211</c:v>
                </c:pt>
                <c:pt idx="2605">
                  <c:v>1538.492532129211</c:v>
                </c:pt>
                <c:pt idx="2606">
                  <c:v>1538.492532129211</c:v>
                </c:pt>
                <c:pt idx="2607">
                  <c:v>1538.492532129211</c:v>
                </c:pt>
                <c:pt idx="2608">
                  <c:v>1538.492532129211</c:v>
                </c:pt>
                <c:pt idx="2609">
                  <c:v>1538.492532129211</c:v>
                </c:pt>
                <c:pt idx="2610">
                  <c:v>1538.492532129211</c:v>
                </c:pt>
                <c:pt idx="2611">
                  <c:v>1538.492532129211</c:v>
                </c:pt>
                <c:pt idx="2612">
                  <c:v>1538.492532129211</c:v>
                </c:pt>
                <c:pt idx="2613">
                  <c:v>1538.492532129211</c:v>
                </c:pt>
                <c:pt idx="2614">
                  <c:v>1538.492532129211</c:v>
                </c:pt>
                <c:pt idx="2615">
                  <c:v>1538.492532129211</c:v>
                </c:pt>
                <c:pt idx="2616">
                  <c:v>1538.492532129211</c:v>
                </c:pt>
                <c:pt idx="2617">
                  <c:v>1538.492532129211</c:v>
                </c:pt>
                <c:pt idx="2618">
                  <c:v>1538.492532129211</c:v>
                </c:pt>
                <c:pt idx="2619">
                  <c:v>1538.492532129211</c:v>
                </c:pt>
                <c:pt idx="2620">
                  <c:v>1538.492532129211</c:v>
                </c:pt>
                <c:pt idx="2621">
                  <c:v>1538.492532129211</c:v>
                </c:pt>
                <c:pt idx="2622">
                  <c:v>1538.492532129211</c:v>
                </c:pt>
                <c:pt idx="2623">
                  <c:v>1538.492532129211</c:v>
                </c:pt>
                <c:pt idx="2624">
                  <c:v>1538.492532129211</c:v>
                </c:pt>
                <c:pt idx="2625">
                  <c:v>1538.492532129211</c:v>
                </c:pt>
                <c:pt idx="2626">
                  <c:v>1538.492532129211</c:v>
                </c:pt>
                <c:pt idx="2627">
                  <c:v>1538.492532129211</c:v>
                </c:pt>
                <c:pt idx="2628">
                  <c:v>1538.492532129211</c:v>
                </c:pt>
                <c:pt idx="2629">
                  <c:v>1538.492532129211</c:v>
                </c:pt>
                <c:pt idx="2630">
                  <c:v>1538.492532129211</c:v>
                </c:pt>
                <c:pt idx="2631">
                  <c:v>1538.492532129211</c:v>
                </c:pt>
                <c:pt idx="2632">
                  <c:v>1538.492532129211</c:v>
                </c:pt>
                <c:pt idx="2633">
                  <c:v>1538.492532129211</c:v>
                </c:pt>
                <c:pt idx="2634">
                  <c:v>1538.492532129211</c:v>
                </c:pt>
                <c:pt idx="2635">
                  <c:v>1538.492532129211</c:v>
                </c:pt>
                <c:pt idx="2636">
                  <c:v>1538.492532129211</c:v>
                </c:pt>
                <c:pt idx="2637">
                  <c:v>1538.492532129211</c:v>
                </c:pt>
                <c:pt idx="2638">
                  <c:v>1538.492532129211</c:v>
                </c:pt>
                <c:pt idx="2639">
                  <c:v>1538.492532129211</c:v>
                </c:pt>
                <c:pt idx="2640">
                  <c:v>1538.492532129211</c:v>
                </c:pt>
                <c:pt idx="2641">
                  <c:v>1538.492532129211</c:v>
                </c:pt>
                <c:pt idx="2642">
                  <c:v>1538.492532129211</c:v>
                </c:pt>
                <c:pt idx="2643">
                  <c:v>1538.492532129211</c:v>
                </c:pt>
                <c:pt idx="2644">
                  <c:v>1538.492532129211</c:v>
                </c:pt>
                <c:pt idx="2645">
                  <c:v>1538.492532129211</c:v>
                </c:pt>
                <c:pt idx="2646">
                  <c:v>1538.492532129211</c:v>
                </c:pt>
                <c:pt idx="2647">
                  <c:v>1538.492532129211</c:v>
                </c:pt>
                <c:pt idx="2648">
                  <c:v>1538.492532129211</c:v>
                </c:pt>
                <c:pt idx="2649">
                  <c:v>1538.492532129211</c:v>
                </c:pt>
                <c:pt idx="2650">
                  <c:v>1538.492532129211</c:v>
                </c:pt>
                <c:pt idx="2651">
                  <c:v>1538.492532129211</c:v>
                </c:pt>
                <c:pt idx="2652">
                  <c:v>1538.492532129211</c:v>
                </c:pt>
                <c:pt idx="2653">
                  <c:v>1538.492532129211</c:v>
                </c:pt>
                <c:pt idx="2654">
                  <c:v>1538.492532129211</c:v>
                </c:pt>
                <c:pt idx="2655">
                  <c:v>1538.492532129211</c:v>
                </c:pt>
                <c:pt idx="2656">
                  <c:v>1538.492532129211</c:v>
                </c:pt>
                <c:pt idx="2657">
                  <c:v>1538.492532129211</c:v>
                </c:pt>
                <c:pt idx="2658">
                  <c:v>1538.492532129211</c:v>
                </c:pt>
                <c:pt idx="2659">
                  <c:v>1538.492532129211</c:v>
                </c:pt>
                <c:pt idx="2660">
                  <c:v>1538.492532129211</c:v>
                </c:pt>
                <c:pt idx="2661">
                  <c:v>1538.492532129211</c:v>
                </c:pt>
                <c:pt idx="2662">
                  <c:v>1538.492532129211</c:v>
                </c:pt>
                <c:pt idx="2663">
                  <c:v>1538.492532129211</c:v>
                </c:pt>
                <c:pt idx="2664">
                  <c:v>1538.492532129211</c:v>
                </c:pt>
                <c:pt idx="2665">
                  <c:v>1538.492532129211</c:v>
                </c:pt>
                <c:pt idx="2666">
                  <c:v>1538.492532129211</c:v>
                </c:pt>
                <c:pt idx="2667">
                  <c:v>1538.492532129211</c:v>
                </c:pt>
                <c:pt idx="2668">
                  <c:v>1538.492532129211</c:v>
                </c:pt>
                <c:pt idx="2669">
                  <c:v>1538.492532129211</c:v>
                </c:pt>
                <c:pt idx="2670">
                  <c:v>1538.492532129211</c:v>
                </c:pt>
                <c:pt idx="2671">
                  <c:v>1538.492532129211</c:v>
                </c:pt>
                <c:pt idx="2672">
                  <c:v>1538.492532129211</c:v>
                </c:pt>
                <c:pt idx="2673">
                  <c:v>1538.492532129211</c:v>
                </c:pt>
                <c:pt idx="2674">
                  <c:v>1538.492532129211</c:v>
                </c:pt>
                <c:pt idx="2675">
                  <c:v>1538.492532129211</c:v>
                </c:pt>
                <c:pt idx="2676">
                  <c:v>1538.492532129211</c:v>
                </c:pt>
                <c:pt idx="2677">
                  <c:v>1538.492532129211</c:v>
                </c:pt>
                <c:pt idx="2678">
                  <c:v>1538.492532129211</c:v>
                </c:pt>
                <c:pt idx="2679">
                  <c:v>1538.492532129211</c:v>
                </c:pt>
                <c:pt idx="2680">
                  <c:v>1538.492532129211</c:v>
                </c:pt>
                <c:pt idx="2681">
                  <c:v>1538.492532129211</c:v>
                </c:pt>
                <c:pt idx="2682">
                  <c:v>1538.492532129211</c:v>
                </c:pt>
                <c:pt idx="2683">
                  <c:v>1538.492532129211</c:v>
                </c:pt>
                <c:pt idx="2684">
                  <c:v>1538.492532129211</c:v>
                </c:pt>
                <c:pt idx="2685">
                  <c:v>1538.492532129211</c:v>
                </c:pt>
                <c:pt idx="2686">
                  <c:v>1538.492532129211</c:v>
                </c:pt>
                <c:pt idx="2687">
                  <c:v>1538.492532129211</c:v>
                </c:pt>
                <c:pt idx="2688">
                  <c:v>1538.492532129211</c:v>
                </c:pt>
                <c:pt idx="2689">
                  <c:v>1538.492532129211</c:v>
                </c:pt>
                <c:pt idx="2690">
                  <c:v>1538.492532129211</c:v>
                </c:pt>
                <c:pt idx="2691">
                  <c:v>1538.492532129211</c:v>
                </c:pt>
                <c:pt idx="2692">
                  <c:v>1538.492532129211</c:v>
                </c:pt>
                <c:pt idx="2693">
                  <c:v>1538.492532129211</c:v>
                </c:pt>
                <c:pt idx="2694">
                  <c:v>1538.492532129211</c:v>
                </c:pt>
                <c:pt idx="2695">
                  <c:v>1538.492532129211</c:v>
                </c:pt>
                <c:pt idx="2696">
                  <c:v>1538.492532129211</c:v>
                </c:pt>
                <c:pt idx="2697">
                  <c:v>1538.492532129211</c:v>
                </c:pt>
                <c:pt idx="2698">
                  <c:v>1538.492532129211</c:v>
                </c:pt>
                <c:pt idx="2699">
                  <c:v>1538.492532129211</c:v>
                </c:pt>
                <c:pt idx="2700">
                  <c:v>1538.492532129211</c:v>
                </c:pt>
                <c:pt idx="2701">
                  <c:v>1538.492532129211</c:v>
                </c:pt>
                <c:pt idx="2702">
                  <c:v>1538.492532129211</c:v>
                </c:pt>
                <c:pt idx="2703">
                  <c:v>1538.492532129211</c:v>
                </c:pt>
                <c:pt idx="2704">
                  <c:v>1538.492532129211</c:v>
                </c:pt>
                <c:pt idx="2705">
                  <c:v>1538.492532129211</c:v>
                </c:pt>
                <c:pt idx="2706">
                  <c:v>1538.492532129211</c:v>
                </c:pt>
                <c:pt idx="2707">
                  <c:v>1538.492532129211</c:v>
                </c:pt>
                <c:pt idx="2708">
                  <c:v>1538.492532129211</c:v>
                </c:pt>
                <c:pt idx="2709">
                  <c:v>1538.492532129211</c:v>
                </c:pt>
                <c:pt idx="2710">
                  <c:v>1538.492532129211</c:v>
                </c:pt>
                <c:pt idx="2711">
                  <c:v>1538.492532129211</c:v>
                </c:pt>
                <c:pt idx="2712">
                  <c:v>1538.492532129211</c:v>
                </c:pt>
                <c:pt idx="2713">
                  <c:v>1538.492532129211</c:v>
                </c:pt>
                <c:pt idx="2714">
                  <c:v>1538.492532129211</c:v>
                </c:pt>
                <c:pt idx="2715">
                  <c:v>1538.492532129211</c:v>
                </c:pt>
                <c:pt idx="2716">
                  <c:v>1538.492532129211</c:v>
                </c:pt>
                <c:pt idx="2717">
                  <c:v>1538.492532129211</c:v>
                </c:pt>
                <c:pt idx="2718">
                  <c:v>1538.492532129211</c:v>
                </c:pt>
                <c:pt idx="2719">
                  <c:v>1538.492532129211</c:v>
                </c:pt>
                <c:pt idx="2720">
                  <c:v>1538.492532129211</c:v>
                </c:pt>
                <c:pt idx="2721">
                  <c:v>1538.492532129211</c:v>
                </c:pt>
                <c:pt idx="2722">
                  <c:v>1538.492532129211</c:v>
                </c:pt>
                <c:pt idx="2723">
                  <c:v>1538.492532129211</c:v>
                </c:pt>
                <c:pt idx="2724">
                  <c:v>1538.492532129211</c:v>
                </c:pt>
                <c:pt idx="2725">
                  <c:v>1538.492532129211</c:v>
                </c:pt>
                <c:pt idx="2726">
                  <c:v>1538.492532129211</c:v>
                </c:pt>
                <c:pt idx="2727">
                  <c:v>1538.492532129211</c:v>
                </c:pt>
                <c:pt idx="2728">
                  <c:v>1538.492532129211</c:v>
                </c:pt>
                <c:pt idx="2729">
                  <c:v>1538.492532129211</c:v>
                </c:pt>
                <c:pt idx="2730">
                  <c:v>1538.492532129211</c:v>
                </c:pt>
                <c:pt idx="2731">
                  <c:v>1538.492532129211</c:v>
                </c:pt>
                <c:pt idx="2732">
                  <c:v>1538.492532129211</c:v>
                </c:pt>
                <c:pt idx="2733">
                  <c:v>1538.492532129211</c:v>
                </c:pt>
                <c:pt idx="2734">
                  <c:v>1538.492532129211</c:v>
                </c:pt>
                <c:pt idx="2735">
                  <c:v>1538.492532129211</c:v>
                </c:pt>
                <c:pt idx="2736">
                  <c:v>1538.492532129211</c:v>
                </c:pt>
                <c:pt idx="2737">
                  <c:v>1538.492532129211</c:v>
                </c:pt>
                <c:pt idx="2738">
                  <c:v>1538.492532129211</c:v>
                </c:pt>
                <c:pt idx="2739">
                  <c:v>1538.492532129211</c:v>
                </c:pt>
                <c:pt idx="2740">
                  <c:v>1538.492532129211</c:v>
                </c:pt>
                <c:pt idx="2741">
                  <c:v>1538.492532129211</c:v>
                </c:pt>
                <c:pt idx="2742">
                  <c:v>1538.492532129211</c:v>
                </c:pt>
                <c:pt idx="2743">
                  <c:v>1538.492532129211</c:v>
                </c:pt>
                <c:pt idx="2744">
                  <c:v>1538.492532129211</c:v>
                </c:pt>
                <c:pt idx="2745">
                  <c:v>1538.492532129211</c:v>
                </c:pt>
                <c:pt idx="2746">
                  <c:v>1538.492532129211</c:v>
                </c:pt>
                <c:pt idx="2747">
                  <c:v>1538.492532129211</c:v>
                </c:pt>
                <c:pt idx="2748">
                  <c:v>1538.492532129211</c:v>
                </c:pt>
                <c:pt idx="2749">
                  <c:v>1538.492532129211</c:v>
                </c:pt>
                <c:pt idx="2750">
                  <c:v>1538.492532129211</c:v>
                </c:pt>
                <c:pt idx="2751">
                  <c:v>1538.492532129211</c:v>
                </c:pt>
                <c:pt idx="2752">
                  <c:v>1538.492532129211</c:v>
                </c:pt>
                <c:pt idx="2753">
                  <c:v>1538.492532129211</c:v>
                </c:pt>
                <c:pt idx="2754">
                  <c:v>1538.492532129211</c:v>
                </c:pt>
                <c:pt idx="2755">
                  <c:v>1538.492532129211</c:v>
                </c:pt>
                <c:pt idx="2756">
                  <c:v>1538.492532129211</c:v>
                </c:pt>
                <c:pt idx="2757">
                  <c:v>1538.492532129211</c:v>
                </c:pt>
                <c:pt idx="2758">
                  <c:v>1538.492532129211</c:v>
                </c:pt>
                <c:pt idx="2759">
                  <c:v>1538.492532129211</c:v>
                </c:pt>
                <c:pt idx="2760">
                  <c:v>1538.492532129211</c:v>
                </c:pt>
                <c:pt idx="2761">
                  <c:v>1538.492532129211</c:v>
                </c:pt>
                <c:pt idx="2762">
                  <c:v>1538.492532129211</c:v>
                </c:pt>
                <c:pt idx="2763">
                  <c:v>1538.492532129211</c:v>
                </c:pt>
                <c:pt idx="2764">
                  <c:v>1538.492532129211</c:v>
                </c:pt>
                <c:pt idx="2765">
                  <c:v>1538.492532129211</c:v>
                </c:pt>
                <c:pt idx="2766">
                  <c:v>1538.492532129211</c:v>
                </c:pt>
                <c:pt idx="2767">
                  <c:v>1538.492532129211</c:v>
                </c:pt>
                <c:pt idx="2768">
                  <c:v>1538.492532129211</c:v>
                </c:pt>
                <c:pt idx="2769">
                  <c:v>1538.492532129211</c:v>
                </c:pt>
                <c:pt idx="2770">
                  <c:v>1538.492532129211</c:v>
                </c:pt>
                <c:pt idx="2771">
                  <c:v>1538.492532129211</c:v>
                </c:pt>
                <c:pt idx="2772">
                  <c:v>1538.492532129211</c:v>
                </c:pt>
                <c:pt idx="2773">
                  <c:v>1538.492532129211</c:v>
                </c:pt>
                <c:pt idx="2774">
                  <c:v>1538.492532129211</c:v>
                </c:pt>
                <c:pt idx="2775">
                  <c:v>1538.492532129211</c:v>
                </c:pt>
                <c:pt idx="2776">
                  <c:v>1538.492532129211</c:v>
                </c:pt>
                <c:pt idx="2777">
                  <c:v>1538.492532129211</c:v>
                </c:pt>
                <c:pt idx="2778">
                  <c:v>1538.492532129211</c:v>
                </c:pt>
                <c:pt idx="2779">
                  <c:v>1538.492532129211</c:v>
                </c:pt>
                <c:pt idx="2780">
                  <c:v>1538.492532129211</c:v>
                </c:pt>
                <c:pt idx="2781">
                  <c:v>1538.492532129211</c:v>
                </c:pt>
                <c:pt idx="2782">
                  <c:v>1538.492532129211</c:v>
                </c:pt>
                <c:pt idx="2783">
                  <c:v>1538.492532129211</c:v>
                </c:pt>
                <c:pt idx="2784">
                  <c:v>1538.492532129211</c:v>
                </c:pt>
                <c:pt idx="2785">
                  <c:v>1538.492532129211</c:v>
                </c:pt>
                <c:pt idx="2786">
                  <c:v>1538.492532129211</c:v>
                </c:pt>
                <c:pt idx="2787">
                  <c:v>1538.492532129211</c:v>
                </c:pt>
                <c:pt idx="2788">
                  <c:v>1538.492532129211</c:v>
                </c:pt>
                <c:pt idx="2789">
                  <c:v>1538.492532129211</c:v>
                </c:pt>
                <c:pt idx="2790">
                  <c:v>1538.492532129211</c:v>
                </c:pt>
                <c:pt idx="2791">
                  <c:v>1538.492532129211</c:v>
                </c:pt>
                <c:pt idx="2792">
                  <c:v>1538.492532129211</c:v>
                </c:pt>
                <c:pt idx="2793">
                  <c:v>1538.492532129211</c:v>
                </c:pt>
                <c:pt idx="2794">
                  <c:v>1538.492532129211</c:v>
                </c:pt>
                <c:pt idx="2795">
                  <c:v>1538.492532129211</c:v>
                </c:pt>
                <c:pt idx="2796">
                  <c:v>1538.492532129211</c:v>
                </c:pt>
                <c:pt idx="2797">
                  <c:v>1538.492532129211</c:v>
                </c:pt>
                <c:pt idx="2798">
                  <c:v>1538.492532129211</c:v>
                </c:pt>
                <c:pt idx="2799">
                  <c:v>1538.492532129211</c:v>
                </c:pt>
                <c:pt idx="2800">
                  <c:v>1538.492532129211</c:v>
                </c:pt>
                <c:pt idx="2801">
                  <c:v>1538.492532129211</c:v>
                </c:pt>
                <c:pt idx="2802">
                  <c:v>1538.492532129211</c:v>
                </c:pt>
                <c:pt idx="2803">
                  <c:v>1538.492532129211</c:v>
                </c:pt>
                <c:pt idx="2804">
                  <c:v>1538.492532129211</c:v>
                </c:pt>
                <c:pt idx="2805">
                  <c:v>1538.492532129211</c:v>
                </c:pt>
                <c:pt idx="2806">
                  <c:v>1538.492532129211</c:v>
                </c:pt>
                <c:pt idx="2807">
                  <c:v>1538.492532129211</c:v>
                </c:pt>
                <c:pt idx="2808">
                  <c:v>1538.492532129211</c:v>
                </c:pt>
                <c:pt idx="2809">
                  <c:v>1538.492532129211</c:v>
                </c:pt>
                <c:pt idx="2810">
                  <c:v>1538.492532129211</c:v>
                </c:pt>
                <c:pt idx="2811">
                  <c:v>1538.492532129211</c:v>
                </c:pt>
                <c:pt idx="2812">
                  <c:v>1538.492532129211</c:v>
                </c:pt>
                <c:pt idx="2813">
                  <c:v>1538.492532129211</c:v>
                </c:pt>
                <c:pt idx="2814">
                  <c:v>1538.492532129211</c:v>
                </c:pt>
                <c:pt idx="2815">
                  <c:v>1538.492532129211</c:v>
                </c:pt>
                <c:pt idx="2816">
                  <c:v>1538.492532129211</c:v>
                </c:pt>
                <c:pt idx="2817">
                  <c:v>1538.492532129211</c:v>
                </c:pt>
                <c:pt idx="2818">
                  <c:v>1538.492532129211</c:v>
                </c:pt>
                <c:pt idx="2819">
                  <c:v>1538.492532129211</c:v>
                </c:pt>
                <c:pt idx="2820">
                  <c:v>1538.492532129211</c:v>
                </c:pt>
                <c:pt idx="2821">
                  <c:v>1538.492532129211</c:v>
                </c:pt>
                <c:pt idx="2822">
                  <c:v>1538.492532129211</c:v>
                </c:pt>
                <c:pt idx="2823">
                  <c:v>1538.492532129211</c:v>
                </c:pt>
                <c:pt idx="2824">
                  <c:v>1538.492532129211</c:v>
                </c:pt>
                <c:pt idx="2825">
                  <c:v>1538.492532129211</c:v>
                </c:pt>
                <c:pt idx="2826">
                  <c:v>1538.492532129211</c:v>
                </c:pt>
                <c:pt idx="2827">
                  <c:v>1538.492532129211</c:v>
                </c:pt>
                <c:pt idx="2828">
                  <c:v>1538.492532129211</c:v>
                </c:pt>
                <c:pt idx="2829">
                  <c:v>1538.492532129211</c:v>
                </c:pt>
                <c:pt idx="2830">
                  <c:v>1538.492532129211</c:v>
                </c:pt>
                <c:pt idx="2831">
                  <c:v>1538.492532129211</c:v>
                </c:pt>
                <c:pt idx="2832">
                  <c:v>1538.492532129211</c:v>
                </c:pt>
                <c:pt idx="2833">
                  <c:v>1538.492532129211</c:v>
                </c:pt>
                <c:pt idx="2834">
                  <c:v>1538.492532129211</c:v>
                </c:pt>
                <c:pt idx="2835">
                  <c:v>1538.492532129211</c:v>
                </c:pt>
                <c:pt idx="2836">
                  <c:v>1538.492532129211</c:v>
                </c:pt>
                <c:pt idx="2837">
                  <c:v>1538.492532129211</c:v>
                </c:pt>
                <c:pt idx="2838">
                  <c:v>1538.492532129211</c:v>
                </c:pt>
                <c:pt idx="2839">
                  <c:v>1538.492532129211</c:v>
                </c:pt>
                <c:pt idx="2840">
                  <c:v>1538.492532129211</c:v>
                </c:pt>
                <c:pt idx="2841">
                  <c:v>1538.492532129211</c:v>
                </c:pt>
                <c:pt idx="2842">
                  <c:v>1538.492532129211</c:v>
                </c:pt>
                <c:pt idx="2843">
                  <c:v>1538.492532129211</c:v>
                </c:pt>
                <c:pt idx="2844">
                  <c:v>1538.492532129211</c:v>
                </c:pt>
                <c:pt idx="2845">
                  <c:v>1538.492532129211</c:v>
                </c:pt>
                <c:pt idx="2846">
                  <c:v>1538.492532129211</c:v>
                </c:pt>
                <c:pt idx="2847">
                  <c:v>1538.492532129211</c:v>
                </c:pt>
                <c:pt idx="2848">
                  <c:v>1538.492532129211</c:v>
                </c:pt>
                <c:pt idx="2849">
                  <c:v>1538.492532129211</c:v>
                </c:pt>
                <c:pt idx="2850">
                  <c:v>1538.492532129211</c:v>
                </c:pt>
                <c:pt idx="2851">
                  <c:v>1538.492532129211</c:v>
                </c:pt>
                <c:pt idx="2852">
                  <c:v>1538.492532129211</c:v>
                </c:pt>
                <c:pt idx="2853">
                  <c:v>1538.492532129211</c:v>
                </c:pt>
                <c:pt idx="2854">
                  <c:v>1538.492532129211</c:v>
                </c:pt>
                <c:pt idx="2855">
                  <c:v>1538.492532129211</c:v>
                </c:pt>
                <c:pt idx="2856">
                  <c:v>1538.492532129211</c:v>
                </c:pt>
                <c:pt idx="2857">
                  <c:v>1538.492532129211</c:v>
                </c:pt>
                <c:pt idx="2858">
                  <c:v>1538.492532129211</c:v>
                </c:pt>
                <c:pt idx="2859">
                  <c:v>1538.492532129211</c:v>
                </c:pt>
                <c:pt idx="2860">
                  <c:v>1538.492532129211</c:v>
                </c:pt>
                <c:pt idx="2861">
                  <c:v>1538.492532129211</c:v>
                </c:pt>
                <c:pt idx="2862">
                  <c:v>1538.492532129211</c:v>
                </c:pt>
                <c:pt idx="2863">
                  <c:v>1538.492532129211</c:v>
                </c:pt>
                <c:pt idx="2864">
                  <c:v>1538.492532129211</c:v>
                </c:pt>
                <c:pt idx="2865">
                  <c:v>1538.492532129211</c:v>
                </c:pt>
                <c:pt idx="2866">
                  <c:v>1538.492532129211</c:v>
                </c:pt>
                <c:pt idx="2867">
                  <c:v>1538.492532129211</c:v>
                </c:pt>
                <c:pt idx="2868">
                  <c:v>1538.492532129211</c:v>
                </c:pt>
                <c:pt idx="2869">
                  <c:v>1538.492532129211</c:v>
                </c:pt>
                <c:pt idx="2870">
                  <c:v>1538.492532129211</c:v>
                </c:pt>
                <c:pt idx="2871">
                  <c:v>1538.492532129211</c:v>
                </c:pt>
                <c:pt idx="2872">
                  <c:v>1538.492532129211</c:v>
                </c:pt>
                <c:pt idx="2873">
                  <c:v>1538.492532129211</c:v>
                </c:pt>
                <c:pt idx="2874">
                  <c:v>1538.492532129211</c:v>
                </c:pt>
                <c:pt idx="2875">
                  <c:v>1538.492532129211</c:v>
                </c:pt>
                <c:pt idx="2876">
                  <c:v>1538.492532129211</c:v>
                </c:pt>
                <c:pt idx="2877">
                  <c:v>1538.492532129211</c:v>
                </c:pt>
                <c:pt idx="2878">
                  <c:v>1538.49253212921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5984640"/>
        <c:axId val="115994624"/>
      </c:scatterChart>
      <c:valAx>
        <c:axId val="115984640"/>
        <c:scaling>
          <c:orientation val="minMax"/>
          <c:max val="39995"/>
          <c:min val="39965"/>
        </c:scaling>
        <c:delete val="0"/>
        <c:axPos val="b"/>
        <c:numFmt formatCode="dd/" sourceLinked="0"/>
        <c:majorTickMark val="out"/>
        <c:minorTickMark val="none"/>
        <c:tickLblPos val="nextTo"/>
        <c:txPr>
          <a:bodyPr rot="0"/>
          <a:lstStyle/>
          <a:p>
            <a:pPr>
              <a:defRPr/>
            </a:pPr>
            <a:endParaRPr lang="en-US"/>
          </a:p>
        </c:txPr>
        <c:crossAx val="115994624"/>
        <c:crosses val="autoZero"/>
        <c:crossBetween val="midCat"/>
        <c:majorUnit val="7"/>
      </c:valAx>
      <c:valAx>
        <c:axId val="115994624"/>
        <c:scaling>
          <c:orientation val="minMax"/>
        </c:scaling>
        <c:delete val="0"/>
        <c:axPos val="l"/>
        <c:majorGridlines/>
        <c:numFmt formatCode="#,##0" sourceLinked="0"/>
        <c:majorTickMark val="out"/>
        <c:minorTickMark val="none"/>
        <c:tickLblPos val="nextTo"/>
        <c:crossAx val="115984640"/>
        <c:crosses val="autoZero"/>
        <c:crossBetween val="midCat"/>
        <c:majorUnit val="2000"/>
      </c:valAx>
    </c:plotArea>
    <c:plotVisOnly val="1"/>
    <c:dispBlanksAs val="gap"/>
    <c:showDLblsOverMax val="0"/>
  </c:chart>
  <c:spPr>
    <a:ln>
      <a:solidFill>
        <a:schemeClr val="bg2"/>
      </a:solidFill>
    </a:ln>
  </c:spPr>
  <c:externalData r:id="rId2">
    <c:autoUpdate val="0"/>
  </c:externalData>
  <c:userShapes r:id="rId3"/>
</c:chartSpace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png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10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10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1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219.emf"/><Relationship Id="rId5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1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4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53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1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78.png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79.png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0.png"/><Relationship Id="rId1" Type="http://schemas.openxmlformats.org/officeDocument/2006/relationships/image" Target="../media/image1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102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125.e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e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7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205.wmf"/><Relationship Id="rId5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_rels/vmlDrawing9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931</cdr:x>
      <cdr:y>0.12245</cdr:y>
    </cdr:from>
    <cdr:to>
      <cdr:x>0.66978</cdr:x>
      <cdr:y>0.17296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214446" y="428628"/>
          <a:ext cx="1560711" cy="176799"/>
        </a:xfrm>
        <a:prstGeom xmlns:a="http://schemas.openxmlformats.org/drawingml/2006/main" prst="rect">
          <a:avLst/>
        </a:prstGeom>
      </cdr:spPr>
    </cdr:pic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49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t" anchorCtr="0" compatLnSpc="1">
            <a:prstTxWarp prst="textNoShape">
              <a:avLst/>
            </a:prstTxWarp>
          </a:bodyPr>
          <a:lstStyle>
            <a:lvl1pPr algn="l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-1588"/>
            <a:ext cx="3074987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t" anchorCtr="0" compatLnSpc="1">
            <a:prstTxWarp prst="textNoShape">
              <a:avLst/>
            </a:prstTxWarp>
          </a:bodyPr>
          <a:lstStyle>
            <a:lvl1pPr algn="r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b" anchorCtr="0" compatLnSpc="1">
            <a:prstTxWarp prst="textNoShape">
              <a:avLst/>
            </a:prstTxWarp>
          </a:bodyPr>
          <a:lstStyle>
            <a:lvl1pPr algn="l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498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b" anchorCtr="0" compatLnSpc="1">
            <a:prstTxWarp prst="textNoShape">
              <a:avLst/>
            </a:prstTxWarp>
          </a:bodyPr>
          <a:lstStyle>
            <a:lvl1pPr algn="r" defTabSz="1007501">
              <a:defRPr sz="1000" i="1"/>
            </a:lvl1pPr>
          </a:lstStyle>
          <a:p>
            <a:pPr>
              <a:defRPr/>
            </a:pPr>
            <a:fld id="{D09B5A41-089C-487A-A082-635C7EC79E8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04969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49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t" anchorCtr="0" compatLnSpc="1">
            <a:prstTxWarp prst="textNoShape">
              <a:avLst/>
            </a:prstTxWarp>
          </a:bodyPr>
          <a:lstStyle>
            <a:lvl1pPr algn="l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-1588"/>
            <a:ext cx="3074987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t" anchorCtr="0" compatLnSpc="1">
            <a:prstTxWarp prst="textNoShape">
              <a:avLst/>
            </a:prstTxWarp>
          </a:bodyPr>
          <a:lstStyle>
            <a:lvl1pPr algn="r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b" anchorCtr="0" compatLnSpc="1">
            <a:prstTxWarp prst="textNoShape">
              <a:avLst/>
            </a:prstTxWarp>
          </a:bodyPr>
          <a:lstStyle>
            <a:lvl1pPr algn="l" defTabSz="1007501">
              <a:defRPr sz="1000" i="1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1850"/>
            <a:ext cx="307498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502" tIns="0" rIns="20502" bIns="0" numCol="1" anchor="b" anchorCtr="0" compatLnSpc="1">
            <a:prstTxWarp prst="textNoShape">
              <a:avLst/>
            </a:prstTxWarp>
          </a:bodyPr>
          <a:lstStyle>
            <a:lvl1pPr algn="r" defTabSz="1007501">
              <a:defRPr sz="1000" i="1"/>
            </a:lvl1pPr>
          </a:lstStyle>
          <a:p>
            <a:pPr>
              <a:defRPr/>
            </a:pPr>
            <a:fld id="{0CFEEF46-7580-4E7D-97E2-A38289C7287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2513"/>
            <a:ext cx="520382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01" tIns="49547" rIns="100801" bIns="49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ck to edit Master text styles</a:t>
            </a:r>
          </a:p>
          <a:p>
            <a:pPr lvl="1"/>
            <a:r>
              <a:rPr lang="fr-FR" noProof="0" smtClean="0"/>
              <a:t>Second level</a:t>
            </a:r>
          </a:p>
          <a:p>
            <a:pPr lvl="2"/>
            <a:r>
              <a:rPr lang="fr-FR" noProof="0" smtClean="0"/>
              <a:t>Third level</a:t>
            </a:r>
          </a:p>
          <a:p>
            <a:pPr lvl="3"/>
            <a:r>
              <a:rPr lang="fr-FR" noProof="0" smtClean="0"/>
              <a:t>Fourth level</a:t>
            </a:r>
          </a:p>
          <a:p>
            <a:pPr lvl="4"/>
            <a:r>
              <a:rPr lang="fr-FR" noProof="0" smtClean="0"/>
              <a:t>Fifth level</a:t>
            </a:r>
          </a:p>
        </p:txBody>
      </p:sp>
      <p:sp>
        <p:nvSpPr>
          <p:cNvPr id="105479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3300" y="776288"/>
            <a:ext cx="5092700" cy="3819525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225392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61963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25513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87475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47850" algn="l" defTabSz="9366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99D70E-F9F7-424D-8E2F-044535D97538}" type="slidenum">
              <a:rPr lang="fr-FR" sz="1000" smtClean="0"/>
              <a:pPr/>
              <a:t>22</a:t>
            </a:fld>
            <a:endParaRPr lang="fr-FR" sz="10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98513"/>
            <a:ext cx="5118100" cy="3840162"/>
          </a:xfrm>
          <a:solidFill>
            <a:srgbClr val="FFFFFF"/>
          </a:solidFill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738" y="4878388"/>
            <a:ext cx="5211762" cy="456406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6251" tIns="48126" rIns="96251" bIns="48126"/>
          <a:lstStyle/>
          <a:p>
            <a:pPr>
              <a:lnSpc>
                <a:spcPct val="120000"/>
              </a:lnSpc>
            </a:pPr>
            <a:r>
              <a:rPr lang="en-GB" sz="1700" smtClean="0">
                <a:cs typeface="Times New Roman" pitchFamily="18" charset="0"/>
              </a:rPr>
              <a:t> Conjugated polymer/fullerene plastic solar cells of the first generation </a:t>
            </a:r>
            <a:r>
              <a:rPr lang="de-DE" sz="1700" smtClean="0">
                <a:cs typeface="Times New Roman" pitchFamily="18" charset="0"/>
              </a:rPr>
              <a:t>were consisting</a:t>
            </a:r>
            <a:r>
              <a:rPr lang="en-GB" sz="1700" smtClean="0">
                <a:cs typeface="Times New Roman" pitchFamily="18" charset="0"/>
              </a:rPr>
              <a:t> of two distinct layers, made of the donor polymer and the acceptor fullerene, respectively, sandwiched between two metal contacts. By mixing the polymer and fullerene components, thus replacing a single </a:t>
            </a:r>
            <a:r>
              <a:rPr lang="de-DE" sz="1700" smtClean="0">
                <a:cs typeface="Times New Roman" pitchFamily="18" charset="0"/>
              </a:rPr>
              <a:t>and </a:t>
            </a:r>
            <a:r>
              <a:rPr lang="en-GB" sz="1700" smtClean="0">
                <a:cs typeface="Times New Roman" pitchFamily="18" charset="0"/>
              </a:rPr>
              <a:t>flat junction by an interpenetrating network bulk-heterojunction, the device efficiency was dramatically improved.</a:t>
            </a:r>
            <a:endParaRPr lang="de-DE" sz="1700" smtClean="0">
              <a:cs typeface="Times New Roman" pitchFamily="18" charset="0"/>
            </a:endParaRPr>
          </a:p>
          <a:p>
            <a:r>
              <a:rPr lang="en-GB" sz="1700" smtClean="0">
                <a:cs typeface="Times New Roman" pitchFamily="18" charset="0"/>
              </a:rPr>
              <a:t> </a:t>
            </a:r>
            <a:r>
              <a:rPr lang="de-DE" sz="1700" smtClean="0">
                <a:cs typeface="Times New Roman" pitchFamily="18" charset="0"/>
              </a:rPr>
              <a:t> </a:t>
            </a:r>
            <a:endParaRPr lang="en-GB" sz="1700" smtClean="0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1pPr>
            <a:lvl2pPr marL="804763" indent="-309524" eaLnBrk="0" hangingPunct="0"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2pPr>
            <a:lvl3pPr marL="1238098" indent="-247620" eaLnBrk="0" hangingPunct="0"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3pPr>
            <a:lvl4pPr marL="1733337" indent="-247620" eaLnBrk="0" hangingPunct="0"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4pPr>
            <a:lvl5pPr marL="2228576" indent="-247620" eaLnBrk="0" hangingPunct="0"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00ACAA1-D0CC-4FD1-8877-E206D13B4A88}" type="slidenum">
              <a:rPr lang="de-DE" sz="1300">
                <a:solidFill>
                  <a:schemeClr val="tx1"/>
                </a:solidFill>
              </a:rPr>
              <a:pPr eaLnBrk="1" hangingPunct="1"/>
              <a:t>68</a:t>
            </a:fld>
            <a:endParaRPr lang="de-DE" sz="1300">
              <a:solidFill>
                <a:schemeClr val="tx1"/>
              </a:solidFill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A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91DA84-50B1-4764-89A6-F2468C12A5CD}" type="slidenum">
              <a:rPr lang="de-DE" smtClean="0">
                <a:ea typeface="ＭＳ Ｐゴシック"/>
                <a:cs typeface="ＭＳ Ｐゴシック"/>
              </a:rPr>
              <a:pPr/>
              <a:t>75</a:t>
            </a:fld>
            <a:endParaRPr lang="de-DE" smtClean="0">
              <a:ea typeface="ＭＳ Ｐゴシック"/>
              <a:cs typeface="ＭＳ Ｐゴシック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191F79-7CE2-0F44-91BD-23FE99A4AC0A}" type="slidenum">
              <a:rPr lang="de-AT"/>
              <a:pPr/>
              <a:t>107</a:t>
            </a:fld>
            <a:endParaRPr lang="de-AT"/>
          </a:p>
        </p:txBody>
      </p:sp>
      <p:sp>
        <p:nvSpPr>
          <p:cNvPr id="36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6867" name="Notizenplatzhalter 2"/>
          <p:cNvSpPr>
            <a:spLocks noGrp="1"/>
          </p:cNvSpPr>
          <p:nvPr>
            <p:ph type="body" idx="1"/>
          </p:nvPr>
        </p:nvSpPr>
        <p:spPr>
          <a:xfrm>
            <a:off x="709930" y="4863219"/>
            <a:ext cx="5679440" cy="4603798"/>
          </a:xfrm>
        </p:spPr>
        <p:txBody>
          <a:bodyPr lIns="94941" tIns="47471" rIns="94941" bIns="47471"/>
          <a:lstStyle/>
          <a:p>
            <a:pPr>
              <a:spcBef>
                <a:spcPct val="0"/>
              </a:spcBef>
            </a:pPr>
            <a:endParaRPr lang="de-DE"/>
          </a:p>
        </p:txBody>
      </p:sp>
      <p:sp>
        <p:nvSpPr>
          <p:cNvPr id="36868" name="Foliennummernplatzhalter 3"/>
          <p:cNvSpPr txBox="1">
            <a:spLocks noGrp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941" tIns="47471" rIns="94941" bIns="47471" anchor="b"/>
          <a:lstStyle>
            <a:lvl1pPr defTabSz="84455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685800" indent="-263525" defTabSz="8445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055688" indent="-211138" defTabSz="8445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476375" indent="-209550" defTabSz="8445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898650" indent="-211138" defTabSz="8445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r"/>
            <a:fld id="{B18224DA-BD4A-4B43-A742-98211332DAAC}" type="slidenum">
              <a:rPr lang="de-DE" sz="1200"/>
              <a:pPr algn="r"/>
              <a:t>107</a:t>
            </a:fld>
            <a:endParaRPr lang="de-DE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69CF746-1636-445A-8EB6-8A04C55C3786}" type="slidenum">
              <a:rPr lang="en-US" sz="1000" smtClean="0"/>
              <a:pPr/>
              <a:t>24</a:t>
            </a:fld>
            <a:endParaRPr lang="en-US" sz="1000" smtClean="0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0A17BB2-8AEC-4F38-A76F-30871E418201}" type="slidenum">
              <a:rPr lang="fr-FR" sz="1000" smtClean="0"/>
              <a:pPr/>
              <a:t>32</a:t>
            </a:fld>
            <a:endParaRPr lang="fr-FR" sz="1000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4862513"/>
            <a:ext cx="5676900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63E264A-8219-42D5-8C1E-36CF68E37530}" type="slidenum">
              <a:rPr lang="de-DE" sz="1000" smtClean="0"/>
              <a:pPr/>
              <a:t>33</a:t>
            </a:fld>
            <a:endParaRPr lang="de-DE" sz="1000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4888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48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433FAA6-FE31-4480-81D6-DC1A7EB65E76}" type="slidenum">
              <a:rPr lang="de-DE" sz="1000" smtClean="0"/>
              <a:pPr/>
              <a:t>34</a:t>
            </a:fld>
            <a:endParaRPr lang="de-DE" sz="1000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0DA897-CAD3-44FB-9B5B-7C0F6F11469C}" type="slidenum">
              <a:rPr lang="fr-FR" sz="1000" smtClean="0"/>
              <a:pPr/>
              <a:t>43</a:t>
            </a:fld>
            <a:endParaRPr lang="fr-FR" sz="10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>
                <a:cs typeface="Times New Roman" pitchFamily="18" charset="0"/>
              </a:rPr>
              <a:t>Side view of the cross section of MDMO-PPV:PCBM blended films with varying mixing ratios (by weight). For the ratios 1:4, 1:3 and 1:2 the spherical clusters in the form of discs are clearly visibly surrounded by another phase, that contains smaller spheres of about 30-40 nm in size. For the 1:1 mixing ratio only these smaller clusters are found. The magnifications are 100 000 for the 1:4 and 1:3 ratio and 150 000 for the 1:2 and 200 000 for the 1:1 ratio.</a:t>
            </a:r>
          </a:p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0A17BB2-8AEC-4F38-A76F-30871E418201}" type="slidenum">
              <a:rPr lang="fr-FR" sz="1000" smtClean="0"/>
              <a:pPr/>
              <a:t>48</a:t>
            </a:fld>
            <a:endParaRPr lang="fr-FR" sz="1000" smtClean="0"/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8100" cy="3838575"/>
          </a:xfrm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1200" y="4862513"/>
            <a:ext cx="5676900" cy="46053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10064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10064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27E6B47-7B2F-425A-BE7B-A2A426CD7CE0}" type="slidenum">
              <a:rPr lang="de-DE" sz="1000" smtClean="0"/>
              <a:pPr/>
              <a:t>52</a:t>
            </a:fld>
            <a:endParaRPr lang="de-DE" sz="1000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</a:pPr>
            <a:r>
              <a:rPr lang="de-DE" sz="1700" smtClean="0"/>
              <a:t>Based on this finding, we became interested on the preparation of intrinsic ambipolar material, which we call double cables, consisting of a donor conjugated backbone carrying, via sigma-bond spacers, contiguos electron acceptor units. </a:t>
            </a:r>
          </a:p>
          <a:p>
            <a:pPr>
              <a:lnSpc>
                <a:spcPct val="120000"/>
              </a:lnSpc>
            </a:pPr>
            <a:r>
              <a:rPr lang="de-DE" sz="1700" smtClean="0"/>
              <a:t>Such a primary structure should represent a powerful way to control the donor/acceptor interaction, for instance by choosing spacers of a proper lenght, and should prevent phase separation. In the light of the results I have showed before, these expected properties are indeed interesting for the preparation of polymeric photovoltaic devices.</a:t>
            </a:r>
          </a:p>
          <a:p>
            <a:pPr>
              <a:lnSpc>
                <a:spcPct val="120000"/>
              </a:lnSpc>
            </a:pPr>
            <a:r>
              <a:rPr lang="de-DE" sz="1700" smtClean="0"/>
              <a:t> In addition, double-cables should be of interest as intrinsic ambipolar materials or polymeric rectifiers.</a:t>
            </a:r>
          </a:p>
          <a:p>
            <a:endParaRPr lang="de-DE" sz="1700" smtClean="0"/>
          </a:p>
          <a:p>
            <a:endParaRPr lang="en-GB" sz="17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 eaLnBrk="1" hangingPunct="1"/>
            <a:fld id="{923948A2-193D-49F3-8CB2-CBC649658A80}" type="slidenum">
              <a:rPr lang="de-DE" sz="1300">
                <a:solidFill>
                  <a:schemeClr val="tx1"/>
                </a:solidFill>
              </a:rPr>
              <a:pPr algn="r" eaLnBrk="1" hangingPunct="1"/>
              <a:t>63</a:t>
            </a:fld>
            <a:endParaRPr lang="de-DE" sz="1300">
              <a:solidFill>
                <a:schemeClr val="tx1"/>
              </a:solidFill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A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AT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8E3A6-CA86-4C4E-8809-6EE98EB05B7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916823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6B8A0-DBBA-49AD-9DE7-00F1D41E4DDB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2888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9A677-5F6B-4F88-B1B1-33A1554B7675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51699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A4962-FDA8-488B-B086-8B8A9F15074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02582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79777-1891-4728-9B7B-F01BB8E03DF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04257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3A76D-4E5B-4324-888C-EADAE6A87AC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550042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8A037F-8B3F-4CD8-B7B6-BDDEA3E2374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5996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26EFA-BB1B-4969-B9C0-532A89045C1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67768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4AEE8-FB63-428E-B44A-FA381B9B5A2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068802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00FE7-E001-4E1D-9908-07E99840CFD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1342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34DE1E-3D51-488B-AD76-F0C793E540A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7742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01B44-7C72-46DE-BE78-3EC6B656AE81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51089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9B7EE5F-9246-466B-A4B9-7DBC6E70A6D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7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2.jpe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11" Type="http://schemas.openxmlformats.org/officeDocument/2006/relationships/image" Target="../media/image20.jpe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0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1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6" Type="http://schemas.openxmlformats.org/officeDocument/2006/relationships/image" Target="../media/image2.wmf"/><Relationship Id="rId11" Type="http://schemas.openxmlformats.org/officeDocument/2006/relationships/image" Target="../media/image180.png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0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3.bin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6" Type="http://schemas.openxmlformats.org/officeDocument/2006/relationships/image" Target="../media/image2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25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5.bin"/><Relationship Id="rId7" Type="http://schemas.openxmlformats.org/officeDocument/2006/relationships/oleObject" Target="../embeddings/oleObject2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6" Type="http://schemas.openxmlformats.org/officeDocument/2006/relationships/image" Target="../media/image2.wmf"/><Relationship Id="rId11" Type="http://schemas.openxmlformats.org/officeDocument/2006/relationships/image" Target="../media/image182.emf"/><Relationship Id="rId5" Type="http://schemas.openxmlformats.org/officeDocument/2006/relationships/oleObject" Target="../embeddings/oleObject25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58.bin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image" Target="../media/image183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4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64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66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3" Type="http://schemas.openxmlformats.org/officeDocument/2006/relationships/image" Target="../media/image184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268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70.bin"/><Relationship Id="rId4" Type="http://schemas.openxmlformats.org/officeDocument/2006/relationships/oleObject" Target="../embeddings/oleObject267.bin"/><Relationship Id="rId9" Type="http://schemas.openxmlformats.org/officeDocument/2006/relationships/image" Target="../media/image4.wmf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85.jpeg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71.bin"/><Relationship Id="rId10" Type="http://schemas.openxmlformats.org/officeDocument/2006/relationships/image" Target="../media/image4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273.bin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13" Type="http://schemas.openxmlformats.org/officeDocument/2006/relationships/image" Target="../media/image1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4.wmf"/><Relationship Id="rId5" Type="http://schemas.openxmlformats.org/officeDocument/2006/relationships/image" Target="../media/image188.png"/><Relationship Id="rId10" Type="http://schemas.openxmlformats.org/officeDocument/2006/relationships/oleObject" Target="../embeddings/oleObject276.bin"/><Relationship Id="rId4" Type="http://schemas.openxmlformats.org/officeDocument/2006/relationships/image" Target="../media/image187.png"/><Relationship Id="rId9" Type="http://schemas.openxmlformats.org/officeDocument/2006/relationships/image" Target="../media/image3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9.bin"/><Relationship Id="rId3" Type="http://schemas.openxmlformats.org/officeDocument/2006/relationships/image" Target="../media/image18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278.bin"/><Relationship Id="rId11" Type="http://schemas.openxmlformats.org/officeDocument/2006/relationships/image" Target="../media/image4.wmf"/><Relationship Id="rId5" Type="http://schemas.openxmlformats.org/officeDocument/2006/relationships/image" Target="../media/image190.png"/><Relationship Id="rId10" Type="http://schemas.openxmlformats.org/officeDocument/2006/relationships/oleObject" Target="../embeddings/oleObject280.bin"/><Relationship Id="rId4" Type="http://schemas.openxmlformats.org/officeDocument/2006/relationships/image" Target="../media/image189.png"/><Relationship Id="rId9" Type="http://schemas.openxmlformats.org/officeDocument/2006/relationships/image" Target="../media/image3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3" Type="http://schemas.openxmlformats.org/officeDocument/2006/relationships/image" Target="../media/image191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84.bin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4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13" Type="http://schemas.openxmlformats.org/officeDocument/2006/relationships/image" Target="../media/image1.wmf"/><Relationship Id="rId3" Type="http://schemas.openxmlformats.org/officeDocument/2006/relationships/image" Target="../media/image192.e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285.bin"/><Relationship Id="rId11" Type="http://schemas.openxmlformats.org/officeDocument/2006/relationships/image" Target="../media/image4.wmf"/><Relationship Id="rId5" Type="http://schemas.openxmlformats.org/officeDocument/2006/relationships/image" Target="../media/image194.emf"/><Relationship Id="rId10" Type="http://schemas.openxmlformats.org/officeDocument/2006/relationships/oleObject" Target="../embeddings/oleObject287.bin"/><Relationship Id="rId4" Type="http://schemas.openxmlformats.org/officeDocument/2006/relationships/image" Target="../media/image193.emf"/><Relationship Id="rId9" Type="http://schemas.openxmlformats.org/officeDocument/2006/relationships/image" Target="../media/image3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1.bin"/><Relationship Id="rId3" Type="http://schemas.openxmlformats.org/officeDocument/2006/relationships/image" Target="../media/image195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290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9.bin"/><Relationship Id="rId9" Type="http://schemas.openxmlformats.org/officeDocument/2006/relationships/image" Target="../media/image4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image" Target="../media/image19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9.bin"/><Relationship Id="rId3" Type="http://schemas.openxmlformats.org/officeDocument/2006/relationships/image" Target="../media/image197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298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0.bin"/><Relationship Id="rId4" Type="http://schemas.openxmlformats.org/officeDocument/2006/relationships/oleObject" Target="../embeddings/oleObject297.bin"/><Relationship Id="rId9" Type="http://schemas.openxmlformats.org/officeDocument/2006/relationships/image" Target="../media/image4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3.bin"/><Relationship Id="rId3" Type="http://schemas.openxmlformats.org/officeDocument/2006/relationships/image" Target="../media/image198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302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4.bin"/><Relationship Id="rId4" Type="http://schemas.openxmlformats.org/officeDocument/2006/relationships/oleObject" Target="../embeddings/oleObject301.bin"/><Relationship Id="rId9" Type="http://schemas.openxmlformats.org/officeDocument/2006/relationships/image" Target="../media/image4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image" Target="../media/image199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306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image" Target="../media/image200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4.wmf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13.bin"/><Relationship Id="rId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6" Type="http://schemas.openxmlformats.org/officeDocument/2006/relationships/image" Target="../media/image2.wmf"/><Relationship Id="rId11" Type="http://schemas.openxmlformats.org/officeDocument/2006/relationships/image" Target="../media/image201.png"/><Relationship Id="rId5" Type="http://schemas.openxmlformats.org/officeDocument/2006/relationships/oleObject" Target="../embeddings/oleObject31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16.bin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17.bin"/><Relationship Id="rId7" Type="http://schemas.openxmlformats.org/officeDocument/2006/relationships/oleObject" Target="../embeddings/oleObject3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6" Type="http://schemas.openxmlformats.org/officeDocument/2006/relationships/image" Target="../media/image2.wmf"/><Relationship Id="rId11" Type="http://schemas.openxmlformats.org/officeDocument/2006/relationships/image" Target="../media/image202.png"/><Relationship Id="rId5" Type="http://schemas.openxmlformats.org/officeDocument/2006/relationships/oleObject" Target="../embeddings/oleObject31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0.bin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21.bin"/><Relationship Id="rId7" Type="http://schemas.openxmlformats.org/officeDocument/2006/relationships/oleObject" Target="../embeddings/oleObject3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6" Type="http://schemas.openxmlformats.org/officeDocument/2006/relationships/image" Target="../media/image2.wmf"/><Relationship Id="rId11" Type="http://schemas.openxmlformats.org/officeDocument/2006/relationships/image" Target="../media/image203.png"/><Relationship Id="rId5" Type="http://schemas.openxmlformats.org/officeDocument/2006/relationships/oleObject" Target="../embeddings/oleObject32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jpeg"/><Relationship Id="rId5" Type="http://schemas.openxmlformats.org/officeDocument/2006/relationships/image" Target="../media/image25.emf"/><Relationship Id="rId4" Type="http://schemas.openxmlformats.org/officeDocument/2006/relationships/image" Target="../media/image1.wmf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25.bin"/><Relationship Id="rId7" Type="http://schemas.openxmlformats.org/officeDocument/2006/relationships/oleObject" Target="../embeddings/oleObject3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6" Type="http://schemas.openxmlformats.org/officeDocument/2006/relationships/image" Target="../media/image2.wmf"/><Relationship Id="rId11" Type="http://schemas.openxmlformats.org/officeDocument/2006/relationships/image" Target="../media/image204.png"/><Relationship Id="rId5" Type="http://schemas.openxmlformats.org/officeDocument/2006/relationships/oleObject" Target="../embeddings/oleObject32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8.bin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29.bin"/><Relationship Id="rId7" Type="http://schemas.openxmlformats.org/officeDocument/2006/relationships/oleObject" Target="../embeddings/oleObject331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333.bin"/><Relationship Id="rId5" Type="http://schemas.openxmlformats.org/officeDocument/2006/relationships/oleObject" Target="../embeddings/oleObject330.bin"/><Relationship Id="rId10" Type="http://schemas.openxmlformats.org/officeDocument/2006/relationships/image" Target="../media/image4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332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34.bin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8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35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37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38.bin"/><Relationship Id="rId7" Type="http://schemas.openxmlformats.org/officeDocument/2006/relationships/oleObject" Target="../embeddings/oleObject3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9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39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41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4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5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46.bin"/><Relationship Id="rId7" Type="http://schemas.openxmlformats.org/officeDocument/2006/relationships/oleObject" Target="../embeddings/oleObject3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6" Type="http://schemas.openxmlformats.org/officeDocument/2006/relationships/image" Target="../media/image2.wmf"/><Relationship Id="rId11" Type="http://schemas.openxmlformats.org/officeDocument/2006/relationships/image" Target="../media/image206.png"/><Relationship Id="rId5" Type="http://schemas.openxmlformats.org/officeDocument/2006/relationships/oleObject" Target="../embeddings/oleObject34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49.bin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6" Type="http://schemas.openxmlformats.org/officeDocument/2006/relationships/image" Target="../media/image3.wmf"/><Relationship Id="rId11" Type="http://schemas.openxmlformats.org/officeDocument/2006/relationships/image" Target="../media/image207.emf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53.bin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54.bin"/><Relationship Id="rId7" Type="http://schemas.openxmlformats.org/officeDocument/2006/relationships/oleObject" Target="../embeddings/oleObject3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6" Type="http://schemas.openxmlformats.org/officeDocument/2006/relationships/image" Target="../media/image2.wmf"/><Relationship Id="rId11" Type="http://schemas.openxmlformats.org/officeDocument/2006/relationships/image" Target="../media/image208.png"/><Relationship Id="rId5" Type="http://schemas.openxmlformats.org/officeDocument/2006/relationships/oleObject" Target="../embeddings/oleObject35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57.bin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58.bin"/><Relationship Id="rId7" Type="http://schemas.openxmlformats.org/officeDocument/2006/relationships/oleObject" Target="../embeddings/oleObject3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6" Type="http://schemas.openxmlformats.org/officeDocument/2006/relationships/image" Target="../media/image2.wmf"/><Relationship Id="rId11" Type="http://schemas.openxmlformats.org/officeDocument/2006/relationships/image" Target="../media/image209.png"/><Relationship Id="rId5" Type="http://schemas.openxmlformats.org/officeDocument/2006/relationships/oleObject" Target="../embeddings/oleObject35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61.bin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6" Type="http://schemas.openxmlformats.org/officeDocument/2006/relationships/image" Target="../media/image2.wmf"/><Relationship Id="rId11" Type="http://schemas.openxmlformats.org/officeDocument/2006/relationships/image" Target="../media/image210.png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6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jpeg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66.bin"/><Relationship Id="rId7" Type="http://schemas.openxmlformats.org/officeDocument/2006/relationships/oleObject" Target="../embeddings/oleObject3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6" Type="http://schemas.openxmlformats.org/officeDocument/2006/relationships/image" Target="../media/image2.wmf"/><Relationship Id="rId11" Type="http://schemas.openxmlformats.org/officeDocument/2006/relationships/image" Target="../media/image211.png"/><Relationship Id="rId5" Type="http://schemas.openxmlformats.org/officeDocument/2006/relationships/oleObject" Target="../embeddings/oleObject36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69.bin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70.bin"/><Relationship Id="rId7" Type="http://schemas.openxmlformats.org/officeDocument/2006/relationships/oleObject" Target="../embeddings/oleObject3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6" Type="http://schemas.openxmlformats.org/officeDocument/2006/relationships/image" Target="../media/image2.wmf"/><Relationship Id="rId11" Type="http://schemas.openxmlformats.org/officeDocument/2006/relationships/image" Target="../media/image212.png"/><Relationship Id="rId5" Type="http://schemas.openxmlformats.org/officeDocument/2006/relationships/oleObject" Target="../embeddings/oleObject371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73.bin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3" Type="http://schemas.openxmlformats.org/officeDocument/2006/relationships/image" Target="../media/image213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1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377.bin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4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181.png"/><Relationship Id="rId3" Type="http://schemas.openxmlformats.org/officeDocument/2006/relationships/oleObject" Target="../embeddings/oleObject378.bin"/><Relationship Id="rId7" Type="http://schemas.openxmlformats.org/officeDocument/2006/relationships/oleObject" Target="../embeddings/oleObject380.bin"/><Relationship Id="rId12" Type="http://schemas.openxmlformats.org/officeDocument/2006/relationships/image" Target="../media/image2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6" Type="http://schemas.openxmlformats.org/officeDocument/2006/relationships/image" Target="../media/image2.wmf"/><Relationship Id="rId11" Type="http://schemas.openxmlformats.org/officeDocument/2006/relationships/image" Target="../media/image214.png"/><Relationship Id="rId5" Type="http://schemas.openxmlformats.org/officeDocument/2006/relationships/oleObject" Target="../embeddings/oleObject37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81.bin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82.bin"/><Relationship Id="rId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6" Type="http://schemas.openxmlformats.org/officeDocument/2006/relationships/image" Target="../media/image2.wmf"/><Relationship Id="rId11" Type="http://schemas.openxmlformats.org/officeDocument/2006/relationships/image" Target="../media/image216.png"/><Relationship Id="rId5" Type="http://schemas.openxmlformats.org/officeDocument/2006/relationships/oleObject" Target="../embeddings/oleObject38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85.bin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86.bin"/><Relationship Id="rId7" Type="http://schemas.openxmlformats.org/officeDocument/2006/relationships/oleObject" Target="../embeddings/oleObject3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6" Type="http://schemas.openxmlformats.org/officeDocument/2006/relationships/image" Target="../media/image2.wmf"/><Relationship Id="rId11" Type="http://schemas.openxmlformats.org/officeDocument/2006/relationships/image" Target="../media/image217.png"/><Relationship Id="rId5" Type="http://schemas.openxmlformats.org/officeDocument/2006/relationships/oleObject" Target="../embeddings/oleObject38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89.bin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90.bin"/><Relationship Id="rId7" Type="http://schemas.openxmlformats.org/officeDocument/2006/relationships/oleObject" Target="../embeddings/oleObject3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6" Type="http://schemas.openxmlformats.org/officeDocument/2006/relationships/image" Target="../media/image2.wmf"/><Relationship Id="rId11" Type="http://schemas.openxmlformats.org/officeDocument/2006/relationships/image" Target="../media/image218.png"/><Relationship Id="rId5" Type="http://schemas.openxmlformats.org/officeDocument/2006/relationships/oleObject" Target="../embeddings/oleObject391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93.bin"/></Relationships>
</file>

<file path=ppt/slides/_rels/slide1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394.bin"/><Relationship Id="rId7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95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97.bin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398.bin"/><Relationship Id="rId7" Type="http://schemas.openxmlformats.org/officeDocument/2006/relationships/oleObject" Target="../embeddings/oleObject400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02.bin"/><Relationship Id="rId5" Type="http://schemas.openxmlformats.org/officeDocument/2006/relationships/oleObject" Target="../embeddings/oleObject399.bin"/><Relationship Id="rId10" Type="http://schemas.openxmlformats.org/officeDocument/2006/relationships/image" Target="../media/image4.wmf"/><Relationship Id="rId4" Type="http://schemas.openxmlformats.org/officeDocument/2006/relationships/image" Target="../media/image219.emf"/><Relationship Id="rId9" Type="http://schemas.openxmlformats.org/officeDocument/2006/relationships/oleObject" Target="../embeddings/oleObject401.bin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03.bin"/><Relationship Id="rId7" Type="http://schemas.openxmlformats.org/officeDocument/2006/relationships/oleObject" Target="../embeddings/oleObject4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6" Type="http://schemas.openxmlformats.org/officeDocument/2006/relationships/image" Target="../media/image2.wmf"/><Relationship Id="rId11" Type="http://schemas.openxmlformats.org/officeDocument/2006/relationships/image" Target="../media/image220.png"/><Relationship Id="rId5" Type="http://schemas.openxmlformats.org/officeDocument/2006/relationships/oleObject" Target="../embeddings/oleObject40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0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jpeg"/><Relationship Id="rId5" Type="http://schemas.openxmlformats.org/officeDocument/2006/relationships/image" Target="../media/image27.png"/><Relationship Id="rId10" Type="http://schemas.openxmlformats.org/officeDocument/2006/relationships/image" Target="../media/image34.jpeg"/><Relationship Id="rId4" Type="http://schemas.openxmlformats.org/officeDocument/2006/relationships/image" Target="../media/image1.wmf"/><Relationship Id="rId9" Type="http://schemas.openxmlformats.org/officeDocument/2006/relationships/image" Target="../media/image33.jpe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221.jpeg"/><Relationship Id="rId7" Type="http://schemas.openxmlformats.org/officeDocument/2006/relationships/oleObject" Target="../embeddings/oleObject408.bin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10.bin"/><Relationship Id="rId5" Type="http://schemas.openxmlformats.org/officeDocument/2006/relationships/oleObject" Target="../embeddings/oleObject407.bin"/><Relationship Id="rId10" Type="http://schemas.openxmlformats.org/officeDocument/2006/relationships/image" Target="../media/image4.wmf"/><Relationship Id="rId4" Type="http://schemas.openxmlformats.org/officeDocument/2006/relationships/image" Target="../media/image222.jpeg"/><Relationship Id="rId9" Type="http://schemas.openxmlformats.org/officeDocument/2006/relationships/oleObject" Target="../embeddings/oleObject409.bin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11.bin"/><Relationship Id="rId7" Type="http://schemas.openxmlformats.org/officeDocument/2006/relationships/oleObject" Target="../embeddings/oleObject4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6" Type="http://schemas.openxmlformats.org/officeDocument/2006/relationships/image" Target="../media/image2.wmf"/><Relationship Id="rId11" Type="http://schemas.openxmlformats.org/officeDocument/2006/relationships/image" Target="../media/image223.emf"/><Relationship Id="rId5" Type="http://schemas.openxmlformats.org/officeDocument/2006/relationships/oleObject" Target="../embeddings/oleObject41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14.bin"/></Relationships>
</file>

<file path=ppt/slides/_rels/slide1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15.bin"/><Relationship Id="rId7" Type="http://schemas.openxmlformats.org/officeDocument/2006/relationships/oleObject" Target="../embeddings/oleObject4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1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18.bin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19.bin"/><Relationship Id="rId7" Type="http://schemas.openxmlformats.org/officeDocument/2006/relationships/oleObject" Target="../embeddings/oleObject4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2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22.bin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5.bin"/><Relationship Id="rId3" Type="http://schemas.openxmlformats.org/officeDocument/2006/relationships/image" Target="../media/image22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26.bin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3.wmf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27.bin"/><Relationship Id="rId7" Type="http://schemas.openxmlformats.org/officeDocument/2006/relationships/oleObject" Target="../embeddings/oleObject4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6" Type="http://schemas.openxmlformats.org/officeDocument/2006/relationships/image" Target="../media/image2.wmf"/><Relationship Id="rId11" Type="http://schemas.openxmlformats.org/officeDocument/2006/relationships/image" Target="../media/image225.png"/><Relationship Id="rId5" Type="http://schemas.openxmlformats.org/officeDocument/2006/relationships/oleObject" Target="../embeddings/oleObject42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30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31.bin"/><Relationship Id="rId7" Type="http://schemas.openxmlformats.org/officeDocument/2006/relationships/oleObject" Target="../embeddings/oleObject4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6" Type="http://schemas.openxmlformats.org/officeDocument/2006/relationships/image" Target="../media/image2.wmf"/><Relationship Id="rId11" Type="http://schemas.openxmlformats.org/officeDocument/2006/relationships/image" Target="../media/image226.png"/><Relationship Id="rId5" Type="http://schemas.openxmlformats.org/officeDocument/2006/relationships/oleObject" Target="../embeddings/oleObject43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34.bin"/></Relationships>
</file>

<file path=ppt/slides/_rels/slide1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35.bin"/><Relationship Id="rId7" Type="http://schemas.openxmlformats.org/officeDocument/2006/relationships/oleObject" Target="../embeddings/oleObject4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6" Type="http://schemas.openxmlformats.org/officeDocument/2006/relationships/image" Target="../media/image2.wmf"/><Relationship Id="rId11" Type="http://schemas.openxmlformats.org/officeDocument/2006/relationships/image" Target="../media/image227.png"/><Relationship Id="rId5" Type="http://schemas.openxmlformats.org/officeDocument/2006/relationships/oleObject" Target="../embeddings/oleObject43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38.bin"/></Relationships>
</file>

<file path=ppt/slides/_rels/slide1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4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6" Type="http://schemas.openxmlformats.org/officeDocument/2006/relationships/image" Target="../media/image2.wmf"/><Relationship Id="rId11" Type="http://schemas.openxmlformats.org/officeDocument/2006/relationships/image" Target="../media/image228.png"/><Relationship Id="rId5" Type="http://schemas.openxmlformats.org/officeDocument/2006/relationships/oleObject" Target="../embeddings/oleObject44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42.bin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43.bin"/><Relationship Id="rId7" Type="http://schemas.openxmlformats.org/officeDocument/2006/relationships/oleObject" Target="../embeddings/oleObject4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4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4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png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png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emf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40.jpe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1.bin"/><Relationship Id="rId5" Type="http://schemas.openxmlformats.org/officeDocument/2006/relationships/hyperlink" Target="http://www.neubers.de/" TargetMode="External"/><Relationship Id="rId4" Type="http://schemas.openxmlformats.org/officeDocument/2006/relationships/hyperlink" Target="http://www.scottevest.com/" TargetMode="External"/><Relationship Id="rId9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wmf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71.bin"/><Relationship Id="rId5" Type="http://schemas.openxmlformats.org/officeDocument/2006/relationships/image" Target="../media/image46.png"/><Relationship Id="rId10" Type="http://schemas.openxmlformats.org/officeDocument/2006/relationships/image" Target="../media/image2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2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.wmf"/><Relationship Id="rId11" Type="http://schemas.openxmlformats.org/officeDocument/2006/relationships/image" Target="../media/image50.png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.w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3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27.png"/><Relationship Id="rId4" Type="http://schemas.openxmlformats.org/officeDocument/2006/relationships/image" Target="../media/image55.png"/><Relationship Id="rId9" Type="http://schemas.openxmlformats.org/officeDocument/2006/relationships/image" Target="../media/image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2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6.png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0.jpeg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3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10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.wmf"/><Relationship Id="rId11" Type="http://schemas.openxmlformats.org/officeDocument/2006/relationships/image" Target="../media/image62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63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.wmf"/><Relationship Id="rId11" Type="http://schemas.openxmlformats.org/officeDocument/2006/relationships/image" Target="../media/image64.png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11" Type="http://schemas.openxmlformats.org/officeDocument/2006/relationships/image" Target="../media/image9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7.png"/><Relationship Id="rId5" Type="http://schemas.openxmlformats.org/officeDocument/2006/relationships/image" Target="../media/image65.wmf"/><Relationship Id="rId4" Type="http://schemas.openxmlformats.org/officeDocument/2006/relationships/image" Target="../media/image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30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3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.wmf"/><Relationship Id="rId9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7.png"/><Relationship Id="rId5" Type="http://schemas.openxmlformats.org/officeDocument/2006/relationships/image" Target="../media/image72.png"/><Relationship Id="rId4" Type="http://schemas.openxmlformats.org/officeDocument/2006/relationships/image" Target="../media/image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7.png"/><Relationship Id="rId4" Type="http://schemas.openxmlformats.org/officeDocument/2006/relationships/image" Target="../media/image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4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7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4.wmf"/><Relationship Id="rId3" Type="http://schemas.openxmlformats.org/officeDocument/2006/relationships/image" Target="../media/image75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3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148.bin"/><Relationship Id="rId4" Type="http://schemas.openxmlformats.org/officeDocument/2006/relationships/image" Target="../media/image76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0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3.wmf"/><Relationship Id="rId4" Type="http://schemas.openxmlformats.org/officeDocument/2006/relationships/image" Target="../media/image78.png"/><Relationship Id="rId9" Type="http://schemas.openxmlformats.org/officeDocument/2006/relationships/oleObject" Target="../embeddings/oleObject15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3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15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60.bin"/><Relationship Id="rId9" Type="http://schemas.openxmlformats.org/officeDocument/2006/relationships/image" Target="../media/image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80.png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7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Microsoft_Word_97_-_2003_Document1.doc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7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2.wmf"/><Relationship Id="rId3" Type="http://schemas.openxmlformats.org/officeDocument/2006/relationships/image" Target="../media/image81.jpeg"/><Relationship Id="rId7" Type="http://schemas.openxmlformats.org/officeDocument/2006/relationships/image" Target="../media/image85.jpeg"/><Relationship Id="rId12" Type="http://schemas.openxmlformats.org/officeDocument/2006/relationships/oleObject" Target="../embeddings/oleObject172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1" Type="http://schemas.openxmlformats.org/officeDocument/2006/relationships/vmlDrawing" Target="../drawings/vmlDrawing54.vml"/><Relationship Id="rId6" Type="http://schemas.openxmlformats.org/officeDocument/2006/relationships/image" Target="../media/image84.png"/><Relationship Id="rId11" Type="http://schemas.openxmlformats.org/officeDocument/2006/relationships/image" Target="../media/image1.wmf"/><Relationship Id="rId5" Type="http://schemas.openxmlformats.org/officeDocument/2006/relationships/image" Target="../media/image83.jpeg"/><Relationship Id="rId15" Type="http://schemas.openxmlformats.org/officeDocument/2006/relationships/image" Target="../media/image3.wmf"/><Relationship Id="rId10" Type="http://schemas.openxmlformats.org/officeDocument/2006/relationships/oleObject" Target="../embeddings/Microsoft_Word_97_-_2003_Document2.doc"/><Relationship Id="rId4" Type="http://schemas.openxmlformats.org/officeDocument/2006/relationships/image" Target="../media/image82.jpeg"/><Relationship Id="rId9" Type="http://schemas.openxmlformats.org/officeDocument/2006/relationships/image" Target="../media/image87.png"/><Relationship Id="rId14" Type="http://schemas.openxmlformats.org/officeDocument/2006/relationships/oleObject" Target="../embeddings/oleObject17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13" Type="http://schemas.openxmlformats.org/officeDocument/2006/relationships/oleObject" Target="../embeddings/oleObject176.bin"/><Relationship Id="rId3" Type="http://schemas.openxmlformats.org/officeDocument/2006/relationships/image" Target="../media/image88.png"/><Relationship Id="rId7" Type="http://schemas.openxmlformats.org/officeDocument/2006/relationships/image" Target="../media/image90.jpe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55.vml"/><Relationship Id="rId6" Type="http://schemas.openxmlformats.org/officeDocument/2006/relationships/hyperlink" Target="http://www.allmystery.de/fcgi/?m=get_image&amp;n_pic=23811" TargetMode="External"/><Relationship Id="rId11" Type="http://schemas.openxmlformats.org/officeDocument/2006/relationships/oleObject" Target="../embeddings/oleObject175.bin"/><Relationship Id="rId5" Type="http://schemas.openxmlformats.org/officeDocument/2006/relationships/image" Target="../media/image89.jpeg"/><Relationship Id="rId15" Type="http://schemas.openxmlformats.org/officeDocument/2006/relationships/oleObject" Target="../embeddings/oleObject177.bin"/><Relationship Id="rId10" Type="http://schemas.openxmlformats.org/officeDocument/2006/relationships/image" Target="../media/image1.wmf"/><Relationship Id="rId4" Type="http://schemas.openxmlformats.org/officeDocument/2006/relationships/hyperlink" Target="http://www.allmystery.de/fcgi/?m=get_image&amp;n_pic=23810" TargetMode="External"/><Relationship Id="rId9" Type="http://schemas.openxmlformats.org/officeDocument/2006/relationships/oleObject" Target="../embeddings/Microsoft_Word_97_-_2003_Document3.doc"/><Relationship Id="rId14" Type="http://schemas.openxmlformats.org/officeDocument/2006/relationships/image" Target="../media/image3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Microsoft_Word_97_-_2003_Document4.doc"/><Relationship Id="rId10" Type="http://schemas.openxmlformats.org/officeDocument/2006/relationships/image" Target="../media/image3.wmf"/><Relationship Id="rId4" Type="http://schemas.openxmlformats.org/officeDocument/2006/relationships/image" Target="../media/image93.png"/><Relationship Id="rId9" Type="http://schemas.openxmlformats.org/officeDocument/2006/relationships/oleObject" Target="../embeddings/oleObject179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Lactose3.png" TargetMode="External"/><Relationship Id="rId13" Type="http://schemas.openxmlformats.org/officeDocument/2006/relationships/image" Target="../media/image100.png"/><Relationship Id="rId18" Type="http://schemas.openxmlformats.org/officeDocument/2006/relationships/oleObject" Target="../embeddings/oleObject183.bin"/><Relationship Id="rId3" Type="http://schemas.openxmlformats.org/officeDocument/2006/relationships/image" Target="../media/image94.jpeg"/><Relationship Id="rId21" Type="http://schemas.openxmlformats.org/officeDocument/2006/relationships/image" Target="../media/image1.wmf"/><Relationship Id="rId7" Type="http://schemas.openxmlformats.org/officeDocument/2006/relationships/image" Target="../media/image97.png"/><Relationship Id="rId12" Type="http://schemas.openxmlformats.org/officeDocument/2006/relationships/hyperlink" Target="http://upload.wikimedia.org/wikipedia/commons/3/37/Beta-carotene-2D-skeletal.svg" TargetMode="External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1" Type="http://schemas.openxmlformats.org/officeDocument/2006/relationships/vmlDrawing" Target="../drawings/vmlDrawing57.vml"/><Relationship Id="rId6" Type="http://schemas.openxmlformats.org/officeDocument/2006/relationships/hyperlink" Target="http://en.wikipedia.org/wiki/File:Sucrose_3Dprojection.png" TargetMode="External"/><Relationship Id="rId11" Type="http://schemas.openxmlformats.org/officeDocument/2006/relationships/image" Target="../media/image99.png"/><Relationship Id="rId5" Type="http://schemas.openxmlformats.org/officeDocument/2006/relationships/image" Target="../media/image96.png"/><Relationship Id="rId15" Type="http://schemas.openxmlformats.org/officeDocument/2006/relationships/image" Target="../media/image2.wmf"/><Relationship Id="rId10" Type="http://schemas.openxmlformats.org/officeDocument/2006/relationships/hyperlink" Target="http://en.wikipedia.org/wiki/File:Caffeine.svg" TargetMode="External"/><Relationship Id="rId19" Type="http://schemas.openxmlformats.org/officeDocument/2006/relationships/image" Target="../media/image4.wmf"/><Relationship Id="rId4" Type="http://schemas.openxmlformats.org/officeDocument/2006/relationships/image" Target="../media/image95.jpeg"/><Relationship Id="rId9" Type="http://schemas.openxmlformats.org/officeDocument/2006/relationships/image" Target="../media/image98.png"/><Relationship Id="rId14" Type="http://schemas.openxmlformats.org/officeDocument/2006/relationships/oleObject" Target="../embeddings/oleObject18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image" Target="../media/image101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.wmf"/><Relationship Id="rId5" Type="http://schemas.openxmlformats.org/officeDocument/2006/relationships/image" Target="../media/image12.jpe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4.wmf"/><Relationship Id="rId3" Type="http://schemas.openxmlformats.org/officeDocument/2006/relationships/image" Target="../media/image103.emf"/><Relationship Id="rId7" Type="http://schemas.openxmlformats.org/officeDocument/2006/relationships/image" Target="../media/image1.wmf"/><Relationship Id="rId12" Type="http://schemas.openxmlformats.org/officeDocument/2006/relationships/oleObject" Target="../embeddings/oleObject19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3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3.wmf"/><Relationship Id="rId11" Type="http://schemas.openxmlformats.org/officeDocument/2006/relationships/image" Target="../media/image104.png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.wmf"/><Relationship Id="rId4" Type="http://schemas.openxmlformats.org/officeDocument/2006/relationships/image" Target="../media/image2.wmf"/><Relationship Id="rId9" Type="http://schemas.openxmlformats.org/officeDocument/2006/relationships/oleObject" Target="../embeddings/Microsoft_Word_97_-_2003_Document5.doc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Document6.doc"/><Relationship Id="rId13" Type="http://schemas.openxmlformats.org/officeDocument/2006/relationships/image" Target="../media/image3.wmf"/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08.jpeg"/><Relationship Id="rId11" Type="http://schemas.openxmlformats.org/officeDocument/2006/relationships/image" Target="../media/image2.wmf"/><Relationship Id="rId5" Type="http://schemas.openxmlformats.org/officeDocument/2006/relationships/image" Target="../media/image107.jpeg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197.bin"/><Relationship Id="rId4" Type="http://schemas.openxmlformats.org/officeDocument/2006/relationships/image" Target="../media/image106.png"/><Relationship Id="rId9" Type="http://schemas.openxmlformats.org/officeDocument/2006/relationships/image" Target="../media/image1.wmf"/><Relationship Id="rId14" Type="http://schemas.openxmlformats.org/officeDocument/2006/relationships/oleObject" Target="../embeddings/oleObject199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13" Type="http://schemas.openxmlformats.org/officeDocument/2006/relationships/oleObject" Target="../embeddings/oleObject20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2.jpeg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11.jpeg"/><Relationship Id="rId11" Type="http://schemas.openxmlformats.org/officeDocument/2006/relationships/oleObject" Target="../embeddings/oleObject200.bin"/><Relationship Id="rId5" Type="http://schemas.openxmlformats.org/officeDocument/2006/relationships/image" Target="../media/image110.jpeg"/><Relationship Id="rId15" Type="http://schemas.openxmlformats.org/officeDocument/2006/relationships/oleObject" Target="../embeddings/oleObject202.bin"/><Relationship Id="rId10" Type="http://schemas.openxmlformats.org/officeDocument/2006/relationships/image" Target="../media/image1.wmf"/><Relationship Id="rId4" Type="http://schemas.openxmlformats.org/officeDocument/2006/relationships/hyperlink" Target="http://1.bp.blogspot.com/_bwLKPDpkAYc/TUV7-HEd-HI/AAAAAAAAAJI/yX5PxSuf-NY/s1600/delem_shellac.jpg" TargetMode="External"/><Relationship Id="rId9" Type="http://schemas.openxmlformats.org/officeDocument/2006/relationships/oleObject" Target="../embeddings/Microsoft_Word_97_-_2003_Document7.doc"/><Relationship Id="rId14" Type="http://schemas.openxmlformats.org/officeDocument/2006/relationships/image" Target="../media/image3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05.bin"/><Relationship Id="rId3" Type="http://schemas.openxmlformats.org/officeDocument/2006/relationships/image" Target="../media/image114.png"/><Relationship Id="rId7" Type="http://schemas.openxmlformats.org/officeDocument/2006/relationships/oleObject" Target="../embeddings/Microsoft_Word_97_-_2003_Document8.doc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17.jpeg"/><Relationship Id="rId11" Type="http://schemas.openxmlformats.org/officeDocument/2006/relationships/oleObject" Target="../embeddings/oleObject204.bin"/><Relationship Id="rId5" Type="http://schemas.openxmlformats.org/officeDocument/2006/relationships/image" Target="../media/image116.jpeg"/><Relationship Id="rId10" Type="http://schemas.openxmlformats.org/officeDocument/2006/relationships/image" Target="../media/image2.wmf"/><Relationship Id="rId4" Type="http://schemas.openxmlformats.org/officeDocument/2006/relationships/image" Target="../media/image115.jpeg"/><Relationship Id="rId9" Type="http://schemas.openxmlformats.org/officeDocument/2006/relationships/oleObject" Target="../embeddings/oleObject203.bin"/><Relationship Id="rId14" Type="http://schemas.openxmlformats.org/officeDocument/2006/relationships/image" Target="../media/image4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208.bin"/><Relationship Id="rId3" Type="http://schemas.openxmlformats.org/officeDocument/2006/relationships/image" Target="../media/image118.wmf"/><Relationship Id="rId7" Type="http://schemas.openxmlformats.org/officeDocument/2006/relationships/oleObject" Target="../embeddings/Microsoft_Word_97_-_2003_Document9.doc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207.bin"/><Relationship Id="rId5" Type="http://schemas.openxmlformats.org/officeDocument/2006/relationships/image" Target="../media/image120.wmf"/><Relationship Id="rId10" Type="http://schemas.openxmlformats.org/officeDocument/2006/relationships/image" Target="../media/image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4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image" Target="../media/image122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Microsoft_Word_97_-_2003_Document10.doc"/><Relationship Id="rId9" Type="http://schemas.openxmlformats.org/officeDocument/2006/relationships/image" Target="../media/image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123.jpeg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Microsoft_Word_97_-_2003_Document11.doc"/><Relationship Id="rId10" Type="http://schemas.openxmlformats.org/officeDocument/2006/relationships/image" Target="../media/image3.wmf"/><Relationship Id="rId4" Type="http://schemas.openxmlformats.org/officeDocument/2006/relationships/image" Target="../media/image124.jpeg"/><Relationship Id="rId9" Type="http://schemas.openxmlformats.org/officeDocument/2006/relationships/oleObject" Target="../embeddings/oleObject21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.wmf"/><Relationship Id="rId12" Type="http://schemas.openxmlformats.org/officeDocument/2006/relationships/oleObject" Target="../embeddings/oleObject2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Microsoft_Word_97_-_2003_Document12.doc"/><Relationship Id="rId11" Type="http://schemas.openxmlformats.org/officeDocument/2006/relationships/image" Target="../media/image3.wmf"/><Relationship Id="rId5" Type="http://schemas.openxmlformats.org/officeDocument/2006/relationships/image" Target="../media/image125.e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5.bin"/><Relationship Id="rId9" Type="http://schemas.openxmlformats.org/officeDocument/2006/relationships/image" Target="../media/image2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11" Type="http://schemas.openxmlformats.org/officeDocument/2006/relationships/image" Target="../media/image13.jpe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image" Target="../media/image1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139.jpeg"/><Relationship Id="rId4" Type="http://schemas.openxmlformats.org/officeDocument/2006/relationships/image" Target="../media/image138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5.jpeg"/><Relationship Id="rId7" Type="http://schemas.openxmlformats.org/officeDocument/2006/relationships/image" Target="../media/image147.jpeg"/><Relationship Id="rId2" Type="http://schemas.openxmlformats.org/officeDocument/2006/relationships/hyperlink" Target="http://upload.wikimedia.org/wikipedia/commons/5/54/Haustellum_brandaris_000.jp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upload.wikimedia.org/wikipedia/commons/9/91/Justinian.jpg" TargetMode="External"/><Relationship Id="rId5" Type="http://schemas.openxmlformats.org/officeDocument/2006/relationships/image" Target="../media/image146.png"/><Relationship Id="rId4" Type="http://schemas.openxmlformats.org/officeDocument/2006/relationships/hyperlink" Target="http://upload.wikimedia.org/wikipedia/commons/1/1e/Purpur-mit-Ausfaerbung.png" TargetMode="External"/><Relationship Id="rId9" Type="http://schemas.openxmlformats.org/officeDocument/2006/relationships/image" Target="../media/image12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hyperlink" Target="http://upload.wikimedia.org/wikipedia/commons/b/bd/Chinacridon.svg" TargetMode="External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127.png"/><Relationship Id="rId5" Type="http://schemas.openxmlformats.org/officeDocument/2006/relationships/image" Target="../media/image157.jpeg"/><Relationship Id="rId4" Type="http://schemas.openxmlformats.org/officeDocument/2006/relationships/image" Target="../media/image156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67.w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13" Type="http://schemas.openxmlformats.org/officeDocument/2006/relationships/image" Target="../media/image3.wmf"/><Relationship Id="rId3" Type="http://schemas.openxmlformats.org/officeDocument/2006/relationships/oleObject" Target="../embeddings/oleObject33.bin"/><Relationship Id="rId7" Type="http://schemas.openxmlformats.org/officeDocument/2006/relationships/image" Target="../media/image18.jpe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jpeg"/><Relationship Id="rId11" Type="http://schemas.openxmlformats.org/officeDocument/2006/relationships/image" Target="../media/image2.wmf"/><Relationship Id="rId5" Type="http://schemas.openxmlformats.org/officeDocument/2006/relationships/image" Target="../media/image16.png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.wmf"/><Relationship Id="rId9" Type="http://schemas.openxmlformats.org/officeDocument/2006/relationships/image" Target="file:///C:\Documents%20and%20Settings\Aheeger\Desktop\screen%20only%20image_files\image_files\Screen_Only___Bug___PC.jpg" TargetMode="External"/><Relationship Id="rId14" Type="http://schemas.openxmlformats.org/officeDocument/2006/relationships/oleObject" Target="../embeddings/oleObject36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Microsoft_Word_97_-_2003_Document13.doc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.wmf"/><Relationship Id="rId11" Type="http://schemas.openxmlformats.org/officeDocument/2006/relationships/image" Target="../media/image174.png"/><Relationship Id="rId5" Type="http://schemas.openxmlformats.org/officeDocument/2006/relationships/oleObject" Target="../embeddings/oleObject220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2.bin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26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28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30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3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34.bin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image" Target="../media/image17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236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3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13" Type="http://schemas.openxmlformats.org/officeDocument/2006/relationships/image" Target="../media/image4.wmf"/><Relationship Id="rId3" Type="http://schemas.openxmlformats.org/officeDocument/2006/relationships/image" Target="../media/image176.jpe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2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239.bin"/><Relationship Id="rId11" Type="http://schemas.openxmlformats.org/officeDocument/2006/relationships/image" Target="../media/image3.wmf"/><Relationship Id="rId5" Type="http://schemas.openxmlformats.org/officeDocument/2006/relationships/image" Target="../media/image178.jpeg"/><Relationship Id="rId10" Type="http://schemas.openxmlformats.org/officeDocument/2006/relationships/oleObject" Target="../embeddings/oleObject241.bin"/><Relationship Id="rId4" Type="http://schemas.openxmlformats.org/officeDocument/2006/relationships/image" Target="../media/image177.jpeg"/><Relationship Id="rId9" Type="http://schemas.openxmlformats.org/officeDocument/2006/relationships/image" Target="../media/image2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image" Target="../media/image179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593725" y="3328988"/>
            <a:ext cx="8118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3075" name="Group 7"/>
          <p:cNvGrpSpPr>
            <a:grpSpLocks/>
          </p:cNvGrpSpPr>
          <p:nvPr/>
        </p:nvGrpSpPr>
        <p:grpSpPr bwMode="auto">
          <a:xfrm>
            <a:off x="0" y="982663"/>
            <a:ext cx="9132888" cy="152400"/>
            <a:chOff x="0" y="900"/>
            <a:chExt cx="5753" cy="96"/>
          </a:xfrm>
        </p:grpSpPr>
        <p:sp>
          <p:nvSpPr>
            <p:cNvPr id="3093" name="Rectangle 8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094" name="Rectangle 9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076" name="Rectangle 34"/>
          <p:cNvSpPr>
            <a:spLocks noChangeArrowheads="1"/>
          </p:cNvSpPr>
          <p:nvPr/>
        </p:nvSpPr>
        <p:spPr bwMode="auto">
          <a:xfrm>
            <a:off x="8137525" y="1020763"/>
            <a:ext cx="1006475" cy="244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3077" name="Rectangle 38"/>
          <p:cNvSpPr>
            <a:spLocks noChangeArrowheads="1"/>
          </p:cNvSpPr>
          <p:nvPr/>
        </p:nvSpPr>
        <p:spPr bwMode="auto">
          <a:xfrm>
            <a:off x="0" y="1287463"/>
            <a:ext cx="9088438" cy="557053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sz="3600" b="1" dirty="0">
              <a:solidFill>
                <a:srgbClr val="0000FF"/>
              </a:solidFill>
            </a:endParaRPr>
          </a:p>
          <a:p>
            <a:r>
              <a:rPr lang="en-US" sz="3600" b="1" dirty="0" smtClean="0">
                <a:solidFill>
                  <a:srgbClr val="0000FF"/>
                </a:solidFill>
              </a:rPr>
              <a:t>Organic and Bio-organic Semiconductors </a:t>
            </a:r>
          </a:p>
          <a:p>
            <a:r>
              <a:rPr lang="en-US" sz="3600" b="1" dirty="0" smtClean="0">
                <a:solidFill>
                  <a:srgbClr val="0000FF"/>
                </a:solidFill>
              </a:rPr>
              <a:t>For Solar Energy and CO2 Reduction</a:t>
            </a:r>
            <a:endParaRPr lang="en-US" sz="3600" b="1" dirty="0">
              <a:solidFill>
                <a:srgbClr val="0000FF"/>
              </a:solidFill>
            </a:endParaRPr>
          </a:p>
          <a:p>
            <a:endParaRPr lang="en-US" sz="2800" b="1" dirty="0">
              <a:solidFill>
                <a:srgbClr val="0000FF"/>
              </a:solidFill>
            </a:endParaRPr>
          </a:p>
          <a:p>
            <a:endParaRPr lang="en-US" sz="2800" b="1" dirty="0">
              <a:solidFill>
                <a:srgbClr val="0000FF"/>
              </a:solidFill>
            </a:endParaRPr>
          </a:p>
          <a:p>
            <a:endParaRPr lang="fr-FR" sz="3600" dirty="0">
              <a:solidFill>
                <a:srgbClr val="0000FF"/>
              </a:solidFill>
            </a:endParaRPr>
          </a:p>
          <a:p>
            <a:endParaRPr lang="fr-FR" dirty="0">
              <a:solidFill>
                <a:srgbClr val="0000FF"/>
              </a:solidFill>
            </a:endParaRPr>
          </a:p>
          <a:p>
            <a:endParaRPr lang="fr-FR" dirty="0">
              <a:solidFill>
                <a:srgbClr val="0000FF"/>
              </a:solidFill>
            </a:endParaRPr>
          </a:p>
          <a:p>
            <a:endParaRPr lang="fr-FR" dirty="0">
              <a:solidFill>
                <a:srgbClr val="0000FF"/>
              </a:solidFill>
            </a:endParaRPr>
          </a:p>
          <a:p>
            <a:endParaRPr lang="fr-FR" dirty="0">
              <a:solidFill>
                <a:srgbClr val="0000FF"/>
              </a:solidFill>
            </a:endParaRPr>
          </a:p>
          <a:p>
            <a:endParaRPr lang="fr-FR" dirty="0">
              <a:solidFill>
                <a:srgbClr val="0000FF"/>
              </a:solidFill>
            </a:endParaRPr>
          </a:p>
          <a:p>
            <a:r>
              <a:rPr lang="fr-FR" b="1" i="1" dirty="0" err="1" smtClean="0">
                <a:solidFill>
                  <a:srgbClr val="0000FF"/>
                </a:solidFill>
              </a:rPr>
              <a:t>Niyazi</a:t>
            </a:r>
            <a:r>
              <a:rPr lang="fr-FR" b="1" i="1" dirty="0" smtClean="0">
                <a:solidFill>
                  <a:srgbClr val="0000FF"/>
                </a:solidFill>
              </a:rPr>
              <a:t> </a:t>
            </a:r>
            <a:r>
              <a:rPr lang="fr-FR" b="1" i="1" dirty="0" err="1">
                <a:solidFill>
                  <a:srgbClr val="0000FF"/>
                </a:solidFill>
              </a:rPr>
              <a:t>Serdar</a:t>
            </a:r>
            <a:r>
              <a:rPr lang="fr-FR" b="1" i="1" dirty="0">
                <a:solidFill>
                  <a:srgbClr val="0000FF"/>
                </a:solidFill>
              </a:rPr>
              <a:t> SARICIFTCI</a:t>
            </a:r>
            <a:endParaRPr lang="fr-FR" sz="2000" b="1" i="1" dirty="0">
              <a:solidFill>
                <a:srgbClr val="0000FF"/>
              </a:solidFill>
            </a:endParaRPr>
          </a:p>
          <a:p>
            <a:r>
              <a:rPr lang="fr-FR" sz="2000" b="1" i="1" dirty="0">
                <a:solidFill>
                  <a:srgbClr val="0000FF"/>
                </a:solidFill>
              </a:rPr>
              <a:t>Linz Institute for </a:t>
            </a:r>
            <a:r>
              <a:rPr lang="fr-FR" sz="2000" b="1" i="1" dirty="0" err="1">
                <a:solidFill>
                  <a:srgbClr val="0000FF"/>
                </a:solidFill>
              </a:rPr>
              <a:t>Organic</a:t>
            </a:r>
            <a:r>
              <a:rPr lang="fr-FR" sz="2000" b="1" i="1" dirty="0">
                <a:solidFill>
                  <a:srgbClr val="0000FF"/>
                </a:solidFill>
              </a:rPr>
              <a:t> </a:t>
            </a:r>
            <a:r>
              <a:rPr lang="fr-FR" sz="2000" b="1" i="1" dirty="0" err="1">
                <a:solidFill>
                  <a:srgbClr val="0000FF"/>
                </a:solidFill>
              </a:rPr>
              <a:t>Solar</a:t>
            </a:r>
            <a:r>
              <a:rPr lang="fr-FR" sz="2000" b="1" i="1" dirty="0">
                <a:solidFill>
                  <a:srgbClr val="0000FF"/>
                </a:solidFill>
              </a:rPr>
              <a:t> </a:t>
            </a:r>
            <a:r>
              <a:rPr lang="fr-FR" sz="2000" b="1" i="1" dirty="0" err="1">
                <a:solidFill>
                  <a:srgbClr val="0000FF"/>
                </a:solidFill>
              </a:rPr>
              <a:t>Cells</a:t>
            </a:r>
            <a:r>
              <a:rPr lang="fr-FR" sz="2000" b="1" i="1" dirty="0">
                <a:solidFill>
                  <a:srgbClr val="0000FF"/>
                </a:solidFill>
              </a:rPr>
              <a:t> (LIOS),</a:t>
            </a:r>
          </a:p>
          <a:p>
            <a:r>
              <a:rPr lang="fr-FR" sz="2000" b="1" i="1" dirty="0">
                <a:solidFill>
                  <a:srgbClr val="0000FF"/>
                </a:solidFill>
              </a:rPr>
              <a:t>Institute for </a:t>
            </a:r>
            <a:r>
              <a:rPr lang="fr-FR" sz="2000" b="1" i="1" dirty="0" err="1">
                <a:solidFill>
                  <a:srgbClr val="0000FF"/>
                </a:solidFill>
              </a:rPr>
              <a:t>Physical</a:t>
            </a:r>
            <a:r>
              <a:rPr lang="fr-FR" sz="2000" b="1" i="1" dirty="0">
                <a:solidFill>
                  <a:srgbClr val="0000FF"/>
                </a:solidFill>
              </a:rPr>
              <a:t> </a:t>
            </a:r>
            <a:r>
              <a:rPr lang="fr-FR" sz="2000" b="1" i="1" dirty="0" err="1">
                <a:solidFill>
                  <a:srgbClr val="0000FF"/>
                </a:solidFill>
              </a:rPr>
              <a:t>Chemistry</a:t>
            </a:r>
            <a:r>
              <a:rPr lang="fr-FR" sz="2000" b="1" i="1" dirty="0">
                <a:solidFill>
                  <a:srgbClr val="0000FF"/>
                </a:solidFill>
              </a:rPr>
              <a:t>, Johannes Kepler </a:t>
            </a:r>
            <a:r>
              <a:rPr lang="fr-FR" sz="2000" b="1" i="1" dirty="0" err="1">
                <a:solidFill>
                  <a:srgbClr val="0000FF"/>
                </a:solidFill>
              </a:rPr>
              <a:t>University</a:t>
            </a:r>
            <a:r>
              <a:rPr lang="fr-FR" sz="2000" b="1" i="1" dirty="0">
                <a:solidFill>
                  <a:srgbClr val="0000FF"/>
                </a:solidFill>
              </a:rPr>
              <a:t> Linz,  </a:t>
            </a:r>
            <a:r>
              <a:rPr lang="fr-FR" sz="2000" b="1" i="1" dirty="0" err="1">
                <a:solidFill>
                  <a:srgbClr val="0000FF"/>
                </a:solidFill>
              </a:rPr>
              <a:t>Austria</a:t>
            </a:r>
            <a:endParaRPr lang="fr-FR" sz="2000" b="1" i="1" dirty="0">
              <a:solidFill>
                <a:srgbClr val="0000FF"/>
              </a:solidFill>
            </a:endParaRPr>
          </a:p>
          <a:p>
            <a:r>
              <a:rPr lang="fr-FR" sz="2000" b="1" i="1" dirty="0">
                <a:solidFill>
                  <a:srgbClr val="0000FF"/>
                </a:solidFill>
              </a:rPr>
              <a:t>www.lios.at</a:t>
            </a:r>
          </a:p>
          <a:p>
            <a:endParaRPr lang="en-US" sz="2000" i="1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							</a:t>
            </a:r>
          </a:p>
        </p:txBody>
      </p:sp>
      <p:graphicFrame>
        <p:nvGraphicFramePr>
          <p:cNvPr id="3078" name="Object 105"/>
          <p:cNvGraphicFramePr>
            <a:graphicFrameLocks noChangeAspect="1"/>
          </p:cNvGraphicFramePr>
          <p:nvPr/>
        </p:nvGraphicFramePr>
        <p:xfrm>
          <a:off x="215900" y="76200"/>
          <a:ext cx="10937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76200"/>
                        <a:ext cx="10937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9" name="Group 111"/>
          <p:cNvGrpSpPr>
            <a:grpSpLocks/>
          </p:cNvGrpSpPr>
          <p:nvPr/>
        </p:nvGrpSpPr>
        <p:grpSpPr bwMode="auto">
          <a:xfrm>
            <a:off x="7740650" y="115888"/>
            <a:ext cx="1179513" cy="754062"/>
            <a:chOff x="4512" y="0"/>
            <a:chExt cx="1152" cy="768"/>
          </a:xfrm>
        </p:grpSpPr>
        <p:grpSp>
          <p:nvGrpSpPr>
            <p:cNvPr id="3085" name="Group 11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091" name="Oval 11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092" name="Object 11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275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6" name="Object 11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Oval 11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088" name="Object 11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AutoShape 11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090" name="Text Box 119"/>
            <p:cNvSpPr txBox="1">
              <a:spLocks noChangeArrowheads="1"/>
            </p:cNvSpPr>
            <p:nvPr/>
          </p:nvSpPr>
          <p:spPr bwMode="auto">
            <a:xfrm>
              <a:off x="4873" y="108"/>
              <a:ext cx="256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charset="0"/>
                </a:rPr>
                <a:t>e</a:t>
              </a:r>
              <a:r>
                <a:rPr lang="en-US" sz="800" baseline="30000">
                  <a:latin typeface="Arial" charset="0"/>
                </a:rPr>
                <a:t>-</a:t>
              </a:r>
            </a:p>
          </p:txBody>
        </p:sp>
      </p:grpSp>
      <p:pic>
        <p:nvPicPr>
          <p:cNvPr id="3080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348880"/>
            <a:ext cx="2640012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82" name="Picture 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2384425"/>
            <a:ext cx="2765425" cy="1889125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788" y="2319436"/>
            <a:ext cx="4151312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160226" y="441554"/>
            <a:ext cx="4432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smtClean="0"/>
              <a:t>Trieste Lecture </a:t>
            </a:r>
            <a:r>
              <a:rPr lang="de-AT" dirty="0" smtClean="0"/>
              <a:t>22</a:t>
            </a:r>
            <a:r>
              <a:rPr lang="de-AT" baseline="30000" dirty="0" smtClean="0"/>
              <a:t>nd</a:t>
            </a:r>
            <a:r>
              <a:rPr lang="de-AT" dirty="0" smtClean="0"/>
              <a:t> of </a:t>
            </a:r>
            <a:r>
              <a:rPr lang="de-AT" dirty="0" smtClean="0"/>
              <a:t> May, </a:t>
            </a:r>
            <a:r>
              <a:rPr lang="de-AT" dirty="0" smtClean="0"/>
              <a:t>2014</a:t>
            </a:r>
            <a:endParaRPr lang="de-AT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896938" y="36513"/>
            <a:ext cx="7158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White OLEDs by Lumiotech, Yonezawa</a:t>
            </a:r>
            <a:endParaRPr lang="en-US" sz="3200">
              <a:solidFill>
                <a:srgbClr val="0000FF"/>
              </a:solidFill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6163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164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04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3957638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grpSp>
        <p:nvGrpSpPr>
          <p:cNvPr id="6151" name="Group 13"/>
          <p:cNvGrpSpPr>
            <a:grpSpLocks/>
          </p:cNvGrpSpPr>
          <p:nvPr/>
        </p:nvGrpSpPr>
        <p:grpSpPr bwMode="auto">
          <a:xfrm>
            <a:off x="8054975" y="-26988"/>
            <a:ext cx="1009650" cy="569913"/>
            <a:chOff x="4512" y="0"/>
            <a:chExt cx="1152" cy="768"/>
          </a:xfrm>
        </p:grpSpPr>
        <p:grpSp>
          <p:nvGrpSpPr>
            <p:cNvPr id="6155" name="Group 14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161" name="Oval 15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162" name="Object 1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205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56" name="Object 17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06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Oval 18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158" name="Object 19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207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AutoShape 20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160" name="Text Box 21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6152" name="Grafik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754063"/>
            <a:ext cx="4578350" cy="610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Grafik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925" y="765175"/>
            <a:ext cx="4502150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Grafik 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688" y="4141788"/>
            <a:ext cx="4497387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33292"/>
              </p:ext>
            </p:extLst>
          </p:nvPr>
        </p:nvGraphicFramePr>
        <p:xfrm>
          <a:off x="206375" y="44624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0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44624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620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0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0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20800" y="729828"/>
            <a:ext cx="6502400" cy="5651500"/>
          </a:xfrm>
          <a:prstGeom prst="rect">
            <a:avLst/>
          </a:prstGeom>
        </p:spPr>
      </p:pic>
      <p:pic>
        <p:nvPicPr>
          <p:cNvPr id="20" name="Bild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397" y="6337300"/>
            <a:ext cx="86614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937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34925" y="646113"/>
            <a:ext cx="9132888" cy="152400"/>
            <a:chOff x="7" y="390"/>
            <a:chExt cx="5753" cy="96"/>
          </a:xfrm>
        </p:grpSpPr>
        <p:sp>
          <p:nvSpPr>
            <p:cNvPr id="59412" name="Rectangle 3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9413" name="Rectangle 4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58738" y="47625"/>
          <a:ext cx="5683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22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7625"/>
                        <a:ext cx="5683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3030538" y="63500"/>
            <a:ext cx="269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b="1">
                <a:latin typeface="Arial" pitchFamily="34" charset="0"/>
              </a:rPr>
              <a:t>RECYCLING CO2</a:t>
            </a:r>
          </a:p>
        </p:txBody>
      </p:sp>
      <p:sp>
        <p:nvSpPr>
          <p:cNvPr id="59397" name="Rectangle 7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9398" name="Rectangle 8"/>
          <p:cNvSpPr>
            <a:spLocks noChangeArrowheads="1"/>
          </p:cNvSpPr>
          <p:nvPr/>
        </p:nvSpPr>
        <p:spPr bwMode="auto">
          <a:xfrm>
            <a:off x="0" y="1376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9399" name="Rectangle 9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pSp>
        <p:nvGrpSpPr>
          <p:cNvPr id="59400" name="Group 12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9404" name="Group 1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9410" name="Oval 1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9411" name="Object 1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722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05" name="Object 1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2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Oval 1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9407" name="Object 1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722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AutoShape 1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9409" name="Text Box 20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59401" name="Picture 24" descr="olah_addendum_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938213"/>
            <a:ext cx="4513262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Text Box 25"/>
          <p:cNvSpPr txBox="1">
            <a:spLocks noChangeArrowheads="1"/>
          </p:cNvSpPr>
          <p:nvPr/>
        </p:nvSpPr>
        <p:spPr bwMode="auto">
          <a:xfrm>
            <a:off x="120650" y="2228850"/>
            <a:ext cx="52578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/>
              <a:t>Methanol as carrier and storage of energy</a:t>
            </a:r>
          </a:p>
          <a:p>
            <a:pPr algn="l"/>
            <a:endParaRPr lang="de-DE"/>
          </a:p>
          <a:p>
            <a:pPr algn="l"/>
            <a:r>
              <a:rPr lang="de-DE"/>
              <a:t>a.) Methanol can be mixed to gasoline</a:t>
            </a:r>
          </a:p>
          <a:p>
            <a:pPr algn="l"/>
            <a:endParaRPr lang="de-DE"/>
          </a:p>
          <a:p>
            <a:pPr algn="l"/>
            <a:r>
              <a:rPr lang="de-DE"/>
              <a:t>b.) Methanol is used in fuel cells</a:t>
            </a:r>
          </a:p>
          <a:p>
            <a:pPr algn="l"/>
            <a:endParaRPr lang="de-DE"/>
          </a:p>
          <a:p>
            <a:pPr algn="l"/>
            <a:r>
              <a:rPr lang="de-DE"/>
              <a:t>c.) Methanol is starting chemical for</a:t>
            </a:r>
          </a:p>
          <a:p>
            <a:pPr algn="l"/>
            <a:r>
              <a:rPr lang="de-DE"/>
              <a:t>Many other derivatives</a:t>
            </a:r>
          </a:p>
          <a:p>
            <a:pPr algn="l"/>
            <a:endParaRPr lang="de-DE"/>
          </a:p>
          <a:p>
            <a:pPr algn="l"/>
            <a:endParaRPr lang="de-DE"/>
          </a:p>
          <a:p>
            <a:pPr algn="l"/>
            <a:r>
              <a:rPr lang="de-DE"/>
              <a:t>George Olah, Nobel Prize 1994</a:t>
            </a:r>
          </a:p>
          <a:p>
            <a:pPr algn="l"/>
            <a:r>
              <a:rPr lang="de-DE"/>
              <a:t>Univ. of Southern California, USA</a:t>
            </a:r>
          </a:p>
          <a:p>
            <a:pPr algn="l"/>
            <a:endParaRPr lang="de-DE"/>
          </a:p>
          <a:p>
            <a:pPr algn="l"/>
            <a:endParaRPr lang="de-DE"/>
          </a:p>
          <a:p>
            <a:pPr algn="l"/>
            <a:endParaRPr lang="de-DE"/>
          </a:p>
          <a:p>
            <a:pPr algn="l"/>
            <a:endParaRPr lang="de-DE"/>
          </a:p>
          <a:p>
            <a:pPr algn="l"/>
            <a:endParaRPr lang="de-DE"/>
          </a:p>
        </p:txBody>
      </p:sp>
      <p:pic>
        <p:nvPicPr>
          <p:cNvPr id="59403" name="Picture 27" descr="352731275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2713038"/>
            <a:ext cx="417195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184576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de-AT" b="1" dirty="0" smtClean="0">
                <a:latin typeface="Arial Black" pitchFamily="34" charset="0"/>
                <a:ea typeface="Times New Roman" pitchFamily="18" charset="0"/>
                <a:cs typeface="Arial" pitchFamily="34" charset="0"/>
              </a:rPr>
              <a:t>Inverse Fuel Cells</a:t>
            </a:r>
            <a:endParaRPr lang="de-AT" dirty="0">
              <a:ea typeface="Times New Roman" pitchFamily="18" charset="0"/>
              <a:cs typeface="Arial" pitchFamily="34" charset="0"/>
            </a:endParaRPr>
          </a:p>
          <a:p>
            <a:pPr algn="l"/>
            <a:endParaRPr lang="de-AT" dirty="0">
              <a:ea typeface="Times New Roman" pitchFamily="18" charset="0"/>
              <a:cs typeface="Arial" pitchFamily="34" charset="0"/>
            </a:endParaRPr>
          </a:p>
        </p:txBody>
      </p:sp>
      <p:graphicFrame>
        <p:nvGraphicFramePr>
          <p:cNvPr id="58372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4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8374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8380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8381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25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375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5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8377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25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8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8379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14018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06" y="1015573"/>
            <a:ext cx="10091154" cy="543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123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FAA0A-9EED-2447-ADE4-1AD45FC206F1}" type="slidenum">
              <a:rPr lang="de-DE"/>
              <a:pPr/>
              <a:t>103</a:t>
            </a:fld>
            <a:endParaRPr lang="de-DE"/>
          </a:p>
        </p:txBody>
      </p:sp>
      <p:sp>
        <p:nvSpPr>
          <p:cNvPr id="75788" name="Rectangle 12"/>
          <p:cNvSpPr>
            <a:spLocks noChangeArrowheads="1"/>
          </p:cNvSpPr>
          <p:nvPr/>
        </p:nvSpPr>
        <p:spPr bwMode="auto">
          <a:xfrm>
            <a:off x="1042988" y="1125538"/>
            <a:ext cx="7583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sz="2800">
                <a:solidFill>
                  <a:schemeClr val="tx2"/>
                </a:solidFill>
              </a:rPr>
              <a:t>Indirect CO</a:t>
            </a:r>
            <a:r>
              <a:rPr lang="de-AT" sz="2800" baseline="-25000">
                <a:solidFill>
                  <a:schemeClr val="tx2"/>
                </a:solidFill>
              </a:rPr>
              <a:t>2</a:t>
            </a:r>
            <a:r>
              <a:rPr lang="de-AT" sz="2800">
                <a:solidFill>
                  <a:schemeClr val="tx2"/>
                </a:solidFill>
              </a:rPr>
              <a:t> Reduction – A Known Technology</a:t>
            </a:r>
          </a:p>
        </p:txBody>
      </p:sp>
      <p:pic>
        <p:nvPicPr>
          <p:cNvPr id="7578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844675"/>
            <a:ext cx="6875462" cy="385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4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9273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74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1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9275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276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48C350-9C93-BD49-A46A-CAF1EF1F1B59}" type="slidenum">
              <a:rPr lang="de-DE"/>
              <a:pPr/>
              <a:t>104</a:t>
            </a:fld>
            <a:endParaRPr lang="de-DE"/>
          </a:p>
        </p:txBody>
      </p:sp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1042988" y="1341438"/>
            <a:ext cx="7243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 sz="2800">
                <a:solidFill>
                  <a:schemeClr val="tx2"/>
                </a:solidFill>
              </a:rPr>
              <a:t>Direct CO</a:t>
            </a:r>
            <a:r>
              <a:rPr lang="de-AT" sz="2800" baseline="-25000">
                <a:solidFill>
                  <a:schemeClr val="tx2"/>
                </a:solidFill>
              </a:rPr>
              <a:t>2</a:t>
            </a:r>
            <a:r>
              <a:rPr lang="de-AT" sz="2800">
                <a:solidFill>
                  <a:schemeClr val="tx2"/>
                </a:solidFill>
              </a:rPr>
              <a:t> Reduction – A More Elegant Way</a:t>
            </a:r>
          </a:p>
        </p:txBody>
      </p:sp>
      <p:sp>
        <p:nvSpPr>
          <p:cNvPr id="84995" name="AutoShape 3"/>
          <p:cNvSpPr>
            <a:spLocks noChangeArrowheads="1"/>
          </p:cNvSpPr>
          <p:nvPr/>
        </p:nvSpPr>
        <p:spPr bwMode="auto">
          <a:xfrm>
            <a:off x="900113" y="2565400"/>
            <a:ext cx="2519362" cy="936625"/>
          </a:xfrm>
          <a:prstGeom prst="rightArrow">
            <a:avLst>
              <a:gd name="adj1" fmla="val 50000"/>
              <a:gd name="adj2" fmla="val 67246"/>
            </a:avLst>
          </a:prstGeom>
          <a:gradFill rotWithShape="1">
            <a:gsLst>
              <a:gs pos="0">
                <a:schemeClr val="bg1"/>
              </a:gs>
              <a:gs pos="100000">
                <a:srgbClr val="E9F824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Solar/Electric Energy</a:t>
            </a:r>
          </a:p>
        </p:txBody>
      </p:sp>
      <p:sp>
        <p:nvSpPr>
          <p:cNvPr id="84997" name="AutoShape 5"/>
          <p:cNvSpPr>
            <a:spLocks noChangeArrowheads="1"/>
          </p:cNvSpPr>
          <p:nvPr/>
        </p:nvSpPr>
        <p:spPr bwMode="auto">
          <a:xfrm>
            <a:off x="3563938" y="2492375"/>
            <a:ext cx="2520950" cy="2308225"/>
          </a:xfrm>
          <a:prstGeom prst="flowChartProcess">
            <a:avLst/>
          </a:prstGeom>
          <a:gradFill rotWithShape="1">
            <a:gsLst>
              <a:gs pos="0">
                <a:schemeClr val="bg1"/>
              </a:gs>
              <a:gs pos="100000">
                <a:srgbClr val="65EA36"/>
              </a:gs>
            </a:gsLst>
            <a:lin ang="0" scaled="1"/>
          </a:gradFill>
          <a:ln w="254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Catalyst as Redox </a:t>
            </a:r>
          </a:p>
          <a:p>
            <a:pPr algn="ctr"/>
            <a:r>
              <a:rPr lang="de-AT"/>
              <a:t>Mediator for </a:t>
            </a:r>
          </a:p>
          <a:p>
            <a:pPr algn="ctr"/>
            <a:r>
              <a:rPr lang="de-AT"/>
              <a:t>Direct CO</a:t>
            </a:r>
            <a:r>
              <a:rPr lang="de-AT" baseline="-25000"/>
              <a:t>2</a:t>
            </a:r>
            <a:r>
              <a:rPr lang="de-AT"/>
              <a:t> Reduction</a:t>
            </a:r>
          </a:p>
        </p:txBody>
      </p:sp>
      <p:sp>
        <p:nvSpPr>
          <p:cNvPr id="84998" name="AutoShape 6"/>
          <p:cNvSpPr>
            <a:spLocks noChangeArrowheads="1"/>
          </p:cNvSpPr>
          <p:nvPr/>
        </p:nvSpPr>
        <p:spPr bwMode="auto">
          <a:xfrm>
            <a:off x="1258888" y="3716338"/>
            <a:ext cx="2159000" cy="936625"/>
          </a:xfrm>
          <a:prstGeom prst="rightArrow">
            <a:avLst>
              <a:gd name="adj1" fmla="val 50000"/>
              <a:gd name="adj2" fmla="val 57627"/>
            </a:avLst>
          </a:prstGeom>
          <a:gradFill rotWithShape="1">
            <a:gsLst>
              <a:gs pos="0">
                <a:schemeClr val="bg1"/>
              </a:gs>
              <a:gs pos="100000">
                <a:srgbClr val="4F4FC5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CO</a:t>
            </a:r>
            <a:r>
              <a:rPr lang="de-AT" baseline="-25000"/>
              <a:t>2</a:t>
            </a:r>
            <a:r>
              <a:rPr lang="de-AT"/>
              <a:t> / H</a:t>
            </a:r>
            <a:r>
              <a:rPr lang="de-AT" baseline="-25000"/>
              <a:t>2</a:t>
            </a:r>
            <a:r>
              <a:rPr lang="de-AT"/>
              <a:t>O</a:t>
            </a:r>
            <a:endParaRPr lang="de-AT" baseline="-25000"/>
          </a:p>
        </p:txBody>
      </p:sp>
      <p:sp>
        <p:nvSpPr>
          <p:cNvPr id="84999" name="AutoShape 7"/>
          <p:cNvSpPr>
            <a:spLocks noChangeArrowheads="1"/>
          </p:cNvSpPr>
          <p:nvPr/>
        </p:nvSpPr>
        <p:spPr bwMode="auto">
          <a:xfrm>
            <a:off x="6300788" y="3141663"/>
            <a:ext cx="2159000" cy="936625"/>
          </a:xfrm>
          <a:prstGeom prst="rightArrow">
            <a:avLst>
              <a:gd name="adj1" fmla="val 50000"/>
              <a:gd name="adj2" fmla="val 57627"/>
            </a:avLst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Solar Fuel</a:t>
            </a:r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0297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298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0299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300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2875"/>
            <a:ext cx="7859713" cy="34893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971550" y="5084763"/>
            <a:ext cx="2698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AT"/>
              <a:t>http://www.solar-fuel.net/</a:t>
            </a: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4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321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2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1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323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4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ihandform 10"/>
          <p:cNvSpPr/>
          <p:nvPr/>
        </p:nvSpPr>
        <p:spPr>
          <a:xfrm>
            <a:off x="1250950" y="3164840"/>
            <a:ext cx="182880" cy="1154430"/>
          </a:xfrm>
          <a:custGeom>
            <a:avLst/>
            <a:gdLst>
              <a:gd name="connsiteX0" fmla="*/ 6350 w 182880"/>
              <a:gd name="connsiteY0" fmla="*/ 1033780 h 1154430"/>
              <a:gd name="connsiteX1" fmla="*/ 36830 w 182880"/>
              <a:gd name="connsiteY1" fmla="*/ 340360 h 1154430"/>
              <a:gd name="connsiteX2" fmla="*/ 44450 w 182880"/>
              <a:gd name="connsiteY2" fmla="*/ 210820 h 1154430"/>
              <a:gd name="connsiteX3" fmla="*/ 74930 w 182880"/>
              <a:gd name="connsiteY3" fmla="*/ 104140 h 1154430"/>
              <a:gd name="connsiteX4" fmla="*/ 105410 w 182880"/>
              <a:gd name="connsiteY4" fmla="*/ 12700 h 1154430"/>
              <a:gd name="connsiteX5" fmla="*/ 143510 w 182880"/>
              <a:gd name="connsiteY5" fmla="*/ 180340 h 1154430"/>
              <a:gd name="connsiteX6" fmla="*/ 151130 w 182880"/>
              <a:gd name="connsiteY6" fmla="*/ 431800 h 1154430"/>
              <a:gd name="connsiteX7" fmla="*/ 166370 w 182880"/>
              <a:gd name="connsiteY7" fmla="*/ 767080 h 1154430"/>
              <a:gd name="connsiteX8" fmla="*/ 166370 w 182880"/>
              <a:gd name="connsiteY8" fmla="*/ 942340 h 1154430"/>
              <a:gd name="connsiteX9" fmla="*/ 173990 w 182880"/>
              <a:gd name="connsiteY9" fmla="*/ 1018540 h 1154430"/>
              <a:gd name="connsiteX10" fmla="*/ 166370 w 182880"/>
              <a:gd name="connsiteY10" fmla="*/ 1041400 h 1154430"/>
              <a:gd name="connsiteX11" fmla="*/ 74930 w 182880"/>
              <a:gd name="connsiteY11" fmla="*/ 1064260 h 1154430"/>
              <a:gd name="connsiteX12" fmla="*/ 6350 w 182880"/>
              <a:gd name="connsiteY12" fmla="*/ 1033780 h 1154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82880" h="1154430">
                <a:moveTo>
                  <a:pt x="6350" y="1033780"/>
                </a:moveTo>
                <a:cubicBezTo>
                  <a:pt x="0" y="913130"/>
                  <a:pt x="30480" y="477520"/>
                  <a:pt x="36830" y="340360"/>
                </a:cubicBezTo>
                <a:cubicBezTo>
                  <a:pt x="43180" y="203200"/>
                  <a:pt x="38100" y="250190"/>
                  <a:pt x="44450" y="210820"/>
                </a:cubicBezTo>
                <a:cubicBezTo>
                  <a:pt x="50800" y="171450"/>
                  <a:pt x="64770" y="137160"/>
                  <a:pt x="74930" y="104140"/>
                </a:cubicBezTo>
                <a:cubicBezTo>
                  <a:pt x="85090" y="71120"/>
                  <a:pt x="93980" y="0"/>
                  <a:pt x="105410" y="12700"/>
                </a:cubicBezTo>
                <a:cubicBezTo>
                  <a:pt x="116840" y="25400"/>
                  <a:pt x="135890" y="110490"/>
                  <a:pt x="143510" y="180340"/>
                </a:cubicBezTo>
                <a:cubicBezTo>
                  <a:pt x="151130" y="250190"/>
                  <a:pt x="147320" y="334010"/>
                  <a:pt x="151130" y="431800"/>
                </a:cubicBezTo>
                <a:cubicBezTo>
                  <a:pt x="154940" y="529590"/>
                  <a:pt x="163830" y="681990"/>
                  <a:pt x="166370" y="767080"/>
                </a:cubicBezTo>
                <a:cubicBezTo>
                  <a:pt x="168910" y="852170"/>
                  <a:pt x="165100" y="900430"/>
                  <a:pt x="166370" y="942340"/>
                </a:cubicBezTo>
                <a:cubicBezTo>
                  <a:pt x="167640" y="984250"/>
                  <a:pt x="173990" y="1002030"/>
                  <a:pt x="173990" y="1018540"/>
                </a:cubicBezTo>
                <a:cubicBezTo>
                  <a:pt x="173990" y="1035050"/>
                  <a:pt x="182880" y="1033780"/>
                  <a:pt x="166370" y="1041400"/>
                </a:cubicBezTo>
                <a:cubicBezTo>
                  <a:pt x="149860" y="1049020"/>
                  <a:pt x="99060" y="1066800"/>
                  <a:pt x="74930" y="1064260"/>
                </a:cubicBezTo>
                <a:cubicBezTo>
                  <a:pt x="50800" y="1061720"/>
                  <a:pt x="12700" y="1154430"/>
                  <a:pt x="6350" y="103378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0481" name="Picture 4" descr="SUPER4C+CLAI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" y="74018"/>
            <a:ext cx="25908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6038579" y="2293287"/>
            <a:ext cx="317500" cy="2374900"/>
          </a:xfrm>
          <a:prstGeom prst="leftArrow">
            <a:avLst>
              <a:gd name="adj1" fmla="val 75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6505498" y="2744944"/>
            <a:ext cx="209544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dirty="0" err="1" smtClean="0"/>
              <a:t>Breites</a:t>
            </a:r>
            <a:r>
              <a:rPr lang="en-GB" sz="1200" dirty="0" smtClean="0"/>
              <a:t> </a:t>
            </a:r>
            <a:r>
              <a:rPr lang="en-GB" sz="1200" dirty="0" err="1" smtClean="0"/>
              <a:t>nicht</a:t>
            </a:r>
            <a:r>
              <a:rPr lang="en-GB" sz="1200" dirty="0" smtClean="0"/>
              <a:t> </a:t>
            </a:r>
            <a:r>
              <a:rPr lang="en-GB" sz="1200" dirty="0" err="1" smtClean="0"/>
              <a:t>regelbares</a:t>
            </a:r>
            <a:r>
              <a:rPr lang="en-GB" sz="1200" dirty="0" smtClean="0"/>
              <a:t> </a:t>
            </a:r>
          </a:p>
          <a:p>
            <a:r>
              <a:rPr lang="en-GB" sz="1200" dirty="0" err="1" smtClean="0"/>
              <a:t>Schwankungspektrum</a:t>
            </a:r>
            <a:r>
              <a:rPr lang="en-GB" sz="1200" dirty="0" smtClean="0"/>
              <a:t> </a:t>
            </a:r>
            <a:r>
              <a:rPr lang="en-GB" sz="1200" dirty="0" err="1" smtClean="0"/>
              <a:t>stellt</a:t>
            </a:r>
            <a:r>
              <a:rPr lang="en-GB" sz="1200" dirty="0" smtClean="0"/>
              <a:t> </a:t>
            </a:r>
          </a:p>
          <a:p>
            <a:r>
              <a:rPr lang="en-GB" sz="1200" dirty="0" err="1" smtClean="0"/>
              <a:t>unlösbare</a:t>
            </a:r>
            <a:r>
              <a:rPr lang="en-GB" sz="1200" dirty="0" smtClean="0"/>
              <a:t> </a:t>
            </a:r>
            <a:r>
              <a:rPr lang="en-GB" sz="1200" dirty="0" err="1" smtClean="0"/>
              <a:t>Anforderung</a:t>
            </a:r>
            <a:r>
              <a:rPr lang="en-GB" sz="1200" dirty="0" smtClean="0"/>
              <a:t> an </a:t>
            </a:r>
          </a:p>
          <a:p>
            <a:r>
              <a:rPr lang="en-GB" sz="1200" dirty="0" err="1" smtClean="0"/>
              <a:t>Netzbetrieb</a:t>
            </a:r>
            <a:endParaRPr lang="en-GB" sz="1200" dirty="0"/>
          </a:p>
          <a:p>
            <a:endParaRPr lang="en-GB" sz="1200" dirty="0"/>
          </a:p>
          <a:p>
            <a:r>
              <a:rPr lang="en-GB" sz="1200" dirty="0" err="1"/>
              <a:t>Strombeitrag</a:t>
            </a:r>
            <a:r>
              <a:rPr lang="en-GB" sz="1200" dirty="0"/>
              <a:t> </a:t>
            </a:r>
            <a:r>
              <a:rPr lang="en-GB" sz="1200" dirty="0" err="1"/>
              <a:t>kann</a:t>
            </a:r>
            <a:r>
              <a:rPr lang="en-GB" sz="1200" dirty="0"/>
              <a:t> </a:t>
            </a:r>
            <a:r>
              <a:rPr lang="en-GB" sz="1200" dirty="0" err="1"/>
              <a:t>daher</a:t>
            </a:r>
            <a:r>
              <a:rPr lang="en-GB" sz="1200" dirty="0"/>
              <a:t> </a:t>
            </a:r>
          </a:p>
          <a:p>
            <a:r>
              <a:rPr lang="en-GB" sz="1200" dirty="0" err="1"/>
              <a:t>nur</a:t>
            </a:r>
            <a:r>
              <a:rPr lang="en-GB" sz="1200" dirty="0"/>
              <a:t> </a:t>
            </a:r>
            <a:r>
              <a:rPr lang="en-GB" sz="1200" dirty="0" err="1"/>
              <a:t>kleinen</a:t>
            </a:r>
            <a:r>
              <a:rPr lang="en-GB" sz="1200" dirty="0"/>
              <a:t> </a:t>
            </a:r>
            <a:r>
              <a:rPr lang="en-GB" sz="1200" dirty="0" err="1"/>
              <a:t>Teil</a:t>
            </a:r>
            <a:r>
              <a:rPr lang="en-GB" sz="1200" dirty="0"/>
              <a:t> des </a:t>
            </a:r>
          </a:p>
          <a:p>
            <a:r>
              <a:rPr lang="en-GB" sz="1200" dirty="0" err="1"/>
              <a:t>Bedarfs</a:t>
            </a:r>
            <a:r>
              <a:rPr lang="en-GB" sz="1200" dirty="0"/>
              <a:t> </a:t>
            </a:r>
            <a:r>
              <a:rPr lang="en-GB" sz="1200" dirty="0" err="1"/>
              <a:t>decken</a:t>
            </a:r>
            <a:endParaRPr lang="en-GB" sz="1200" dirty="0"/>
          </a:p>
        </p:txBody>
      </p:sp>
      <p:graphicFrame>
        <p:nvGraphicFramePr>
          <p:cNvPr id="7" name="Diagramm 6"/>
          <p:cNvGraphicFramePr>
            <a:graphicFrameLocks noGrp="1"/>
          </p:cNvGraphicFramePr>
          <p:nvPr/>
        </p:nvGraphicFramePr>
        <p:xfrm>
          <a:off x="285719" y="1579107"/>
          <a:ext cx="5575435" cy="37147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8" name="Textfeld 7"/>
          <p:cNvSpPr txBox="1">
            <a:spLocks noChangeArrowheads="1"/>
          </p:cNvSpPr>
          <p:nvPr/>
        </p:nvSpPr>
        <p:spPr bwMode="auto">
          <a:xfrm>
            <a:off x="1223544" y="5436759"/>
            <a:ext cx="2876266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200" dirty="0" smtClean="0"/>
              <a:t>Schwankung zwischen 0% und 100%</a:t>
            </a:r>
          </a:p>
          <a:p>
            <a:r>
              <a:rPr lang="de-DE" sz="1200" dirty="0" smtClean="0"/>
              <a:t>Wind Deutschland: Durchschnitt 18%</a:t>
            </a:r>
          </a:p>
          <a:p>
            <a:endParaRPr lang="de-DE" sz="1200" dirty="0" smtClean="0"/>
          </a:p>
          <a:p>
            <a:r>
              <a:rPr lang="de-DE" sz="1200" dirty="0" smtClean="0"/>
              <a:t>PV Deutschland: Durchschnitt 10%</a:t>
            </a:r>
            <a:endParaRPr lang="de-DE" sz="1200" dirty="0"/>
          </a:p>
        </p:txBody>
      </p:sp>
      <p:sp>
        <p:nvSpPr>
          <p:cNvPr id="9" name="Textfeld 8"/>
          <p:cNvSpPr txBox="1"/>
          <p:nvPr/>
        </p:nvSpPr>
        <p:spPr>
          <a:xfrm>
            <a:off x="569626" y="2061148"/>
            <a:ext cx="4587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MW</a:t>
            </a:r>
            <a:endParaRPr lang="de-DE" sz="1200" dirty="0"/>
          </a:p>
        </p:txBody>
      </p:sp>
      <p:sp>
        <p:nvSpPr>
          <p:cNvPr id="12" name="Textfeld 11"/>
          <p:cNvSpPr txBox="1">
            <a:spLocks noChangeArrowheads="1"/>
          </p:cNvSpPr>
          <p:nvPr/>
        </p:nvSpPr>
        <p:spPr bwMode="auto">
          <a:xfrm>
            <a:off x="4598828" y="5424268"/>
            <a:ext cx="3810653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de-DE" sz="1200" dirty="0" smtClean="0"/>
          </a:p>
          <a:p>
            <a:r>
              <a:rPr lang="de-DE" sz="1200" dirty="0" smtClean="0"/>
              <a:t>Kaltfront 3.6.09: </a:t>
            </a:r>
          </a:p>
          <a:p>
            <a:r>
              <a:rPr lang="de-DE" sz="1200" dirty="0" smtClean="0"/>
              <a:t>~ 4 GW x 20 h = 80 Millionen </a:t>
            </a:r>
            <a:r>
              <a:rPr lang="de-DE" sz="1200" dirty="0" err="1" smtClean="0"/>
              <a:t>kWh</a:t>
            </a:r>
            <a:endParaRPr lang="de-DE" sz="1200" dirty="0" smtClean="0"/>
          </a:p>
          <a:p>
            <a:endParaRPr lang="de-DE" sz="1200" dirty="0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7867650" y="1116013"/>
            <a:ext cx="823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/>
              <a:t>These 2</a:t>
            </a:r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7723188" y="147637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7723188" y="11176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8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24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2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233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0488" grpId="0" animBg="1"/>
      <p:bldP spid="20489" grpId="0"/>
      <p:bldP spid="8" grpId="0" build="allAtOnce" animBg="1"/>
      <p:bldP spid="12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Grafik 6" descr="790px-PV-Norddeutschland-2008-Tagesdarstellung_sv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4044950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Grafik 7" descr="790px-PV-Norddeutschland-2008-Monatsdarstellung_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557338"/>
            <a:ext cx="3927475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feld 10"/>
          <p:cNvSpPr txBox="1">
            <a:spLocks noChangeArrowheads="1"/>
          </p:cNvSpPr>
          <p:nvPr/>
        </p:nvSpPr>
        <p:spPr bwMode="auto">
          <a:xfrm>
            <a:off x="539750" y="981075"/>
            <a:ext cx="7056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b="1" dirty="0">
                <a:sym typeface="Wingdings" charset="0"/>
              </a:rPr>
              <a:t> </a:t>
            </a:r>
            <a:r>
              <a:rPr lang="de-DE" sz="2000" b="1" dirty="0" err="1" smtClean="0">
                <a:sym typeface="Wingdings" charset="0"/>
              </a:rPr>
              <a:t>Seasonal</a:t>
            </a:r>
            <a:r>
              <a:rPr lang="de-DE" sz="2000" b="1" dirty="0" smtClean="0">
                <a:sym typeface="Wingdings" charset="0"/>
              </a:rPr>
              <a:t> </a:t>
            </a:r>
            <a:r>
              <a:rPr lang="de-DE" sz="2000" b="1" dirty="0" err="1">
                <a:sym typeface="Wingdings" charset="0"/>
              </a:rPr>
              <a:t>Fluctuations</a:t>
            </a:r>
            <a:r>
              <a:rPr lang="de-DE" sz="2000" b="1" dirty="0">
                <a:sym typeface="Wingdings" charset="0"/>
              </a:rPr>
              <a:t> In </a:t>
            </a:r>
            <a:r>
              <a:rPr lang="de-DE" sz="2000" b="1" dirty="0" err="1">
                <a:sym typeface="Wingdings" charset="0"/>
              </a:rPr>
              <a:t>Photovoltaics</a:t>
            </a:r>
            <a:r>
              <a:rPr lang="de-DE" sz="2000" b="1" dirty="0">
                <a:sym typeface="Wingdings" charset="0"/>
              </a:rPr>
              <a:t>:</a:t>
            </a:r>
          </a:p>
        </p:txBody>
      </p: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9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3369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70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71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72" name="Dokument" r:id="rId12" imgW="743712" imgH="809244" progId="Word.Document.8">
                  <p:embed/>
                </p:oleObj>
              </mc:Choice>
              <mc:Fallback>
                <p:oleObj name="Dokument" r:id="rId12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 descr="SUPER4C+CLAI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038" y="322263"/>
            <a:ext cx="25908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4" name="Textfeld 4"/>
          <p:cNvSpPr txBox="1">
            <a:spLocks noChangeArrowheads="1"/>
          </p:cNvSpPr>
          <p:nvPr/>
        </p:nvSpPr>
        <p:spPr bwMode="auto">
          <a:xfrm>
            <a:off x="267742" y="1686446"/>
            <a:ext cx="45015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 smtClean="0"/>
              <a:t>Mov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Stuttgart, Germany 2010</a:t>
            </a:r>
            <a:endParaRPr lang="de-DE" dirty="0"/>
          </a:p>
        </p:txBody>
      </p:sp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1124145" y="2697755"/>
            <a:ext cx="3852337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à"/>
            </a:pPr>
            <a:r>
              <a:rPr lang="de-DE" sz="1600" dirty="0"/>
              <a:t>Demonstration </a:t>
            </a:r>
            <a:r>
              <a:rPr lang="de-DE" sz="1600" dirty="0" err="1" smtClean="0"/>
              <a:t>of</a:t>
            </a:r>
            <a:r>
              <a:rPr lang="de-DE" sz="1600" dirty="0" smtClean="0"/>
              <a:t> Prototype </a:t>
            </a:r>
            <a:r>
              <a:rPr lang="de-DE" sz="1600" dirty="0" err="1" smtClean="0"/>
              <a:t>October</a:t>
            </a:r>
            <a:r>
              <a:rPr lang="de-DE" sz="1600" dirty="0" smtClean="0"/>
              <a:t> </a:t>
            </a:r>
            <a:r>
              <a:rPr lang="de-DE" sz="1600" dirty="0"/>
              <a:t>2009</a:t>
            </a:r>
          </a:p>
          <a:p>
            <a:endParaRPr lang="de-DE" sz="1600" dirty="0"/>
          </a:p>
          <a:p>
            <a:pPr>
              <a:buFont typeface="Wingdings" pitchFamily="2" charset="2"/>
              <a:buChar char="à"/>
            </a:pPr>
            <a:r>
              <a:rPr lang="de-DE" sz="1600" dirty="0" smtClean="0"/>
              <a:t>Demonstration </a:t>
            </a:r>
            <a:r>
              <a:rPr lang="de-DE" sz="1600" dirty="0" err="1" smtClean="0"/>
              <a:t>of</a:t>
            </a:r>
            <a:r>
              <a:rPr lang="de-DE" sz="1600" dirty="0" smtClean="0"/>
              <a:t> 20 </a:t>
            </a:r>
            <a:r>
              <a:rPr lang="de-DE" sz="1600" dirty="0"/>
              <a:t>MW </a:t>
            </a:r>
            <a:r>
              <a:rPr lang="de-DE" sz="1600" dirty="0" smtClean="0"/>
              <a:t>2012-2013</a:t>
            </a:r>
            <a:endParaRPr lang="de-DE" sz="1600" dirty="0"/>
          </a:p>
          <a:p>
            <a:pPr>
              <a:buFont typeface="Wingdings" pitchFamily="2" charset="2"/>
              <a:buChar char="à"/>
            </a:pPr>
            <a:endParaRPr lang="de-DE" sz="1600" dirty="0"/>
          </a:p>
          <a:p>
            <a:pPr>
              <a:buFont typeface="Wingdings" pitchFamily="2" charset="2"/>
              <a:buChar char="à"/>
            </a:pPr>
            <a:r>
              <a:rPr lang="de-DE" sz="1600" dirty="0" smtClean="0"/>
              <a:t>Change </a:t>
            </a:r>
            <a:r>
              <a:rPr lang="de-DE" sz="1600" dirty="0" err="1" smtClean="0"/>
              <a:t>the</a:t>
            </a:r>
            <a:r>
              <a:rPr lang="de-DE" sz="1600" dirty="0" smtClean="0"/>
              <a:t> </a:t>
            </a:r>
            <a:r>
              <a:rPr lang="de-DE" sz="1600" dirty="0" err="1" smtClean="0"/>
              <a:t>name</a:t>
            </a:r>
            <a:r>
              <a:rPr lang="de-DE" sz="1600" dirty="0" smtClean="0"/>
              <a:t> </a:t>
            </a:r>
            <a:r>
              <a:rPr lang="de-DE" sz="1600" dirty="0" err="1" smtClean="0"/>
              <a:t>to</a:t>
            </a:r>
            <a:r>
              <a:rPr lang="de-DE" sz="1600" dirty="0" smtClean="0"/>
              <a:t> ETOGAS</a:t>
            </a:r>
          </a:p>
          <a:p>
            <a:pPr>
              <a:buFont typeface="Wingdings" pitchFamily="2" charset="2"/>
              <a:buChar char="à"/>
            </a:pPr>
            <a:endParaRPr lang="de-DE" sz="1600" dirty="0"/>
          </a:p>
          <a:p>
            <a:pPr>
              <a:buFont typeface="Wingdings" pitchFamily="2" charset="2"/>
              <a:buChar char="à"/>
            </a:pPr>
            <a:r>
              <a:rPr lang="de-DE" sz="1600" dirty="0" smtClean="0"/>
              <a:t>Audi </a:t>
            </a:r>
            <a:r>
              <a:rPr lang="de-DE" sz="1600" dirty="0" err="1" smtClean="0"/>
              <a:t>Collaboration</a:t>
            </a:r>
            <a:r>
              <a:rPr lang="de-DE" sz="1600" dirty="0" smtClean="0"/>
              <a:t> 2011-</a:t>
            </a:r>
            <a:endParaRPr lang="de-DE" sz="1600" dirty="0"/>
          </a:p>
          <a:p>
            <a:endParaRPr lang="de-DE" sz="16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9672" y="1251681"/>
            <a:ext cx="3269613" cy="2468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6440" y="3961698"/>
            <a:ext cx="3282846" cy="2368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4384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5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4386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791"/>
          <a:stretch>
            <a:fillRect/>
          </a:stretch>
        </p:blipFill>
        <p:spPr bwMode="auto">
          <a:xfrm>
            <a:off x="1258888" y="1196975"/>
            <a:ext cx="6624637" cy="450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00113" y="1052513"/>
            <a:ext cx="7200900" cy="1008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152" name="Group 8"/>
          <p:cNvGrpSpPr>
            <a:grpSpLocks/>
          </p:cNvGrpSpPr>
          <p:nvPr/>
        </p:nvGrpSpPr>
        <p:grpSpPr bwMode="auto">
          <a:xfrm>
            <a:off x="900113" y="1052513"/>
            <a:ext cx="7200900" cy="4651375"/>
            <a:chOff x="567" y="663"/>
            <a:chExt cx="4536" cy="2930"/>
          </a:xfrm>
        </p:grpSpPr>
        <p:pic>
          <p:nvPicPr>
            <p:cNvPr id="615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5791"/>
            <a:stretch>
              <a:fillRect/>
            </a:stretch>
          </p:blipFill>
          <p:spPr bwMode="auto">
            <a:xfrm>
              <a:off x="793" y="754"/>
              <a:ext cx="4173" cy="2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1" name="Rectangle 7"/>
            <p:cNvSpPr>
              <a:spLocks noChangeArrowheads="1"/>
            </p:cNvSpPr>
            <p:nvPr/>
          </p:nvSpPr>
          <p:spPr bwMode="auto">
            <a:xfrm>
              <a:off x="567" y="663"/>
              <a:ext cx="4536" cy="6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403350" y="1052513"/>
            <a:ext cx="7416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sz="3200" i="1" dirty="0" smtClean="0">
                <a:solidFill>
                  <a:schemeClr val="tx2"/>
                </a:solidFill>
              </a:rPr>
              <a:t>The </a:t>
            </a:r>
            <a:r>
              <a:rPr lang="de-AT" sz="3200" i="1" dirty="0">
                <a:solidFill>
                  <a:schemeClr val="tx2"/>
                </a:solidFill>
              </a:rPr>
              <a:t>Solar Fuel </a:t>
            </a:r>
            <a:r>
              <a:rPr lang="de-AT" sz="3200" i="1" dirty="0" smtClean="0">
                <a:solidFill>
                  <a:schemeClr val="tx2"/>
                </a:solidFill>
              </a:rPr>
              <a:t>Prototype</a:t>
            </a:r>
            <a:endParaRPr lang="de-AT" sz="3200" i="1" dirty="0">
              <a:solidFill>
                <a:schemeClr val="tx2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258888" y="6279703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12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3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9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20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5417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18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6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419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8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21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20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33218" y="36513"/>
            <a:ext cx="328547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dirty="0" smtClean="0"/>
              <a:t> Ultrathin PLEDs 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614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6163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164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7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6150" name="Rectangle 10"/>
          <p:cNvSpPr>
            <a:spLocks noChangeArrowheads="1"/>
          </p:cNvSpPr>
          <p:nvPr/>
        </p:nvSpPr>
        <p:spPr bwMode="auto">
          <a:xfrm>
            <a:off x="3957638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grpSp>
        <p:nvGrpSpPr>
          <p:cNvPr id="6151" name="Group 13"/>
          <p:cNvGrpSpPr>
            <a:grpSpLocks/>
          </p:cNvGrpSpPr>
          <p:nvPr/>
        </p:nvGrpSpPr>
        <p:grpSpPr bwMode="auto">
          <a:xfrm>
            <a:off x="8054975" y="-26988"/>
            <a:ext cx="1009650" cy="569913"/>
            <a:chOff x="4512" y="0"/>
            <a:chExt cx="1152" cy="768"/>
          </a:xfrm>
        </p:grpSpPr>
        <p:grpSp>
          <p:nvGrpSpPr>
            <p:cNvPr id="6155" name="Group 14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161" name="Oval 15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162" name="Object 1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987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56" name="Object 17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7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Oval 18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158" name="Object 19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88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AutoShape 20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160" name="Text Box 21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754063"/>
            <a:ext cx="9144000" cy="1898812"/>
          </a:xfrm>
          <a:prstGeom prst="rect">
            <a:avLst/>
          </a:prstGeom>
        </p:spPr>
      </p:pic>
      <p:pic>
        <p:nvPicPr>
          <p:cNvPr id="3" name="Bild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5496" y="2588420"/>
            <a:ext cx="9071370" cy="4296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40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64" b="2364"/>
          <a:stretch>
            <a:fillRect/>
          </a:stretch>
        </p:blipFill>
        <p:spPr bwMode="auto">
          <a:xfrm>
            <a:off x="900113" y="3789363"/>
            <a:ext cx="302418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22"/>
          <p:cNvSpPr txBox="1">
            <a:spLocks noChangeArrowheads="1"/>
          </p:cNvSpPr>
          <p:nvPr/>
        </p:nvSpPr>
        <p:spPr bwMode="auto">
          <a:xfrm>
            <a:off x="900113" y="1125538"/>
            <a:ext cx="5256212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Times New Roman" charset="0"/>
              </a:rPr>
              <a:t>Development &amp; Demonstration Plant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>
                <a:latin typeface="Times New Roman" charset="0"/>
              </a:rPr>
              <a:t>	10 kW electrical input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>
                <a:latin typeface="Times New Roman" charset="0"/>
              </a:rPr>
              <a:t>	Product: methane (up to 20 m³ / day)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>
                <a:latin typeface="Times New Roman" charset="0"/>
              </a:rPr>
              <a:t>	Completion: November 2009</a:t>
            </a:r>
          </a:p>
        </p:txBody>
      </p:sp>
      <p:grpSp>
        <p:nvGrpSpPr>
          <p:cNvPr id="54278" name="Group 10"/>
          <p:cNvGrpSpPr>
            <a:grpSpLocks/>
          </p:cNvGrpSpPr>
          <p:nvPr/>
        </p:nvGrpSpPr>
        <p:grpSpPr bwMode="auto">
          <a:xfrm>
            <a:off x="3924300" y="3068638"/>
            <a:ext cx="4356100" cy="2735262"/>
            <a:chOff x="2835" y="845"/>
            <a:chExt cx="2730" cy="1566"/>
          </a:xfrm>
        </p:grpSpPr>
        <p:pic>
          <p:nvPicPr>
            <p:cNvPr id="54279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5" y="845"/>
              <a:ext cx="2730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280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8" y="1525"/>
              <a:ext cx="180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feld 9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11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8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9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6441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42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5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6443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4" name="Dokument" r:id="rId12" imgW="743712" imgH="809244" progId="Word.Document.8">
                  <p:embed/>
                </p:oleObj>
              </mc:Choice>
              <mc:Fallback>
                <p:oleObj name="Dokument" r:id="rId12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48131" name="Rectangle 3" descr="CIMG0542 - Kopie"/>
          <p:cNvSpPr>
            <a:spLocks noGrp="1" noChangeAspect="1" noChangeArrowheads="1"/>
          </p:cNvSpPr>
          <p:nvPr isPhoto="1"/>
        </p:nvSpPr>
        <p:spPr bwMode="auto">
          <a:xfrm>
            <a:off x="1187450" y="908050"/>
            <a:ext cx="6911975" cy="5184775"/>
          </a:xfrm>
          <a:prstGeom prst="rect">
            <a:avLst/>
          </a:prstGeom>
          <a:blipFill dpi="0" rotWithShape="1">
            <a:blip r:embed="rId3"/>
            <a:srcRect/>
            <a:stretch>
              <a:fillRect r="-15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4499992" y="981075"/>
            <a:ext cx="3599433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 dirty="0"/>
              <a:t>prototype </a:t>
            </a:r>
            <a:r>
              <a:rPr lang="de-AT" dirty="0" err="1"/>
              <a:t>container</a:t>
            </a:r>
            <a:r>
              <a:rPr lang="de-AT" dirty="0"/>
              <a:t> </a:t>
            </a:r>
            <a:r>
              <a:rPr lang="de-AT" dirty="0" err="1"/>
              <a:t>side</a:t>
            </a:r>
            <a:r>
              <a:rPr lang="de-AT" dirty="0"/>
              <a:t> </a:t>
            </a:r>
            <a:r>
              <a:rPr lang="de-AT" dirty="0" err="1" smtClean="0"/>
              <a:t>view</a:t>
            </a:r>
            <a:endParaRPr lang="de-AT" dirty="0"/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7465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66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7467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468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49155" name="Rectangle 3" descr="rückseite"/>
          <p:cNvSpPr>
            <a:spLocks noGrp="1" noChangeAspect="1" noChangeArrowheads="1"/>
          </p:cNvSpPr>
          <p:nvPr isPhoto="1"/>
        </p:nvSpPr>
        <p:spPr bwMode="auto">
          <a:xfrm>
            <a:off x="900113" y="836613"/>
            <a:ext cx="7632700" cy="5326062"/>
          </a:xfrm>
          <a:prstGeom prst="rect">
            <a:avLst/>
          </a:prstGeom>
          <a:blipFill dpi="0" rotWithShape="1">
            <a:blip r:embed="rId3"/>
            <a:srcRect/>
            <a:stretch>
              <a:fillRect r="-4735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427984" y="908050"/>
            <a:ext cx="4320480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 dirty="0"/>
              <a:t>prototype </a:t>
            </a:r>
            <a:r>
              <a:rPr lang="de-AT" dirty="0" err="1"/>
              <a:t>container</a:t>
            </a:r>
            <a:r>
              <a:rPr lang="de-AT" dirty="0"/>
              <a:t> back </a:t>
            </a:r>
            <a:r>
              <a:rPr lang="de-AT" dirty="0" err="1"/>
              <a:t>entrance</a:t>
            </a:r>
            <a:endParaRPr lang="de-AT" dirty="0"/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8489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90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8491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492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50179" name="Rectangle 3" descr="CIMG0577 - Kopie"/>
          <p:cNvSpPr>
            <a:spLocks noGrp="1" noChangeAspect="1" noChangeArrowheads="1"/>
          </p:cNvSpPr>
          <p:nvPr isPhoto="1"/>
        </p:nvSpPr>
        <p:spPr bwMode="auto">
          <a:xfrm>
            <a:off x="827088" y="836613"/>
            <a:ext cx="7127875" cy="5249862"/>
          </a:xfrm>
          <a:prstGeom prst="rect">
            <a:avLst/>
          </a:prstGeom>
          <a:blipFill dpi="0" rotWithShape="1">
            <a:blip r:embed="rId3"/>
            <a:srcRect/>
            <a:stretch>
              <a:fillRect b="-1829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5292725" y="908050"/>
            <a:ext cx="2160588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absorber unit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9513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14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9515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16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51203" name="Rectangle 3" descr="100_4690 - Kopie"/>
          <p:cNvSpPr>
            <a:spLocks noGrp="1" noChangeAspect="1" noChangeArrowheads="1"/>
          </p:cNvSpPr>
          <p:nvPr isPhoto="1"/>
        </p:nvSpPr>
        <p:spPr bwMode="auto">
          <a:xfrm>
            <a:off x="2916238" y="836613"/>
            <a:ext cx="3533775" cy="5303837"/>
          </a:xfrm>
          <a:prstGeom prst="rect">
            <a:avLst/>
          </a:prstGeom>
          <a:blipFill dpi="0" rotWithShape="1">
            <a:blip r:embed="rId3"/>
            <a:srcRect/>
            <a:stretch>
              <a:fillRect b="-3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4211638" y="5661025"/>
            <a:ext cx="2160587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/>
              <a:t>water electrolyzer 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0537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38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0539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540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52227" name="Rectangle 3" descr="CIMG0556 - Kopie"/>
          <p:cNvSpPr>
            <a:spLocks noGrp="1" noChangeAspect="1" noChangeArrowheads="1"/>
          </p:cNvSpPr>
          <p:nvPr isPhoto="1"/>
        </p:nvSpPr>
        <p:spPr bwMode="auto">
          <a:xfrm>
            <a:off x="1116013" y="908050"/>
            <a:ext cx="6840537" cy="5130800"/>
          </a:xfrm>
          <a:prstGeom prst="rect">
            <a:avLst/>
          </a:prstGeom>
          <a:blipFill dpi="0" rotWithShape="1">
            <a:blip r:embed="rId3"/>
            <a:srcRect/>
            <a:stretch>
              <a:fillRect r="-8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5076056" y="981075"/>
            <a:ext cx="2807469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 dirty="0" err="1"/>
              <a:t>electrodialysis</a:t>
            </a:r>
            <a:r>
              <a:rPr lang="de-AT" dirty="0"/>
              <a:t> </a:t>
            </a:r>
            <a:r>
              <a:rPr lang="de-AT" dirty="0" err="1"/>
              <a:t>stack</a:t>
            </a:r>
            <a:endParaRPr lang="de-AT" dirty="0"/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561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62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563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4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 hidden="1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sp>
        <p:nvSpPr>
          <p:cNvPr id="53251" name="Rectangle 3" descr="fuel_maker (2)"/>
          <p:cNvSpPr>
            <a:spLocks noGrp="1" noChangeAspect="1" noChangeArrowheads="1"/>
          </p:cNvSpPr>
          <p:nvPr isPhoto="1"/>
        </p:nvSpPr>
        <p:spPr bwMode="auto">
          <a:xfrm>
            <a:off x="971550" y="908050"/>
            <a:ext cx="7489825" cy="5184775"/>
          </a:xfrm>
          <a:prstGeom prst="rect">
            <a:avLst/>
          </a:prstGeom>
          <a:blipFill dpi="0" rotWithShape="1">
            <a:blip r:embed="rId3"/>
            <a:srcRect/>
            <a:stretch>
              <a:fillRect r="-3901"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5076057" y="981075"/>
            <a:ext cx="3528392" cy="431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de-AT" dirty="0"/>
              <a:t>CH4 </a:t>
            </a:r>
            <a:r>
              <a:rPr lang="de-AT" dirty="0" err="1"/>
              <a:t>storage</a:t>
            </a:r>
            <a:r>
              <a:rPr lang="de-AT" dirty="0"/>
              <a:t> </a:t>
            </a:r>
            <a:r>
              <a:rPr lang="de-AT" dirty="0" err="1"/>
              <a:t>and</a:t>
            </a:r>
            <a:r>
              <a:rPr lang="de-AT" dirty="0"/>
              <a:t> </a:t>
            </a:r>
            <a:r>
              <a:rPr lang="de-AT" dirty="0" err="1"/>
              <a:t>fuel</a:t>
            </a:r>
            <a:r>
              <a:rPr lang="de-AT" dirty="0"/>
              <a:t> </a:t>
            </a:r>
            <a:r>
              <a:rPr lang="de-AT" dirty="0" err="1"/>
              <a:t>maker</a:t>
            </a:r>
            <a:endParaRPr lang="de-AT" dirty="0"/>
          </a:p>
        </p:txBody>
      </p:sp>
      <p:sp>
        <p:nvSpPr>
          <p:cNvPr id="8" name="Textfeld 7"/>
          <p:cNvSpPr txBox="1"/>
          <p:nvPr/>
        </p:nvSpPr>
        <p:spPr>
          <a:xfrm>
            <a:off x="1258888" y="6223000"/>
            <a:ext cx="6649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Designed</a:t>
            </a:r>
            <a:r>
              <a:rPr lang="de-DE" dirty="0" smtClean="0"/>
              <a:t> </a:t>
            </a:r>
            <a:r>
              <a:rPr lang="de-DE" dirty="0" err="1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fabricated</a:t>
            </a:r>
            <a:r>
              <a:rPr lang="de-DE" dirty="0" smtClean="0"/>
              <a:t> in ZSW Stuttgart, Germany</a:t>
            </a:r>
            <a:endParaRPr lang="de-DE" dirty="0"/>
          </a:p>
        </p:txBody>
      </p:sp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2585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86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587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8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633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634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635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636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1124640"/>
            <a:ext cx="9144000" cy="5112672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467544" y="6396335"/>
            <a:ext cx="4459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Dr. </a:t>
            </a:r>
            <a:r>
              <a:rPr lang="de-DE" dirty="0" err="1" smtClean="0"/>
              <a:t>Pengg</a:t>
            </a:r>
            <a:r>
              <a:rPr lang="de-DE" dirty="0" smtClean="0"/>
              <a:t>, Audi Corp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671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65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565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5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66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965200"/>
            <a:ext cx="9144000" cy="4915829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467544" y="6396335"/>
            <a:ext cx="44592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Dr. </a:t>
            </a:r>
            <a:r>
              <a:rPr lang="de-DE" dirty="0" err="1" smtClean="0"/>
              <a:t>Pengg</a:t>
            </a:r>
            <a:r>
              <a:rPr lang="de-DE" dirty="0" smtClean="0"/>
              <a:t>, Audi Corp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338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68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668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8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8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5535" y="836712"/>
            <a:ext cx="8500641" cy="6021288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1115616" y="85580"/>
            <a:ext cx="614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Michele </a:t>
            </a:r>
            <a:r>
              <a:rPr lang="de-DE" dirty="0" err="1" smtClean="0"/>
              <a:t>Aresta</a:t>
            </a:r>
            <a:r>
              <a:rPr lang="de-DE" dirty="0" smtClean="0"/>
              <a:t>, Univ. </a:t>
            </a:r>
            <a:r>
              <a:rPr lang="de-DE" dirty="0" err="1" smtClean="0"/>
              <a:t>of</a:t>
            </a:r>
            <a:r>
              <a:rPr lang="de-DE" dirty="0" smtClean="0"/>
              <a:t> Bari, </a:t>
            </a:r>
            <a:r>
              <a:rPr lang="de-DE" dirty="0" err="1" smtClean="0"/>
              <a:t>Ital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8851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Text Box 2"/>
          <p:cNvSpPr txBox="1">
            <a:spLocks noChangeArrowheads="1"/>
          </p:cNvSpPr>
          <p:nvPr/>
        </p:nvSpPr>
        <p:spPr bwMode="auto">
          <a:xfrm>
            <a:off x="3394075" y="36513"/>
            <a:ext cx="24876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Encapsulation</a:t>
            </a:r>
          </a:p>
        </p:txBody>
      </p:sp>
      <p:grpSp>
        <p:nvGrpSpPr>
          <p:cNvPr id="87044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87051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87052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34534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87042" name="Object 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4" name="Dokument" r:id="rId3" imgW="743760" imgH="809280" progId="Word.Document.8">
                  <p:embed/>
                </p:oleObj>
              </mc:Choice>
              <mc:Fallback>
                <p:oleObj name="Dokument" r:id="rId3" imgW="743760" imgH="80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6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808038"/>
            <a:ext cx="52673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11" descr="Figure3bb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50" y="2644775"/>
            <a:ext cx="5267325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8" name="Text Box 12"/>
          <p:cNvSpPr txBox="1">
            <a:spLocks noChangeArrowheads="1"/>
          </p:cNvSpPr>
          <p:nvPr/>
        </p:nvSpPr>
        <p:spPr bwMode="auto">
          <a:xfrm>
            <a:off x="6138863" y="1504950"/>
            <a:ext cx="2400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Novaplasma Inc., </a:t>
            </a:r>
          </a:p>
          <a:p>
            <a:r>
              <a:rPr lang="de-DE"/>
              <a:t>Montreal, Canada</a:t>
            </a:r>
          </a:p>
        </p:txBody>
      </p:sp>
      <p:sp>
        <p:nvSpPr>
          <p:cNvPr id="87049" name="Text Box 13"/>
          <p:cNvSpPr txBox="1">
            <a:spLocks noChangeArrowheads="1"/>
          </p:cNvSpPr>
          <p:nvPr/>
        </p:nvSpPr>
        <p:spPr bwMode="auto">
          <a:xfrm>
            <a:off x="392113" y="4076700"/>
            <a:ext cx="289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G. Dennler et al, 2005</a:t>
            </a:r>
          </a:p>
        </p:txBody>
      </p:sp>
      <p:pic>
        <p:nvPicPr>
          <p:cNvPr id="87050" name="Picture 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762000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70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770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70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2496" y="745913"/>
            <a:ext cx="8402635" cy="5995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559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3646488" y="2563813"/>
            <a:ext cx="846137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3833813" y="2733675"/>
            <a:ext cx="381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000" b="1">
                <a:solidFill>
                  <a:srgbClr val="333333"/>
                </a:solidFill>
              </a:rPr>
              <a:t>CO</a:t>
            </a:r>
            <a:endParaRPr lang="it-IT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4357688" y="2870200"/>
            <a:ext cx="88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333333"/>
                </a:solidFill>
              </a:rPr>
              <a:t>2</a:t>
            </a:r>
            <a:endParaRPr lang="it-IT"/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5076825" y="1446213"/>
            <a:ext cx="649288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4410075" y="4778375"/>
            <a:ext cx="4302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FFFF00"/>
                </a:solidFill>
              </a:rPr>
              <a:t>e</a:t>
            </a:r>
            <a:r>
              <a:rPr lang="it-IT" sz="1400" b="1" baseline="30000">
                <a:solidFill>
                  <a:srgbClr val="FFFF00"/>
                </a:solidFill>
              </a:rPr>
              <a:t>-</a:t>
            </a:r>
            <a:r>
              <a:rPr lang="it-IT" sz="1400" b="1">
                <a:solidFill>
                  <a:srgbClr val="FFFF00"/>
                </a:solidFill>
              </a:rPr>
              <a:t>, H</a:t>
            </a:r>
            <a:r>
              <a:rPr lang="it-IT" sz="1400" b="1" baseline="30000">
                <a:solidFill>
                  <a:srgbClr val="FFFF00"/>
                </a:solidFill>
              </a:rPr>
              <a:t>+</a:t>
            </a:r>
            <a:endParaRPr lang="it-IT" sz="1400" baseline="30000">
              <a:solidFill>
                <a:srgbClr val="FFFF00"/>
              </a:solidFill>
            </a:endParaRP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4576763" y="2060575"/>
            <a:ext cx="1920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FF99CC"/>
                </a:solidFill>
              </a:rPr>
              <a:t>H</a:t>
            </a:r>
            <a:r>
              <a:rPr lang="it-IT" sz="1400" b="1" baseline="-25000">
                <a:solidFill>
                  <a:srgbClr val="FF99CC"/>
                </a:solidFill>
              </a:rPr>
              <a:t>2</a:t>
            </a:r>
            <a:endParaRPr lang="it-IT" sz="3200" baseline="-25000">
              <a:solidFill>
                <a:srgbClr val="FF99CC"/>
              </a:solidFill>
            </a:endParaRP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5076825" y="658813"/>
            <a:ext cx="1366838" cy="1584325"/>
          </a:xfrm>
          <a:prstGeom prst="rect">
            <a:avLst/>
          </a:prstGeom>
          <a:solidFill>
            <a:schemeClr val="bg1"/>
          </a:solidFill>
          <a:ln w="28575">
            <a:solidFill>
              <a:srgbClr val="FF99CC"/>
            </a:solidFill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4945063" y="2565400"/>
            <a:ext cx="2433637" cy="3486150"/>
          </a:xfrm>
          <a:prstGeom prst="rect">
            <a:avLst/>
          </a:prstGeom>
          <a:solidFill>
            <a:schemeClr val="bg1"/>
          </a:solidFill>
          <a:ln w="28575"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endParaRPr lang="de-AT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471488" y="115888"/>
            <a:ext cx="2943225" cy="2305050"/>
          </a:xfrm>
          <a:prstGeom prst="rect">
            <a:avLst/>
          </a:prstGeom>
          <a:solidFill>
            <a:schemeClr val="bg1"/>
          </a:solidFill>
          <a:ln w="38100">
            <a:solidFill>
              <a:srgbClr val="33CC33"/>
            </a:solidFill>
            <a:miter lim="800000"/>
            <a:headEnd/>
            <a:tailEnd/>
          </a:ln>
        </p:spPr>
        <p:txBody>
          <a:bodyPr/>
          <a:lstStyle/>
          <a:p>
            <a:endParaRPr lang="de-AT"/>
          </a:p>
        </p:txBody>
      </p:sp>
      <p:grpSp>
        <p:nvGrpSpPr>
          <p:cNvPr id="62475" name="Group 11"/>
          <p:cNvGrpSpPr>
            <a:grpSpLocks/>
          </p:cNvGrpSpPr>
          <p:nvPr/>
        </p:nvGrpSpPr>
        <p:grpSpPr bwMode="auto">
          <a:xfrm>
            <a:off x="1695450" y="1936750"/>
            <a:ext cx="1593850" cy="531813"/>
            <a:chOff x="948" y="2406"/>
            <a:chExt cx="1004" cy="335"/>
          </a:xfrm>
        </p:grpSpPr>
        <p:sp>
          <p:nvSpPr>
            <p:cNvPr id="62872" name="Line 12"/>
            <p:cNvSpPr>
              <a:spLocks noChangeShapeType="1"/>
            </p:cNvSpPr>
            <p:nvPr/>
          </p:nvSpPr>
          <p:spPr bwMode="auto">
            <a:xfrm>
              <a:off x="1106" y="2482"/>
              <a:ext cx="14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3" name="Line 13"/>
            <p:cNvSpPr>
              <a:spLocks noChangeShapeType="1"/>
            </p:cNvSpPr>
            <p:nvPr/>
          </p:nvSpPr>
          <p:spPr bwMode="auto">
            <a:xfrm>
              <a:off x="1257" y="2482"/>
              <a:ext cx="1" cy="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4" name="Line 14"/>
            <p:cNvSpPr>
              <a:spLocks noChangeShapeType="1"/>
            </p:cNvSpPr>
            <p:nvPr/>
          </p:nvSpPr>
          <p:spPr bwMode="auto">
            <a:xfrm>
              <a:off x="1106" y="2482"/>
              <a:ext cx="1" cy="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5" name="Line 15"/>
            <p:cNvSpPr>
              <a:spLocks noChangeShapeType="1"/>
            </p:cNvSpPr>
            <p:nvPr/>
          </p:nvSpPr>
          <p:spPr bwMode="auto">
            <a:xfrm flipH="1">
              <a:off x="1207" y="2558"/>
              <a:ext cx="48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6" name="Line 16"/>
            <p:cNvSpPr>
              <a:spLocks noChangeShapeType="1"/>
            </p:cNvSpPr>
            <p:nvPr/>
          </p:nvSpPr>
          <p:spPr bwMode="auto">
            <a:xfrm>
              <a:off x="1106" y="2558"/>
              <a:ext cx="4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7" name="Line 17"/>
            <p:cNvSpPr>
              <a:spLocks noChangeShapeType="1"/>
            </p:cNvSpPr>
            <p:nvPr/>
          </p:nvSpPr>
          <p:spPr bwMode="auto">
            <a:xfrm flipH="1">
              <a:off x="1055" y="2558"/>
              <a:ext cx="49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8" name="Line 18"/>
            <p:cNvSpPr>
              <a:spLocks noChangeShapeType="1"/>
            </p:cNvSpPr>
            <p:nvPr/>
          </p:nvSpPr>
          <p:spPr bwMode="auto">
            <a:xfrm>
              <a:off x="1003" y="2558"/>
              <a:ext cx="4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9" name="Line 19"/>
            <p:cNvSpPr>
              <a:spLocks noChangeShapeType="1"/>
            </p:cNvSpPr>
            <p:nvPr/>
          </p:nvSpPr>
          <p:spPr bwMode="auto">
            <a:xfrm>
              <a:off x="1009" y="2545"/>
              <a:ext cx="4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0" name="Line 20"/>
            <p:cNvSpPr>
              <a:spLocks noChangeShapeType="1"/>
            </p:cNvSpPr>
            <p:nvPr/>
          </p:nvSpPr>
          <p:spPr bwMode="auto">
            <a:xfrm flipH="1">
              <a:off x="948" y="2558"/>
              <a:ext cx="5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1" name="Line 21"/>
            <p:cNvSpPr>
              <a:spLocks noChangeShapeType="1"/>
            </p:cNvSpPr>
            <p:nvPr/>
          </p:nvSpPr>
          <p:spPr bwMode="auto">
            <a:xfrm>
              <a:off x="1257" y="2572"/>
              <a:ext cx="4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2" name="Line 22"/>
            <p:cNvSpPr>
              <a:spLocks noChangeShapeType="1"/>
            </p:cNvSpPr>
            <p:nvPr/>
          </p:nvSpPr>
          <p:spPr bwMode="auto">
            <a:xfrm>
              <a:off x="1264" y="2558"/>
              <a:ext cx="40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3" name="Line 23"/>
            <p:cNvSpPr>
              <a:spLocks noChangeShapeType="1"/>
            </p:cNvSpPr>
            <p:nvPr/>
          </p:nvSpPr>
          <p:spPr bwMode="auto">
            <a:xfrm flipH="1">
              <a:off x="1257" y="2440"/>
              <a:ext cx="51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4" name="Line 24"/>
            <p:cNvSpPr>
              <a:spLocks noChangeShapeType="1"/>
            </p:cNvSpPr>
            <p:nvPr/>
          </p:nvSpPr>
          <p:spPr bwMode="auto">
            <a:xfrm flipH="1">
              <a:off x="1251" y="2427"/>
              <a:ext cx="51" cy="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5" name="Line 25"/>
            <p:cNvSpPr>
              <a:spLocks noChangeShapeType="1"/>
            </p:cNvSpPr>
            <p:nvPr/>
          </p:nvSpPr>
          <p:spPr bwMode="auto">
            <a:xfrm>
              <a:off x="1302" y="2423"/>
              <a:ext cx="67" cy="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6" name="Rectangle 26"/>
            <p:cNvSpPr>
              <a:spLocks noChangeArrowheads="1"/>
            </p:cNvSpPr>
            <p:nvPr/>
          </p:nvSpPr>
          <p:spPr bwMode="auto">
            <a:xfrm>
              <a:off x="1089" y="2547"/>
              <a:ext cx="39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87" name="Rectangle 27"/>
            <p:cNvSpPr>
              <a:spLocks noChangeArrowheads="1"/>
            </p:cNvSpPr>
            <p:nvPr/>
          </p:nvSpPr>
          <p:spPr bwMode="auto">
            <a:xfrm>
              <a:off x="1150" y="2581"/>
              <a:ext cx="20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      O</a:t>
              </a:r>
              <a:endParaRPr lang="it-IT" b="1"/>
            </a:p>
          </p:txBody>
        </p:sp>
        <p:grpSp>
          <p:nvGrpSpPr>
            <p:cNvPr id="62888" name="Group 28"/>
            <p:cNvGrpSpPr>
              <a:grpSpLocks/>
            </p:cNvGrpSpPr>
            <p:nvPr/>
          </p:nvGrpSpPr>
          <p:grpSpPr bwMode="auto">
            <a:xfrm>
              <a:off x="1485" y="2406"/>
              <a:ext cx="467" cy="335"/>
              <a:chOff x="1485" y="2406"/>
              <a:chExt cx="467" cy="335"/>
            </a:xfrm>
          </p:grpSpPr>
          <p:sp>
            <p:nvSpPr>
              <p:cNvPr id="62889" name="Line 29"/>
              <p:cNvSpPr>
                <a:spLocks noChangeShapeType="1"/>
              </p:cNvSpPr>
              <p:nvPr/>
            </p:nvSpPr>
            <p:spPr bwMode="auto">
              <a:xfrm>
                <a:off x="1739" y="2522"/>
                <a:ext cx="1" cy="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0" name="Line 30"/>
              <p:cNvSpPr>
                <a:spLocks noChangeShapeType="1"/>
              </p:cNvSpPr>
              <p:nvPr/>
            </p:nvSpPr>
            <p:spPr bwMode="auto">
              <a:xfrm>
                <a:off x="1588" y="2522"/>
                <a:ext cx="1" cy="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1" name="Line 31"/>
              <p:cNvSpPr>
                <a:spLocks noChangeShapeType="1"/>
              </p:cNvSpPr>
              <p:nvPr/>
            </p:nvSpPr>
            <p:spPr bwMode="auto">
              <a:xfrm flipH="1">
                <a:off x="1687" y="2598"/>
                <a:ext cx="50" cy="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2" name="Line 32"/>
              <p:cNvSpPr>
                <a:spLocks noChangeShapeType="1"/>
              </p:cNvSpPr>
              <p:nvPr/>
            </p:nvSpPr>
            <p:spPr bwMode="auto">
              <a:xfrm>
                <a:off x="1588" y="2598"/>
                <a:ext cx="38" cy="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3" name="Line 33"/>
              <p:cNvSpPr>
                <a:spLocks noChangeShapeType="1"/>
              </p:cNvSpPr>
              <p:nvPr/>
            </p:nvSpPr>
            <p:spPr bwMode="auto">
              <a:xfrm flipH="1">
                <a:off x="1535" y="2598"/>
                <a:ext cx="51" cy="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4" name="Line 34"/>
              <p:cNvSpPr>
                <a:spLocks noChangeShapeType="1"/>
              </p:cNvSpPr>
              <p:nvPr/>
            </p:nvSpPr>
            <p:spPr bwMode="auto">
              <a:xfrm>
                <a:off x="1485" y="2598"/>
                <a:ext cx="37" cy="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5" name="Line 35"/>
              <p:cNvSpPr>
                <a:spLocks noChangeShapeType="1"/>
              </p:cNvSpPr>
              <p:nvPr/>
            </p:nvSpPr>
            <p:spPr bwMode="auto">
              <a:xfrm>
                <a:off x="1491" y="2583"/>
                <a:ext cx="40" cy="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6" name="Line 36"/>
              <p:cNvSpPr>
                <a:spLocks noChangeShapeType="1"/>
              </p:cNvSpPr>
              <p:nvPr/>
            </p:nvSpPr>
            <p:spPr bwMode="auto">
              <a:xfrm flipH="1">
                <a:off x="1592" y="2471"/>
                <a:ext cx="6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7" name="Line 37"/>
              <p:cNvSpPr>
                <a:spLocks noChangeShapeType="1"/>
              </p:cNvSpPr>
              <p:nvPr/>
            </p:nvSpPr>
            <p:spPr bwMode="auto">
              <a:xfrm>
                <a:off x="1739" y="2610"/>
                <a:ext cx="38" cy="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8" name="Line 38"/>
              <p:cNvSpPr>
                <a:spLocks noChangeShapeType="1"/>
              </p:cNvSpPr>
              <p:nvPr/>
            </p:nvSpPr>
            <p:spPr bwMode="auto">
              <a:xfrm>
                <a:off x="1745" y="2598"/>
                <a:ext cx="40" cy="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99" name="Line 39"/>
              <p:cNvSpPr>
                <a:spLocks noChangeShapeType="1"/>
              </p:cNvSpPr>
              <p:nvPr/>
            </p:nvSpPr>
            <p:spPr bwMode="auto">
              <a:xfrm flipH="1">
                <a:off x="1739" y="2480"/>
                <a:ext cx="49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900" name="Line 40"/>
              <p:cNvSpPr>
                <a:spLocks noChangeShapeType="1"/>
              </p:cNvSpPr>
              <p:nvPr/>
            </p:nvSpPr>
            <p:spPr bwMode="auto">
              <a:xfrm flipH="1">
                <a:off x="1733" y="2465"/>
                <a:ext cx="50" cy="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901" name="Rectangle 41"/>
              <p:cNvSpPr>
                <a:spLocks noChangeArrowheads="1"/>
              </p:cNvSpPr>
              <p:nvPr/>
            </p:nvSpPr>
            <p:spPr bwMode="auto">
              <a:xfrm>
                <a:off x="1571" y="2587"/>
                <a:ext cx="38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902" name="Rectangle 42"/>
              <p:cNvSpPr>
                <a:spLocks noChangeArrowheads="1"/>
              </p:cNvSpPr>
              <p:nvPr/>
            </p:nvSpPr>
            <p:spPr bwMode="auto">
              <a:xfrm>
                <a:off x="1632" y="2621"/>
                <a:ext cx="19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sz="800" b="1">
                    <a:solidFill>
                      <a:srgbClr val="000000"/>
                    </a:solidFill>
                  </a:rPr>
                  <a:t>O     O</a:t>
                </a:r>
                <a:endParaRPr lang="it-IT" b="1"/>
              </a:p>
            </p:txBody>
          </p:sp>
          <p:sp>
            <p:nvSpPr>
              <p:cNvPr id="62903" name="Line 43"/>
              <p:cNvSpPr>
                <a:spLocks noChangeShapeType="1"/>
              </p:cNvSpPr>
              <p:nvPr/>
            </p:nvSpPr>
            <p:spPr bwMode="auto">
              <a:xfrm>
                <a:off x="1790" y="2406"/>
                <a:ext cx="1" cy="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904" name="Line 44"/>
              <p:cNvSpPr>
                <a:spLocks noChangeShapeType="1"/>
              </p:cNvSpPr>
              <p:nvPr/>
            </p:nvSpPr>
            <p:spPr bwMode="auto">
              <a:xfrm>
                <a:off x="1663" y="2467"/>
                <a:ext cx="72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sp>
        <p:nvSpPr>
          <p:cNvPr id="62476" name="Line 45"/>
          <p:cNvSpPr>
            <a:spLocks noChangeShapeType="1"/>
          </p:cNvSpPr>
          <p:nvPr/>
        </p:nvSpPr>
        <p:spPr bwMode="auto">
          <a:xfrm flipV="1">
            <a:off x="4368800" y="1962150"/>
            <a:ext cx="1588" cy="601663"/>
          </a:xfrm>
          <a:prstGeom prst="line">
            <a:avLst/>
          </a:prstGeom>
          <a:noFill/>
          <a:ln w="28575">
            <a:solidFill>
              <a:srgbClr val="FF99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477" name="Group 46"/>
          <p:cNvGrpSpPr>
            <a:grpSpLocks/>
          </p:cNvGrpSpPr>
          <p:nvPr/>
        </p:nvGrpSpPr>
        <p:grpSpPr bwMode="auto">
          <a:xfrm>
            <a:off x="4368800" y="1912938"/>
            <a:ext cx="600075" cy="103187"/>
            <a:chOff x="2684" y="1233"/>
            <a:chExt cx="378" cy="65"/>
          </a:xfrm>
        </p:grpSpPr>
        <p:sp>
          <p:nvSpPr>
            <p:cNvPr id="62870" name="Line 47"/>
            <p:cNvSpPr>
              <a:spLocks noChangeShapeType="1"/>
            </p:cNvSpPr>
            <p:nvPr/>
          </p:nvSpPr>
          <p:spPr bwMode="auto">
            <a:xfrm>
              <a:off x="2684" y="1264"/>
              <a:ext cx="317" cy="1"/>
            </a:xfrm>
            <a:prstGeom prst="line">
              <a:avLst/>
            </a:prstGeom>
            <a:noFill/>
            <a:ln w="28575">
              <a:solidFill>
                <a:srgbClr val="FF99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71" name="Freeform 48"/>
            <p:cNvSpPr>
              <a:spLocks/>
            </p:cNvSpPr>
            <p:nvPr/>
          </p:nvSpPr>
          <p:spPr bwMode="auto">
            <a:xfrm>
              <a:off x="2997" y="1233"/>
              <a:ext cx="65" cy="65"/>
            </a:xfrm>
            <a:custGeom>
              <a:avLst/>
              <a:gdLst>
                <a:gd name="T0" fmla="*/ 0 w 65"/>
                <a:gd name="T1" fmla="*/ 65 h 65"/>
                <a:gd name="T2" fmla="*/ 65 w 65"/>
                <a:gd name="T3" fmla="*/ 31 h 65"/>
                <a:gd name="T4" fmla="*/ 0 w 65"/>
                <a:gd name="T5" fmla="*/ 0 h 65"/>
                <a:gd name="T6" fmla="*/ 0 w 65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65"/>
                <a:gd name="T14" fmla="*/ 65 w 65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65">
                  <a:moveTo>
                    <a:pt x="0" y="65"/>
                  </a:moveTo>
                  <a:lnTo>
                    <a:pt x="65" y="31"/>
                  </a:lnTo>
                  <a:lnTo>
                    <a:pt x="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FF99CC"/>
            </a:solidFill>
            <a:ln w="28575">
              <a:solidFill>
                <a:srgbClr val="FF99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478" name="Line 49"/>
          <p:cNvSpPr>
            <a:spLocks noChangeShapeType="1"/>
          </p:cNvSpPr>
          <p:nvPr/>
        </p:nvSpPr>
        <p:spPr bwMode="auto">
          <a:xfrm flipV="1">
            <a:off x="3771900" y="1241425"/>
            <a:ext cx="1588" cy="1322388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479" name="Group 50"/>
          <p:cNvGrpSpPr>
            <a:grpSpLocks/>
          </p:cNvGrpSpPr>
          <p:nvPr/>
        </p:nvGrpSpPr>
        <p:grpSpPr bwMode="auto">
          <a:xfrm>
            <a:off x="3411538" y="1192213"/>
            <a:ext cx="360362" cy="103187"/>
            <a:chOff x="2305" y="779"/>
            <a:chExt cx="227" cy="65"/>
          </a:xfrm>
        </p:grpSpPr>
        <p:sp>
          <p:nvSpPr>
            <p:cNvPr id="62868" name="Line 51"/>
            <p:cNvSpPr>
              <a:spLocks noChangeShapeType="1"/>
            </p:cNvSpPr>
            <p:nvPr/>
          </p:nvSpPr>
          <p:spPr bwMode="auto">
            <a:xfrm flipH="1">
              <a:off x="2366" y="810"/>
              <a:ext cx="166" cy="1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69" name="Freeform 52"/>
            <p:cNvSpPr>
              <a:spLocks/>
            </p:cNvSpPr>
            <p:nvPr/>
          </p:nvSpPr>
          <p:spPr bwMode="auto">
            <a:xfrm>
              <a:off x="2305" y="779"/>
              <a:ext cx="67" cy="65"/>
            </a:xfrm>
            <a:custGeom>
              <a:avLst/>
              <a:gdLst>
                <a:gd name="T0" fmla="*/ 67 w 67"/>
                <a:gd name="T1" fmla="*/ 0 h 65"/>
                <a:gd name="T2" fmla="*/ 0 w 67"/>
                <a:gd name="T3" fmla="*/ 31 h 65"/>
                <a:gd name="T4" fmla="*/ 67 w 67"/>
                <a:gd name="T5" fmla="*/ 65 h 65"/>
                <a:gd name="T6" fmla="*/ 67 w 67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65"/>
                <a:gd name="T14" fmla="*/ 67 w 67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65">
                  <a:moveTo>
                    <a:pt x="67" y="0"/>
                  </a:moveTo>
                  <a:lnTo>
                    <a:pt x="0" y="31"/>
                  </a:lnTo>
                  <a:lnTo>
                    <a:pt x="67" y="65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33CC33"/>
            </a:solidFill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480" name="Line 53"/>
          <p:cNvSpPr>
            <a:spLocks noChangeShapeType="1"/>
          </p:cNvSpPr>
          <p:nvPr/>
        </p:nvSpPr>
        <p:spPr bwMode="auto">
          <a:xfrm>
            <a:off x="3773488" y="3163888"/>
            <a:ext cx="1587" cy="722312"/>
          </a:xfrm>
          <a:prstGeom prst="lin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481" name="Group 54"/>
          <p:cNvGrpSpPr>
            <a:grpSpLocks/>
          </p:cNvGrpSpPr>
          <p:nvPr/>
        </p:nvGrpSpPr>
        <p:grpSpPr bwMode="auto">
          <a:xfrm>
            <a:off x="3171825" y="3835400"/>
            <a:ext cx="601663" cy="103188"/>
            <a:chOff x="2002" y="2444"/>
            <a:chExt cx="379" cy="65"/>
          </a:xfrm>
        </p:grpSpPr>
        <p:sp>
          <p:nvSpPr>
            <p:cNvPr id="62866" name="Line 55"/>
            <p:cNvSpPr>
              <a:spLocks noChangeShapeType="1"/>
            </p:cNvSpPr>
            <p:nvPr/>
          </p:nvSpPr>
          <p:spPr bwMode="auto">
            <a:xfrm flipH="1">
              <a:off x="2063" y="2476"/>
              <a:ext cx="318" cy="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67" name="Freeform 56"/>
            <p:cNvSpPr>
              <a:spLocks/>
            </p:cNvSpPr>
            <p:nvPr/>
          </p:nvSpPr>
          <p:spPr bwMode="auto">
            <a:xfrm>
              <a:off x="2002" y="2444"/>
              <a:ext cx="67" cy="65"/>
            </a:xfrm>
            <a:custGeom>
              <a:avLst/>
              <a:gdLst>
                <a:gd name="T0" fmla="*/ 67 w 67"/>
                <a:gd name="T1" fmla="*/ 0 h 65"/>
                <a:gd name="T2" fmla="*/ 0 w 67"/>
                <a:gd name="T3" fmla="*/ 32 h 65"/>
                <a:gd name="T4" fmla="*/ 67 w 67"/>
                <a:gd name="T5" fmla="*/ 65 h 65"/>
                <a:gd name="T6" fmla="*/ 67 w 67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"/>
                <a:gd name="T13" fmla="*/ 0 h 65"/>
                <a:gd name="T14" fmla="*/ 67 w 67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" h="65">
                  <a:moveTo>
                    <a:pt x="67" y="0"/>
                  </a:moveTo>
                  <a:lnTo>
                    <a:pt x="0" y="32"/>
                  </a:lnTo>
                  <a:lnTo>
                    <a:pt x="67" y="65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66FFFF"/>
            </a:solidFill>
            <a:ln w="28575">
              <a:solidFill>
                <a:srgbClr val="66FF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482" name="Line 57"/>
          <p:cNvSpPr>
            <a:spLocks noChangeShapeType="1"/>
          </p:cNvSpPr>
          <p:nvPr/>
        </p:nvSpPr>
        <p:spPr bwMode="auto">
          <a:xfrm>
            <a:off x="4391025" y="3163888"/>
            <a:ext cx="1588" cy="1563687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483" name="Group 58"/>
          <p:cNvGrpSpPr>
            <a:grpSpLocks/>
          </p:cNvGrpSpPr>
          <p:nvPr/>
        </p:nvGrpSpPr>
        <p:grpSpPr bwMode="auto">
          <a:xfrm>
            <a:off x="4391025" y="4676775"/>
            <a:ext cx="481013" cy="103188"/>
            <a:chOff x="2608" y="2974"/>
            <a:chExt cx="303" cy="65"/>
          </a:xfrm>
        </p:grpSpPr>
        <p:sp>
          <p:nvSpPr>
            <p:cNvPr id="62864" name="Line 59"/>
            <p:cNvSpPr>
              <a:spLocks noChangeShapeType="1"/>
            </p:cNvSpPr>
            <p:nvPr/>
          </p:nvSpPr>
          <p:spPr bwMode="auto">
            <a:xfrm>
              <a:off x="2608" y="3006"/>
              <a:ext cx="242" cy="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65" name="Freeform 60"/>
            <p:cNvSpPr>
              <a:spLocks/>
            </p:cNvSpPr>
            <p:nvPr/>
          </p:nvSpPr>
          <p:spPr bwMode="auto">
            <a:xfrm>
              <a:off x="2846" y="2974"/>
              <a:ext cx="65" cy="65"/>
            </a:xfrm>
            <a:custGeom>
              <a:avLst/>
              <a:gdLst>
                <a:gd name="T0" fmla="*/ 0 w 65"/>
                <a:gd name="T1" fmla="*/ 65 h 65"/>
                <a:gd name="T2" fmla="*/ 65 w 65"/>
                <a:gd name="T3" fmla="*/ 32 h 65"/>
                <a:gd name="T4" fmla="*/ 0 w 65"/>
                <a:gd name="T5" fmla="*/ 0 h 65"/>
                <a:gd name="T6" fmla="*/ 0 w 65"/>
                <a:gd name="T7" fmla="*/ 65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"/>
                <a:gd name="T13" fmla="*/ 0 h 65"/>
                <a:gd name="T14" fmla="*/ 65 w 65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" h="65">
                  <a:moveTo>
                    <a:pt x="0" y="65"/>
                  </a:moveTo>
                  <a:lnTo>
                    <a:pt x="65" y="32"/>
                  </a:lnTo>
                  <a:lnTo>
                    <a:pt x="0" y="0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484" name="Rectangle 61"/>
          <p:cNvSpPr>
            <a:spLocks noChangeArrowheads="1"/>
          </p:cNvSpPr>
          <p:nvPr/>
        </p:nvSpPr>
        <p:spPr bwMode="auto">
          <a:xfrm>
            <a:off x="4586288" y="1655763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FF99CC"/>
                </a:solidFill>
              </a:rPr>
              <a:t>D</a:t>
            </a:r>
          </a:p>
        </p:txBody>
      </p:sp>
      <p:sp>
        <p:nvSpPr>
          <p:cNvPr id="62485" name="Rectangle 62"/>
          <p:cNvSpPr>
            <a:spLocks noChangeArrowheads="1"/>
          </p:cNvSpPr>
          <p:nvPr/>
        </p:nvSpPr>
        <p:spPr bwMode="auto">
          <a:xfrm>
            <a:off x="3827463" y="920750"/>
            <a:ext cx="965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486" name="Rectangle 63"/>
          <p:cNvSpPr>
            <a:spLocks noChangeArrowheads="1"/>
          </p:cNvSpPr>
          <p:nvPr/>
        </p:nvSpPr>
        <p:spPr bwMode="auto">
          <a:xfrm>
            <a:off x="3568700" y="974725"/>
            <a:ext cx="128588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33CC33"/>
                </a:solidFill>
              </a:rPr>
              <a:t>A</a:t>
            </a:r>
          </a:p>
        </p:txBody>
      </p:sp>
      <p:sp>
        <p:nvSpPr>
          <p:cNvPr id="62487" name="Rectangle 64"/>
          <p:cNvSpPr>
            <a:spLocks noChangeArrowheads="1"/>
          </p:cNvSpPr>
          <p:nvPr/>
        </p:nvSpPr>
        <p:spPr bwMode="auto">
          <a:xfrm>
            <a:off x="3406775" y="3525838"/>
            <a:ext cx="965200" cy="96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488" name="Rectangle 65"/>
          <p:cNvSpPr>
            <a:spLocks noChangeArrowheads="1"/>
          </p:cNvSpPr>
          <p:nvPr/>
        </p:nvSpPr>
        <p:spPr bwMode="auto">
          <a:xfrm>
            <a:off x="3389313" y="3578225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66FFFF"/>
                </a:solidFill>
              </a:rPr>
              <a:t>B</a:t>
            </a:r>
          </a:p>
        </p:txBody>
      </p:sp>
      <p:sp>
        <p:nvSpPr>
          <p:cNvPr id="62489" name="Rectangle 66"/>
          <p:cNvSpPr>
            <a:spLocks noChangeArrowheads="1"/>
          </p:cNvSpPr>
          <p:nvPr/>
        </p:nvSpPr>
        <p:spPr bwMode="auto">
          <a:xfrm>
            <a:off x="4391025" y="4365625"/>
            <a:ext cx="965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490" name="Rectangle 67"/>
          <p:cNvSpPr>
            <a:spLocks noChangeArrowheads="1"/>
          </p:cNvSpPr>
          <p:nvPr/>
        </p:nvSpPr>
        <p:spPr bwMode="auto">
          <a:xfrm>
            <a:off x="4487863" y="4419600"/>
            <a:ext cx="1285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400" b="1">
                <a:solidFill>
                  <a:srgbClr val="FFFF00"/>
                </a:solidFill>
              </a:rPr>
              <a:t>C</a:t>
            </a:r>
          </a:p>
        </p:txBody>
      </p:sp>
      <p:sp>
        <p:nvSpPr>
          <p:cNvPr id="62491" name="Rectangle 68"/>
          <p:cNvSpPr>
            <a:spLocks noChangeArrowheads="1"/>
          </p:cNvSpPr>
          <p:nvPr/>
        </p:nvSpPr>
        <p:spPr bwMode="auto">
          <a:xfrm>
            <a:off x="749300" y="295275"/>
            <a:ext cx="2333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000000"/>
                </a:solidFill>
              </a:rPr>
              <a:t>NH</a:t>
            </a:r>
            <a:r>
              <a:rPr lang="it-IT" sz="1000" b="1" baseline="-25000">
                <a:solidFill>
                  <a:srgbClr val="000000"/>
                </a:solidFill>
              </a:rPr>
              <a:t>2</a:t>
            </a:r>
            <a:endParaRPr lang="it-IT" sz="1000" baseline="-25000"/>
          </a:p>
        </p:txBody>
      </p:sp>
      <p:grpSp>
        <p:nvGrpSpPr>
          <p:cNvPr id="62492" name="Group 69"/>
          <p:cNvGrpSpPr>
            <a:grpSpLocks/>
          </p:cNvGrpSpPr>
          <p:nvPr/>
        </p:nvGrpSpPr>
        <p:grpSpPr bwMode="auto">
          <a:xfrm>
            <a:off x="1120775" y="333375"/>
            <a:ext cx="360363" cy="69850"/>
            <a:chOff x="1169" y="510"/>
            <a:chExt cx="227" cy="44"/>
          </a:xfrm>
        </p:grpSpPr>
        <p:sp>
          <p:nvSpPr>
            <p:cNvPr id="62862" name="Line 70"/>
            <p:cNvSpPr>
              <a:spLocks noChangeShapeType="1"/>
            </p:cNvSpPr>
            <p:nvPr/>
          </p:nvSpPr>
          <p:spPr bwMode="auto">
            <a:xfrm>
              <a:off x="1169" y="531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63" name="Freeform 71"/>
            <p:cNvSpPr>
              <a:spLocks/>
            </p:cNvSpPr>
            <p:nvPr/>
          </p:nvSpPr>
          <p:spPr bwMode="auto">
            <a:xfrm>
              <a:off x="1354" y="510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3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3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493" name="Group 72"/>
          <p:cNvGrpSpPr>
            <a:grpSpLocks/>
          </p:cNvGrpSpPr>
          <p:nvPr/>
        </p:nvGrpSpPr>
        <p:grpSpPr bwMode="auto">
          <a:xfrm>
            <a:off x="1209675" y="966788"/>
            <a:ext cx="360363" cy="69850"/>
            <a:chOff x="1422" y="741"/>
            <a:chExt cx="227" cy="44"/>
          </a:xfrm>
        </p:grpSpPr>
        <p:sp>
          <p:nvSpPr>
            <p:cNvPr id="62860" name="Line 73"/>
            <p:cNvSpPr>
              <a:spLocks noChangeShapeType="1"/>
            </p:cNvSpPr>
            <p:nvPr/>
          </p:nvSpPr>
          <p:spPr bwMode="auto">
            <a:xfrm>
              <a:off x="1422" y="762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61" name="Freeform 74"/>
            <p:cNvSpPr>
              <a:spLocks/>
            </p:cNvSpPr>
            <p:nvPr/>
          </p:nvSpPr>
          <p:spPr bwMode="auto">
            <a:xfrm>
              <a:off x="1607" y="741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3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3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494" name="Group 75"/>
          <p:cNvGrpSpPr>
            <a:grpSpLocks/>
          </p:cNvGrpSpPr>
          <p:nvPr/>
        </p:nvGrpSpPr>
        <p:grpSpPr bwMode="auto">
          <a:xfrm>
            <a:off x="1600200" y="706438"/>
            <a:ext cx="1095375" cy="523875"/>
            <a:chOff x="1232" y="445"/>
            <a:chExt cx="690" cy="330"/>
          </a:xfrm>
        </p:grpSpPr>
        <p:sp>
          <p:nvSpPr>
            <p:cNvPr id="62844" name="Line 76"/>
            <p:cNvSpPr>
              <a:spLocks noChangeShapeType="1"/>
            </p:cNvSpPr>
            <p:nvPr/>
          </p:nvSpPr>
          <p:spPr bwMode="auto">
            <a:xfrm flipH="1">
              <a:off x="1303" y="613"/>
              <a:ext cx="61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5" name="Line 77"/>
            <p:cNvSpPr>
              <a:spLocks noChangeShapeType="1"/>
            </p:cNvSpPr>
            <p:nvPr/>
          </p:nvSpPr>
          <p:spPr bwMode="auto">
            <a:xfrm>
              <a:off x="1309" y="638"/>
              <a:ext cx="1" cy="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6" name="Line 78"/>
            <p:cNvSpPr>
              <a:spLocks noChangeShapeType="1"/>
            </p:cNvSpPr>
            <p:nvPr/>
          </p:nvSpPr>
          <p:spPr bwMode="auto">
            <a:xfrm>
              <a:off x="1364" y="613"/>
              <a:ext cx="57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7" name="Line 79"/>
            <p:cNvSpPr>
              <a:spLocks noChangeShapeType="1"/>
            </p:cNvSpPr>
            <p:nvPr/>
          </p:nvSpPr>
          <p:spPr bwMode="auto">
            <a:xfrm>
              <a:off x="1423" y="640"/>
              <a:ext cx="1" cy="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8" name="Line 80"/>
            <p:cNvSpPr>
              <a:spLocks noChangeShapeType="1"/>
            </p:cNvSpPr>
            <p:nvPr/>
          </p:nvSpPr>
          <p:spPr bwMode="auto">
            <a:xfrm flipH="1">
              <a:off x="1366" y="706"/>
              <a:ext cx="59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9" name="Line 81"/>
            <p:cNvSpPr>
              <a:spLocks noChangeShapeType="1"/>
            </p:cNvSpPr>
            <p:nvPr/>
          </p:nvSpPr>
          <p:spPr bwMode="auto">
            <a:xfrm>
              <a:off x="1312" y="706"/>
              <a:ext cx="54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0" name="Line 82"/>
            <p:cNvSpPr>
              <a:spLocks noChangeShapeType="1"/>
            </p:cNvSpPr>
            <p:nvPr/>
          </p:nvSpPr>
          <p:spPr bwMode="auto">
            <a:xfrm>
              <a:off x="1322" y="647"/>
              <a:ext cx="1" cy="4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1" name="Line 83"/>
            <p:cNvSpPr>
              <a:spLocks noChangeShapeType="1"/>
            </p:cNvSpPr>
            <p:nvPr/>
          </p:nvSpPr>
          <p:spPr bwMode="auto">
            <a:xfrm flipV="1">
              <a:off x="1368" y="542"/>
              <a:ext cx="1" cy="6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2" name="Line 84"/>
            <p:cNvSpPr>
              <a:spLocks noChangeShapeType="1"/>
            </p:cNvSpPr>
            <p:nvPr/>
          </p:nvSpPr>
          <p:spPr bwMode="auto">
            <a:xfrm>
              <a:off x="1366" y="628"/>
              <a:ext cx="44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3" name="Line 85"/>
            <p:cNvSpPr>
              <a:spLocks noChangeShapeType="1"/>
            </p:cNvSpPr>
            <p:nvPr/>
          </p:nvSpPr>
          <p:spPr bwMode="auto">
            <a:xfrm flipV="1">
              <a:off x="1368" y="699"/>
              <a:ext cx="38" cy="1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4" name="Rectangle 86"/>
            <p:cNvSpPr>
              <a:spLocks noChangeArrowheads="1"/>
            </p:cNvSpPr>
            <p:nvPr/>
          </p:nvSpPr>
          <p:spPr bwMode="auto">
            <a:xfrm>
              <a:off x="1232" y="445"/>
              <a:ext cx="38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5" name="Rectangle 87"/>
            <p:cNvSpPr>
              <a:spLocks noChangeArrowheads="1"/>
            </p:cNvSpPr>
            <p:nvPr/>
          </p:nvSpPr>
          <p:spPr bwMode="auto">
            <a:xfrm>
              <a:off x="1285" y="456"/>
              <a:ext cx="1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HO</a:t>
              </a:r>
              <a:endParaRPr lang="it-IT" sz="1000" b="1"/>
            </a:p>
          </p:txBody>
        </p:sp>
        <p:sp>
          <p:nvSpPr>
            <p:cNvPr id="62856" name="Line 88"/>
            <p:cNvSpPr>
              <a:spLocks noChangeShapeType="1"/>
            </p:cNvSpPr>
            <p:nvPr/>
          </p:nvSpPr>
          <p:spPr bwMode="auto">
            <a:xfrm flipH="1">
              <a:off x="1383" y="668"/>
              <a:ext cx="116" cy="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7" name="Rectangle 89"/>
            <p:cNvSpPr>
              <a:spLocks noChangeArrowheads="1"/>
            </p:cNvSpPr>
            <p:nvPr/>
          </p:nvSpPr>
          <p:spPr bwMode="auto">
            <a:xfrm>
              <a:off x="1450" y="598"/>
              <a:ext cx="472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58" name="Rectangle 90"/>
            <p:cNvSpPr>
              <a:spLocks noChangeArrowheads="1"/>
            </p:cNvSpPr>
            <p:nvPr/>
          </p:nvSpPr>
          <p:spPr bwMode="auto">
            <a:xfrm>
              <a:off x="1511" y="614"/>
              <a:ext cx="28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COONa</a:t>
              </a:r>
              <a:endParaRPr lang="it-IT" sz="1000" b="1"/>
            </a:p>
          </p:txBody>
        </p:sp>
        <p:sp>
          <p:nvSpPr>
            <p:cNvPr id="62859" name="Rectangle 91"/>
            <p:cNvSpPr>
              <a:spLocks noChangeArrowheads="1"/>
            </p:cNvSpPr>
            <p:nvPr/>
          </p:nvSpPr>
          <p:spPr bwMode="auto">
            <a:xfrm>
              <a:off x="1802" y="614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/K</a:t>
              </a:r>
              <a:endParaRPr lang="it-IT" sz="1000" b="1"/>
            </a:p>
          </p:txBody>
        </p:sp>
      </p:grpSp>
      <p:sp>
        <p:nvSpPr>
          <p:cNvPr id="62495" name="Rectangle 92"/>
          <p:cNvSpPr>
            <a:spLocks noChangeArrowheads="1"/>
          </p:cNvSpPr>
          <p:nvPr/>
        </p:nvSpPr>
        <p:spPr bwMode="auto">
          <a:xfrm>
            <a:off x="687388" y="715963"/>
            <a:ext cx="604837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496" name="Group 93"/>
          <p:cNvGrpSpPr>
            <a:grpSpLocks/>
          </p:cNvGrpSpPr>
          <p:nvPr/>
        </p:nvGrpSpPr>
        <p:grpSpPr bwMode="auto">
          <a:xfrm>
            <a:off x="708025" y="692150"/>
            <a:ext cx="471488" cy="481013"/>
            <a:chOff x="670" y="436"/>
            <a:chExt cx="297" cy="303"/>
          </a:xfrm>
        </p:grpSpPr>
        <p:sp>
          <p:nvSpPr>
            <p:cNvPr id="62832" name="Line 94"/>
            <p:cNvSpPr>
              <a:spLocks noChangeShapeType="1"/>
            </p:cNvSpPr>
            <p:nvPr/>
          </p:nvSpPr>
          <p:spPr bwMode="auto">
            <a:xfrm flipH="1">
              <a:off x="670" y="607"/>
              <a:ext cx="67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3" name="Line 95"/>
            <p:cNvSpPr>
              <a:spLocks noChangeShapeType="1"/>
            </p:cNvSpPr>
            <p:nvPr/>
          </p:nvSpPr>
          <p:spPr bwMode="auto">
            <a:xfrm>
              <a:off x="674" y="636"/>
              <a:ext cx="1" cy="7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4" name="Line 96"/>
            <p:cNvSpPr>
              <a:spLocks noChangeShapeType="1"/>
            </p:cNvSpPr>
            <p:nvPr/>
          </p:nvSpPr>
          <p:spPr bwMode="auto">
            <a:xfrm>
              <a:off x="739" y="607"/>
              <a:ext cx="6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5" name="Line 97"/>
            <p:cNvSpPr>
              <a:spLocks noChangeShapeType="1"/>
            </p:cNvSpPr>
            <p:nvPr/>
          </p:nvSpPr>
          <p:spPr bwMode="auto">
            <a:xfrm>
              <a:off x="807" y="638"/>
              <a:ext cx="1" cy="7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6" name="Line 98"/>
            <p:cNvSpPr>
              <a:spLocks noChangeShapeType="1"/>
            </p:cNvSpPr>
            <p:nvPr/>
          </p:nvSpPr>
          <p:spPr bwMode="auto">
            <a:xfrm>
              <a:off x="691" y="645"/>
              <a:ext cx="1" cy="5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7" name="Line 99"/>
            <p:cNvSpPr>
              <a:spLocks noChangeShapeType="1"/>
            </p:cNvSpPr>
            <p:nvPr/>
          </p:nvSpPr>
          <p:spPr bwMode="auto">
            <a:xfrm>
              <a:off x="739" y="626"/>
              <a:ext cx="5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8" name="Line 100"/>
            <p:cNvSpPr>
              <a:spLocks noChangeShapeType="1"/>
            </p:cNvSpPr>
            <p:nvPr/>
          </p:nvSpPr>
          <p:spPr bwMode="auto">
            <a:xfrm>
              <a:off x="746" y="550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9" name="Line 101"/>
            <p:cNvSpPr>
              <a:spLocks noChangeShapeType="1"/>
            </p:cNvSpPr>
            <p:nvPr/>
          </p:nvSpPr>
          <p:spPr bwMode="auto">
            <a:xfrm flipH="1">
              <a:off x="739" y="712"/>
              <a:ext cx="70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0" name="Line 102"/>
            <p:cNvSpPr>
              <a:spLocks noChangeShapeType="1"/>
            </p:cNvSpPr>
            <p:nvPr/>
          </p:nvSpPr>
          <p:spPr bwMode="auto">
            <a:xfrm>
              <a:off x="676" y="712"/>
              <a:ext cx="65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1" name="Line 103"/>
            <p:cNvSpPr>
              <a:spLocks noChangeShapeType="1"/>
            </p:cNvSpPr>
            <p:nvPr/>
          </p:nvSpPr>
          <p:spPr bwMode="auto">
            <a:xfrm flipV="1">
              <a:off x="744" y="703"/>
              <a:ext cx="44" cy="2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42" name="Rectangle 104"/>
            <p:cNvSpPr>
              <a:spLocks noChangeArrowheads="1"/>
            </p:cNvSpPr>
            <p:nvPr/>
          </p:nvSpPr>
          <p:spPr bwMode="auto">
            <a:xfrm>
              <a:off x="718" y="436"/>
              <a:ext cx="164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ONa</a:t>
              </a:r>
              <a:endParaRPr lang="it-IT" sz="1000" b="1"/>
            </a:p>
          </p:txBody>
        </p:sp>
        <p:sp>
          <p:nvSpPr>
            <p:cNvPr id="62843" name="Rectangle 105"/>
            <p:cNvSpPr>
              <a:spLocks noChangeArrowheads="1"/>
            </p:cNvSpPr>
            <p:nvPr/>
          </p:nvSpPr>
          <p:spPr bwMode="auto">
            <a:xfrm>
              <a:off x="887" y="436"/>
              <a:ext cx="8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/K</a:t>
              </a:r>
              <a:endParaRPr lang="it-IT" sz="1000" b="1"/>
            </a:p>
          </p:txBody>
        </p:sp>
      </p:grpSp>
      <p:grpSp>
        <p:nvGrpSpPr>
          <p:cNvPr id="62497" name="Group 106"/>
          <p:cNvGrpSpPr>
            <a:grpSpLocks/>
          </p:cNvGrpSpPr>
          <p:nvPr/>
        </p:nvGrpSpPr>
        <p:grpSpPr bwMode="auto">
          <a:xfrm>
            <a:off x="1598613" y="84138"/>
            <a:ext cx="952500" cy="484187"/>
            <a:chOff x="1231" y="41"/>
            <a:chExt cx="600" cy="305"/>
          </a:xfrm>
        </p:grpSpPr>
        <p:sp>
          <p:nvSpPr>
            <p:cNvPr id="62822" name="Rectangle 107"/>
            <p:cNvSpPr>
              <a:spLocks noChangeArrowheads="1"/>
            </p:cNvSpPr>
            <p:nvPr/>
          </p:nvSpPr>
          <p:spPr bwMode="auto">
            <a:xfrm>
              <a:off x="1231" y="171"/>
              <a:ext cx="24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3" name="Line 108"/>
            <p:cNvSpPr>
              <a:spLocks noChangeShapeType="1"/>
            </p:cNvSpPr>
            <p:nvPr/>
          </p:nvSpPr>
          <p:spPr bwMode="auto">
            <a:xfrm>
              <a:off x="1526" y="150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4" name="Line 109"/>
            <p:cNvSpPr>
              <a:spLocks noChangeShapeType="1"/>
            </p:cNvSpPr>
            <p:nvPr/>
          </p:nvSpPr>
          <p:spPr bwMode="auto">
            <a:xfrm>
              <a:off x="1543" y="150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5" name="Rectangle 110"/>
            <p:cNvSpPr>
              <a:spLocks noChangeArrowheads="1"/>
            </p:cNvSpPr>
            <p:nvPr/>
          </p:nvSpPr>
          <p:spPr bwMode="auto">
            <a:xfrm>
              <a:off x="1446" y="41"/>
              <a:ext cx="230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6" name="Rectangle 111"/>
            <p:cNvSpPr>
              <a:spLocks noChangeArrowheads="1"/>
            </p:cNvSpPr>
            <p:nvPr/>
          </p:nvSpPr>
          <p:spPr bwMode="auto">
            <a:xfrm>
              <a:off x="1499" y="55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</a:t>
              </a:r>
              <a:endParaRPr lang="it-IT" sz="1000" b="1"/>
            </a:p>
          </p:txBody>
        </p:sp>
        <p:sp>
          <p:nvSpPr>
            <p:cNvPr id="62827" name="Rectangle 112"/>
            <p:cNvSpPr>
              <a:spLocks noChangeArrowheads="1"/>
            </p:cNvSpPr>
            <p:nvPr/>
          </p:nvSpPr>
          <p:spPr bwMode="auto">
            <a:xfrm>
              <a:off x="1507" y="205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C</a:t>
              </a:r>
              <a:endParaRPr lang="it-IT" sz="1000" b="1"/>
            </a:p>
          </p:txBody>
        </p:sp>
        <p:sp>
          <p:nvSpPr>
            <p:cNvPr id="62828" name="Line 113"/>
            <p:cNvSpPr>
              <a:spLocks noChangeShapeType="1"/>
            </p:cNvSpPr>
            <p:nvPr/>
          </p:nvSpPr>
          <p:spPr bwMode="auto">
            <a:xfrm>
              <a:off x="1582" y="252"/>
              <a:ext cx="63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9" name="Line 114"/>
            <p:cNvSpPr>
              <a:spLocks noChangeShapeType="1"/>
            </p:cNvSpPr>
            <p:nvPr/>
          </p:nvSpPr>
          <p:spPr bwMode="auto">
            <a:xfrm flipH="1">
              <a:off x="1416" y="251"/>
              <a:ext cx="67" cy="29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0" name="Rectangle 115"/>
            <p:cNvSpPr>
              <a:spLocks noChangeArrowheads="1"/>
            </p:cNvSpPr>
            <p:nvPr/>
          </p:nvSpPr>
          <p:spPr bwMode="auto">
            <a:xfrm>
              <a:off x="1247" y="192"/>
              <a:ext cx="5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31" name="Rectangle 116"/>
            <p:cNvSpPr>
              <a:spLocks noChangeArrowheads="1"/>
            </p:cNvSpPr>
            <p:nvPr/>
          </p:nvSpPr>
          <p:spPr bwMode="auto">
            <a:xfrm>
              <a:off x="1264" y="239"/>
              <a:ext cx="53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H</a:t>
              </a:r>
              <a:r>
                <a:rPr lang="it-IT" sz="1000" b="1" baseline="-25000">
                  <a:solidFill>
                    <a:srgbClr val="000000"/>
                  </a:solidFill>
                </a:rPr>
                <a:t>2</a:t>
              </a:r>
              <a:r>
                <a:rPr lang="it-IT" sz="1000" b="1">
                  <a:solidFill>
                    <a:srgbClr val="000000"/>
                  </a:solidFill>
                </a:rPr>
                <a:t>N           NH</a:t>
              </a:r>
              <a:r>
                <a:rPr lang="it-IT" sz="1000" b="1" baseline="-25000">
                  <a:solidFill>
                    <a:srgbClr val="000000"/>
                  </a:solidFill>
                </a:rPr>
                <a:t>2</a:t>
              </a:r>
              <a:endParaRPr lang="it-IT" sz="1000" b="1" baseline="-25000"/>
            </a:p>
          </p:txBody>
        </p:sp>
      </p:grpSp>
      <p:grpSp>
        <p:nvGrpSpPr>
          <p:cNvPr id="62498" name="Group 117"/>
          <p:cNvGrpSpPr>
            <a:grpSpLocks/>
          </p:cNvGrpSpPr>
          <p:nvPr/>
        </p:nvGrpSpPr>
        <p:grpSpPr bwMode="auto">
          <a:xfrm>
            <a:off x="687388" y="1460500"/>
            <a:ext cx="342900" cy="284163"/>
            <a:chOff x="1039" y="1088"/>
            <a:chExt cx="216" cy="179"/>
          </a:xfrm>
        </p:grpSpPr>
        <p:sp>
          <p:nvSpPr>
            <p:cNvPr id="62816" name="Rectangle 118"/>
            <p:cNvSpPr>
              <a:spLocks noChangeArrowheads="1"/>
            </p:cNvSpPr>
            <p:nvPr/>
          </p:nvSpPr>
          <p:spPr bwMode="auto">
            <a:xfrm>
              <a:off x="1087" y="1130"/>
              <a:ext cx="168" cy="137"/>
            </a:xfrm>
            <a:prstGeom prst="rect">
              <a:avLst/>
            </a:prstGeom>
            <a:noFill/>
            <a:ln w="1270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7" name="Rectangle 119"/>
            <p:cNvSpPr>
              <a:spLocks noChangeArrowheads="1"/>
            </p:cNvSpPr>
            <p:nvPr/>
          </p:nvSpPr>
          <p:spPr bwMode="auto">
            <a:xfrm>
              <a:off x="1152" y="1165"/>
              <a:ext cx="44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700" b="1">
                  <a:solidFill>
                    <a:srgbClr val="000000"/>
                  </a:solidFill>
                </a:rPr>
                <a:t>O</a:t>
              </a:r>
              <a:endParaRPr lang="it-IT"/>
            </a:p>
          </p:txBody>
        </p:sp>
        <p:sp>
          <p:nvSpPr>
            <p:cNvPr id="62818" name="Line 120"/>
            <p:cNvSpPr>
              <a:spLocks noChangeShapeType="1"/>
            </p:cNvSpPr>
            <p:nvPr/>
          </p:nvSpPr>
          <p:spPr bwMode="auto">
            <a:xfrm flipH="1" flipV="1">
              <a:off x="1081" y="1121"/>
              <a:ext cx="56" cy="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9" name="Line 121"/>
            <p:cNvSpPr>
              <a:spLocks noChangeShapeType="1"/>
            </p:cNvSpPr>
            <p:nvPr/>
          </p:nvSpPr>
          <p:spPr bwMode="auto">
            <a:xfrm flipV="1">
              <a:off x="1190" y="1126"/>
              <a:ext cx="57" cy="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0" name="Line 122"/>
            <p:cNvSpPr>
              <a:spLocks noChangeShapeType="1"/>
            </p:cNvSpPr>
            <p:nvPr/>
          </p:nvSpPr>
          <p:spPr bwMode="auto">
            <a:xfrm>
              <a:off x="1085" y="1130"/>
              <a:ext cx="16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21" name="Line 123"/>
            <p:cNvSpPr>
              <a:spLocks noChangeShapeType="1"/>
            </p:cNvSpPr>
            <p:nvPr/>
          </p:nvSpPr>
          <p:spPr bwMode="auto">
            <a:xfrm flipH="1" flipV="1">
              <a:off x="1039" y="1088"/>
              <a:ext cx="46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499" name="Group 124"/>
          <p:cNvGrpSpPr>
            <a:grpSpLocks/>
          </p:cNvGrpSpPr>
          <p:nvPr/>
        </p:nvGrpSpPr>
        <p:grpSpPr bwMode="auto">
          <a:xfrm>
            <a:off x="1247775" y="1587500"/>
            <a:ext cx="160338" cy="69850"/>
            <a:chOff x="1295" y="1168"/>
            <a:chExt cx="101" cy="44"/>
          </a:xfrm>
        </p:grpSpPr>
        <p:sp>
          <p:nvSpPr>
            <p:cNvPr id="62814" name="Line 125"/>
            <p:cNvSpPr>
              <a:spLocks noChangeShapeType="1"/>
            </p:cNvSpPr>
            <p:nvPr/>
          </p:nvSpPr>
          <p:spPr bwMode="auto">
            <a:xfrm>
              <a:off x="1295" y="1189"/>
              <a:ext cx="6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5" name="Freeform 126"/>
            <p:cNvSpPr>
              <a:spLocks/>
            </p:cNvSpPr>
            <p:nvPr/>
          </p:nvSpPr>
          <p:spPr bwMode="auto">
            <a:xfrm>
              <a:off x="1354" y="1168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00" name="Group 127"/>
          <p:cNvGrpSpPr>
            <a:grpSpLocks/>
          </p:cNvGrpSpPr>
          <p:nvPr/>
        </p:nvGrpSpPr>
        <p:grpSpPr bwMode="auto">
          <a:xfrm>
            <a:off x="1517650" y="1363663"/>
            <a:ext cx="511175" cy="627062"/>
            <a:chOff x="1396" y="1027"/>
            <a:chExt cx="322" cy="395"/>
          </a:xfrm>
        </p:grpSpPr>
        <p:sp>
          <p:nvSpPr>
            <p:cNvPr id="62802" name="Line 128"/>
            <p:cNvSpPr>
              <a:spLocks noChangeShapeType="1"/>
            </p:cNvSpPr>
            <p:nvPr/>
          </p:nvSpPr>
          <p:spPr bwMode="auto">
            <a:xfrm>
              <a:off x="1457" y="1027"/>
              <a:ext cx="57" cy="5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3" name="Line 129"/>
            <p:cNvSpPr>
              <a:spLocks noChangeShapeType="1"/>
            </p:cNvSpPr>
            <p:nvPr/>
          </p:nvSpPr>
          <p:spPr bwMode="auto">
            <a:xfrm>
              <a:off x="1512" y="1077"/>
              <a:ext cx="82" cy="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4" name="Line 130"/>
            <p:cNvSpPr>
              <a:spLocks noChangeShapeType="1"/>
            </p:cNvSpPr>
            <p:nvPr/>
          </p:nvSpPr>
          <p:spPr bwMode="auto">
            <a:xfrm>
              <a:off x="1588" y="1075"/>
              <a:ext cx="44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5" name="Line 131"/>
            <p:cNvSpPr>
              <a:spLocks noChangeShapeType="1"/>
            </p:cNvSpPr>
            <p:nvPr/>
          </p:nvSpPr>
          <p:spPr bwMode="auto">
            <a:xfrm flipV="1">
              <a:off x="1476" y="1079"/>
              <a:ext cx="38" cy="49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6" name="Rectangle 132"/>
            <p:cNvSpPr>
              <a:spLocks noChangeArrowheads="1"/>
            </p:cNvSpPr>
            <p:nvPr/>
          </p:nvSpPr>
          <p:spPr bwMode="auto">
            <a:xfrm>
              <a:off x="1396" y="1088"/>
              <a:ext cx="322" cy="1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7" name="Rectangle 133"/>
            <p:cNvSpPr>
              <a:spLocks noChangeArrowheads="1"/>
            </p:cNvSpPr>
            <p:nvPr/>
          </p:nvSpPr>
          <p:spPr bwMode="auto">
            <a:xfrm>
              <a:off x="1457" y="1121"/>
              <a:ext cx="208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      O</a:t>
              </a:r>
              <a:endParaRPr lang="it-IT" b="1"/>
            </a:p>
          </p:txBody>
        </p:sp>
        <p:sp>
          <p:nvSpPr>
            <p:cNvPr id="62808" name="Line 134"/>
            <p:cNvSpPr>
              <a:spLocks noChangeShapeType="1"/>
            </p:cNvSpPr>
            <p:nvPr/>
          </p:nvSpPr>
          <p:spPr bwMode="auto">
            <a:xfrm>
              <a:off x="1485" y="1180"/>
              <a:ext cx="69" cy="49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09" name="Line 135"/>
            <p:cNvSpPr>
              <a:spLocks noChangeShapeType="1"/>
            </p:cNvSpPr>
            <p:nvPr/>
          </p:nvSpPr>
          <p:spPr bwMode="auto">
            <a:xfrm flipV="1">
              <a:off x="1552" y="1176"/>
              <a:ext cx="63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0" name="Line 136"/>
            <p:cNvSpPr>
              <a:spLocks noChangeShapeType="1"/>
            </p:cNvSpPr>
            <p:nvPr/>
          </p:nvSpPr>
          <p:spPr bwMode="auto">
            <a:xfrm flipV="1">
              <a:off x="1560" y="1227"/>
              <a:ext cx="1" cy="7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1" name="Line 137"/>
            <p:cNvSpPr>
              <a:spLocks noChangeShapeType="1"/>
            </p:cNvSpPr>
            <p:nvPr/>
          </p:nvSpPr>
          <p:spPr bwMode="auto">
            <a:xfrm flipV="1">
              <a:off x="1539" y="1227"/>
              <a:ext cx="1" cy="7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2" name="Rectangle 138"/>
            <p:cNvSpPr>
              <a:spLocks noChangeArrowheads="1"/>
            </p:cNvSpPr>
            <p:nvPr/>
          </p:nvSpPr>
          <p:spPr bwMode="auto">
            <a:xfrm>
              <a:off x="1466" y="1269"/>
              <a:ext cx="22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813" name="Rectangle 139"/>
            <p:cNvSpPr>
              <a:spLocks noChangeArrowheads="1"/>
            </p:cNvSpPr>
            <p:nvPr/>
          </p:nvSpPr>
          <p:spPr bwMode="auto">
            <a:xfrm>
              <a:off x="1527" y="1302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</a:t>
              </a:r>
              <a:endParaRPr lang="it-IT" b="1"/>
            </a:p>
          </p:txBody>
        </p:sp>
      </p:grpSp>
      <p:grpSp>
        <p:nvGrpSpPr>
          <p:cNvPr id="62501" name="Group 140"/>
          <p:cNvGrpSpPr>
            <a:grpSpLocks/>
          </p:cNvGrpSpPr>
          <p:nvPr/>
        </p:nvGrpSpPr>
        <p:grpSpPr bwMode="auto">
          <a:xfrm>
            <a:off x="2119313" y="1503363"/>
            <a:ext cx="944562" cy="484187"/>
            <a:chOff x="1775" y="1115"/>
            <a:chExt cx="595" cy="305"/>
          </a:xfrm>
        </p:grpSpPr>
        <p:sp>
          <p:nvSpPr>
            <p:cNvPr id="62786" name="Line 141"/>
            <p:cNvSpPr>
              <a:spLocks noChangeShapeType="1"/>
            </p:cNvSpPr>
            <p:nvPr/>
          </p:nvSpPr>
          <p:spPr bwMode="auto">
            <a:xfrm flipV="1">
              <a:off x="1893" y="1187"/>
              <a:ext cx="65" cy="4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7" name="Line 142"/>
            <p:cNvSpPr>
              <a:spLocks noChangeShapeType="1"/>
            </p:cNvSpPr>
            <p:nvPr/>
          </p:nvSpPr>
          <p:spPr bwMode="auto">
            <a:xfrm>
              <a:off x="2032" y="1191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8" name="Line 143"/>
            <p:cNvSpPr>
              <a:spLocks noChangeShapeType="1"/>
            </p:cNvSpPr>
            <p:nvPr/>
          </p:nvSpPr>
          <p:spPr bwMode="auto">
            <a:xfrm flipV="1">
              <a:off x="1775" y="1193"/>
              <a:ext cx="6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9" name="Line 144"/>
            <p:cNvSpPr>
              <a:spLocks noChangeShapeType="1"/>
            </p:cNvSpPr>
            <p:nvPr/>
          </p:nvSpPr>
          <p:spPr bwMode="auto">
            <a:xfrm>
              <a:off x="1842" y="1187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0" name="Line 145"/>
            <p:cNvSpPr>
              <a:spLocks noChangeShapeType="1"/>
            </p:cNvSpPr>
            <p:nvPr/>
          </p:nvSpPr>
          <p:spPr bwMode="auto">
            <a:xfrm flipV="1">
              <a:off x="2086" y="1180"/>
              <a:ext cx="53" cy="4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1" name="Rectangle 146"/>
            <p:cNvSpPr>
              <a:spLocks noChangeArrowheads="1"/>
            </p:cNvSpPr>
            <p:nvPr/>
          </p:nvSpPr>
          <p:spPr bwMode="auto">
            <a:xfrm>
              <a:off x="1914" y="1115"/>
              <a:ext cx="45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2" name="Rectangle 147"/>
            <p:cNvSpPr>
              <a:spLocks noChangeArrowheads="1"/>
            </p:cNvSpPr>
            <p:nvPr/>
          </p:nvSpPr>
          <p:spPr bwMode="auto">
            <a:xfrm>
              <a:off x="1975" y="1149"/>
              <a:ext cx="22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       O</a:t>
              </a:r>
              <a:endParaRPr lang="it-IT" b="1"/>
            </a:p>
          </p:txBody>
        </p:sp>
        <p:sp>
          <p:nvSpPr>
            <p:cNvPr id="62793" name="Rectangle 148"/>
            <p:cNvSpPr>
              <a:spLocks noChangeArrowheads="1"/>
            </p:cNvSpPr>
            <p:nvPr/>
          </p:nvSpPr>
          <p:spPr bwMode="auto">
            <a:xfrm>
              <a:off x="2069" y="1311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</a:t>
              </a:r>
              <a:endParaRPr lang="it-IT" b="1"/>
            </a:p>
          </p:txBody>
        </p:sp>
        <p:sp>
          <p:nvSpPr>
            <p:cNvPr id="62794" name="Line 149"/>
            <p:cNvSpPr>
              <a:spLocks noChangeShapeType="1"/>
            </p:cNvSpPr>
            <p:nvPr/>
          </p:nvSpPr>
          <p:spPr bwMode="auto">
            <a:xfrm flipV="1">
              <a:off x="2078" y="1231"/>
              <a:ext cx="1" cy="5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5" name="Line 150"/>
            <p:cNvSpPr>
              <a:spLocks noChangeShapeType="1"/>
            </p:cNvSpPr>
            <p:nvPr/>
          </p:nvSpPr>
          <p:spPr bwMode="auto">
            <a:xfrm flipV="1">
              <a:off x="2095" y="1231"/>
              <a:ext cx="1" cy="5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6" name="Line 151"/>
            <p:cNvSpPr>
              <a:spLocks noChangeShapeType="1"/>
            </p:cNvSpPr>
            <p:nvPr/>
          </p:nvSpPr>
          <p:spPr bwMode="auto">
            <a:xfrm flipH="1">
              <a:off x="2194" y="1180"/>
              <a:ext cx="52" cy="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grpSp>
          <p:nvGrpSpPr>
            <p:cNvPr id="62797" name="Group 152"/>
            <p:cNvGrpSpPr>
              <a:grpSpLocks/>
            </p:cNvGrpSpPr>
            <p:nvPr/>
          </p:nvGrpSpPr>
          <p:grpSpPr bwMode="auto">
            <a:xfrm>
              <a:off x="1811" y="1115"/>
              <a:ext cx="402" cy="149"/>
              <a:chOff x="1811" y="1115"/>
              <a:chExt cx="402" cy="149"/>
            </a:xfrm>
          </p:grpSpPr>
          <p:sp>
            <p:nvSpPr>
              <p:cNvPr id="62800" name="Freeform 153"/>
              <p:cNvSpPr>
                <a:spLocks/>
              </p:cNvSpPr>
              <p:nvPr/>
            </p:nvSpPr>
            <p:spPr bwMode="auto">
              <a:xfrm>
                <a:off x="1811" y="1115"/>
                <a:ext cx="38" cy="149"/>
              </a:xfrm>
              <a:custGeom>
                <a:avLst/>
                <a:gdLst>
                  <a:gd name="T0" fmla="*/ 38 w 38"/>
                  <a:gd name="T1" fmla="*/ 0 h 149"/>
                  <a:gd name="T2" fmla="*/ 23 w 38"/>
                  <a:gd name="T3" fmla="*/ 2 h 149"/>
                  <a:gd name="T4" fmla="*/ 10 w 38"/>
                  <a:gd name="T5" fmla="*/ 11 h 149"/>
                  <a:gd name="T6" fmla="*/ 2 w 38"/>
                  <a:gd name="T7" fmla="*/ 23 h 149"/>
                  <a:gd name="T8" fmla="*/ 0 w 38"/>
                  <a:gd name="T9" fmla="*/ 36 h 149"/>
                  <a:gd name="T10" fmla="*/ 0 w 38"/>
                  <a:gd name="T11" fmla="*/ 112 h 149"/>
                  <a:gd name="T12" fmla="*/ 2 w 38"/>
                  <a:gd name="T13" fmla="*/ 126 h 149"/>
                  <a:gd name="T14" fmla="*/ 10 w 38"/>
                  <a:gd name="T15" fmla="*/ 139 h 149"/>
                  <a:gd name="T16" fmla="*/ 23 w 38"/>
                  <a:gd name="T17" fmla="*/ 147 h 149"/>
                  <a:gd name="T18" fmla="*/ 38 w 38"/>
                  <a:gd name="T19" fmla="*/ 149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49"/>
                  <a:gd name="T32" fmla="*/ 38 w 38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49">
                    <a:moveTo>
                      <a:pt x="38" y="0"/>
                    </a:moveTo>
                    <a:lnTo>
                      <a:pt x="23" y="2"/>
                    </a:lnTo>
                    <a:lnTo>
                      <a:pt x="10" y="11"/>
                    </a:lnTo>
                    <a:lnTo>
                      <a:pt x="2" y="23"/>
                    </a:lnTo>
                    <a:lnTo>
                      <a:pt x="0" y="36"/>
                    </a:lnTo>
                    <a:lnTo>
                      <a:pt x="0" y="112"/>
                    </a:lnTo>
                    <a:lnTo>
                      <a:pt x="2" y="126"/>
                    </a:lnTo>
                    <a:lnTo>
                      <a:pt x="10" y="139"/>
                    </a:lnTo>
                    <a:lnTo>
                      <a:pt x="23" y="147"/>
                    </a:lnTo>
                    <a:lnTo>
                      <a:pt x="38" y="14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801" name="Freeform 154"/>
              <p:cNvSpPr>
                <a:spLocks/>
              </p:cNvSpPr>
              <p:nvPr/>
            </p:nvSpPr>
            <p:spPr bwMode="auto">
              <a:xfrm>
                <a:off x="2175" y="1115"/>
                <a:ext cx="38" cy="149"/>
              </a:xfrm>
              <a:custGeom>
                <a:avLst/>
                <a:gdLst>
                  <a:gd name="T0" fmla="*/ 0 w 38"/>
                  <a:gd name="T1" fmla="*/ 0 h 149"/>
                  <a:gd name="T2" fmla="*/ 14 w 38"/>
                  <a:gd name="T3" fmla="*/ 2 h 149"/>
                  <a:gd name="T4" fmla="*/ 27 w 38"/>
                  <a:gd name="T5" fmla="*/ 11 h 149"/>
                  <a:gd name="T6" fmla="*/ 35 w 38"/>
                  <a:gd name="T7" fmla="*/ 23 h 149"/>
                  <a:gd name="T8" fmla="*/ 38 w 38"/>
                  <a:gd name="T9" fmla="*/ 36 h 149"/>
                  <a:gd name="T10" fmla="*/ 38 w 38"/>
                  <a:gd name="T11" fmla="*/ 112 h 149"/>
                  <a:gd name="T12" fmla="*/ 35 w 38"/>
                  <a:gd name="T13" fmla="*/ 126 h 149"/>
                  <a:gd name="T14" fmla="*/ 27 w 38"/>
                  <a:gd name="T15" fmla="*/ 139 h 149"/>
                  <a:gd name="T16" fmla="*/ 14 w 38"/>
                  <a:gd name="T17" fmla="*/ 147 h 149"/>
                  <a:gd name="T18" fmla="*/ 0 w 38"/>
                  <a:gd name="T19" fmla="*/ 149 h 14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38"/>
                  <a:gd name="T31" fmla="*/ 0 h 149"/>
                  <a:gd name="T32" fmla="*/ 38 w 38"/>
                  <a:gd name="T33" fmla="*/ 149 h 14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38" h="149">
                    <a:moveTo>
                      <a:pt x="0" y="0"/>
                    </a:moveTo>
                    <a:lnTo>
                      <a:pt x="14" y="2"/>
                    </a:lnTo>
                    <a:lnTo>
                      <a:pt x="27" y="11"/>
                    </a:lnTo>
                    <a:lnTo>
                      <a:pt x="35" y="23"/>
                    </a:lnTo>
                    <a:lnTo>
                      <a:pt x="38" y="36"/>
                    </a:lnTo>
                    <a:lnTo>
                      <a:pt x="38" y="112"/>
                    </a:lnTo>
                    <a:lnTo>
                      <a:pt x="35" y="126"/>
                    </a:lnTo>
                    <a:lnTo>
                      <a:pt x="27" y="139"/>
                    </a:lnTo>
                    <a:lnTo>
                      <a:pt x="14" y="147"/>
                    </a:lnTo>
                    <a:lnTo>
                      <a:pt x="0" y="14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  <p:sp>
          <p:nvSpPr>
            <p:cNvPr id="62798" name="Rectangle 155"/>
            <p:cNvSpPr>
              <a:spLocks noChangeArrowheads="1"/>
            </p:cNvSpPr>
            <p:nvPr/>
          </p:nvSpPr>
          <p:spPr bwMode="auto">
            <a:xfrm>
              <a:off x="2173" y="1191"/>
              <a:ext cx="153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99" name="Rectangle 156"/>
            <p:cNvSpPr>
              <a:spLocks noChangeArrowheads="1"/>
            </p:cNvSpPr>
            <p:nvPr/>
          </p:nvSpPr>
          <p:spPr bwMode="auto">
            <a:xfrm>
              <a:off x="2234" y="1224"/>
              <a:ext cx="3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>
                  <a:solidFill>
                    <a:srgbClr val="000000"/>
                  </a:solidFill>
                </a:rPr>
                <a:t>n</a:t>
              </a:r>
              <a:endParaRPr lang="it-IT"/>
            </a:p>
          </p:txBody>
        </p:sp>
      </p:grpSp>
      <p:sp>
        <p:nvSpPr>
          <p:cNvPr id="62502" name="Rectangle 157"/>
          <p:cNvSpPr>
            <a:spLocks noChangeArrowheads="1"/>
          </p:cNvSpPr>
          <p:nvPr/>
        </p:nvSpPr>
        <p:spPr bwMode="auto">
          <a:xfrm>
            <a:off x="1878013" y="1576388"/>
            <a:ext cx="3651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03" name="Rectangle 158"/>
          <p:cNvSpPr>
            <a:spLocks noChangeArrowheads="1"/>
          </p:cNvSpPr>
          <p:nvPr/>
        </p:nvSpPr>
        <p:spPr bwMode="auto">
          <a:xfrm>
            <a:off x="1974850" y="1630363"/>
            <a:ext cx="58738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800">
                <a:solidFill>
                  <a:srgbClr val="000000"/>
                </a:solidFill>
              </a:rPr>
              <a:t>+</a:t>
            </a:r>
            <a:endParaRPr lang="it-IT"/>
          </a:p>
        </p:txBody>
      </p:sp>
      <p:grpSp>
        <p:nvGrpSpPr>
          <p:cNvPr id="62504" name="Group 159"/>
          <p:cNvGrpSpPr>
            <a:grpSpLocks/>
          </p:cNvGrpSpPr>
          <p:nvPr/>
        </p:nvGrpSpPr>
        <p:grpSpPr bwMode="auto">
          <a:xfrm>
            <a:off x="712788" y="2106613"/>
            <a:ext cx="334962" cy="117475"/>
            <a:chOff x="645" y="2532"/>
            <a:chExt cx="211" cy="74"/>
          </a:xfrm>
        </p:grpSpPr>
        <p:sp>
          <p:nvSpPr>
            <p:cNvPr id="62781" name="Line 160"/>
            <p:cNvSpPr>
              <a:spLocks noChangeShapeType="1"/>
            </p:cNvSpPr>
            <p:nvPr/>
          </p:nvSpPr>
          <p:spPr bwMode="auto">
            <a:xfrm flipV="1">
              <a:off x="713" y="2547"/>
              <a:ext cx="6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2" name="Line 161"/>
            <p:cNvSpPr>
              <a:spLocks noChangeShapeType="1"/>
            </p:cNvSpPr>
            <p:nvPr/>
          </p:nvSpPr>
          <p:spPr bwMode="auto">
            <a:xfrm>
              <a:off x="778" y="2541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3" name="Line 162"/>
            <p:cNvSpPr>
              <a:spLocks noChangeShapeType="1"/>
            </p:cNvSpPr>
            <p:nvPr/>
          </p:nvSpPr>
          <p:spPr bwMode="auto">
            <a:xfrm>
              <a:off x="801" y="2532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4" name="Line 163"/>
            <p:cNvSpPr>
              <a:spLocks noChangeShapeType="1"/>
            </p:cNvSpPr>
            <p:nvPr/>
          </p:nvSpPr>
          <p:spPr bwMode="auto">
            <a:xfrm>
              <a:off x="658" y="2551"/>
              <a:ext cx="52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5" name="Line 164"/>
            <p:cNvSpPr>
              <a:spLocks noChangeShapeType="1"/>
            </p:cNvSpPr>
            <p:nvPr/>
          </p:nvSpPr>
          <p:spPr bwMode="auto">
            <a:xfrm>
              <a:off x="645" y="2566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05" name="Group 165"/>
          <p:cNvGrpSpPr>
            <a:grpSpLocks/>
          </p:cNvGrpSpPr>
          <p:nvPr/>
        </p:nvGrpSpPr>
        <p:grpSpPr bwMode="auto">
          <a:xfrm>
            <a:off x="1192213" y="2152650"/>
            <a:ext cx="365125" cy="69850"/>
            <a:chOff x="645" y="2600"/>
            <a:chExt cx="230" cy="44"/>
          </a:xfrm>
        </p:grpSpPr>
        <p:sp>
          <p:nvSpPr>
            <p:cNvPr id="62779" name="Line 166"/>
            <p:cNvSpPr>
              <a:spLocks noChangeShapeType="1"/>
            </p:cNvSpPr>
            <p:nvPr/>
          </p:nvSpPr>
          <p:spPr bwMode="auto">
            <a:xfrm>
              <a:off x="645" y="2621"/>
              <a:ext cx="1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80" name="Freeform 167"/>
            <p:cNvSpPr>
              <a:spLocks/>
            </p:cNvSpPr>
            <p:nvPr/>
          </p:nvSpPr>
          <p:spPr bwMode="auto">
            <a:xfrm>
              <a:off x="830" y="2600"/>
              <a:ext cx="45" cy="44"/>
            </a:xfrm>
            <a:custGeom>
              <a:avLst/>
              <a:gdLst>
                <a:gd name="T0" fmla="*/ 0 w 45"/>
                <a:gd name="T1" fmla="*/ 44 h 44"/>
                <a:gd name="T2" fmla="*/ 45 w 45"/>
                <a:gd name="T3" fmla="*/ 23 h 44"/>
                <a:gd name="T4" fmla="*/ 0 w 45"/>
                <a:gd name="T5" fmla="*/ 0 h 44"/>
                <a:gd name="T6" fmla="*/ 0 w 45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5"/>
                <a:gd name="T13" fmla="*/ 0 h 44"/>
                <a:gd name="T14" fmla="*/ 45 w 45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5" h="44">
                  <a:moveTo>
                    <a:pt x="0" y="44"/>
                  </a:moveTo>
                  <a:lnTo>
                    <a:pt x="45" y="23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06" name="Group 168"/>
          <p:cNvGrpSpPr>
            <a:grpSpLocks/>
          </p:cNvGrpSpPr>
          <p:nvPr/>
        </p:nvGrpSpPr>
        <p:grpSpPr bwMode="auto">
          <a:xfrm>
            <a:off x="766763" y="5664200"/>
            <a:ext cx="574675" cy="268288"/>
            <a:chOff x="487" y="3596"/>
            <a:chExt cx="362" cy="169"/>
          </a:xfrm>
        </p:grpSpPr>
        <p:sp>
          <p:nvSpPr>
            <p:cNvPr id="62771" name="Rectangle 169"/>
            <p:cNvSpPr>
              <a:spLocks noChangeArrowheads="1"/>
            </p:cNvSpPr>
            <p:nvPr/>
          </p:nvSpPr>
          <p:spPr bwMode="auto">
            <a:xfrm>
              <a:off x="590" y="3630"/>
              <a:ext cx="259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72" name="Rectangle 170"/>
            <p:cNvSpPr>
              <a:spLocks noChangeArrowheads="1"/>
            </p:cNvSpPr>
            <p:nvPr/>
          </p:nvSpPr>
          <p:spPr bwMode="auto">
            <a:xfrm>
              <a:off x="652" y="3662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333333"/>
                  </a:solidFill>
                </a:rPr>
                <a:t>N</a:t>
              </a:r>
              <a:endParaRPr lang="it-IT" b="1"/>
            </a:p>
          </p:txBody>
        </p:sp>
        <p:grpSp>
          <p:nvGrpSpPr>
            <p:cNvPr id="62773" name="Group 171"/>
            <p:cNvGrpSpPr>
              <a:grpSpLocks/>
            </p:cNvGrpSpPr>
            <p:nvPr/>
          </p:nvGrpSpPr>
          <p:grpSpPr bwMode="auto">
            <a:xfrm>
              <a:off x="487" y="3596"/>
              <a:ext cx="295" cy="164"/>
              <a:chOff x="487" y="3596"/>
              <a:chExt cx="295" cy="164"/>
            </a:xfrm>
          </p:grpSpPr>
          <p:sp>
            <p:nvSpPr>
              <p:cNvPr id="62774" name="Line 172"/>
              <p:cNvSpPr>
                <a:spLocks noChangeShapeType="1"/>
              </p:cNvSpPr>
              <p:nvPr/>
            </p:nvSpPr>
            <p:spPr bwMode="auto">
              <a:xfrm flipH="1" flipV="1">
                <a:off x="572" y="3634"/>
                <a:ext cx="61" cy="47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775" name="Line 173"/>
              <p:cNvSpPr>
                <a:spLocks noChangeShapeType="1"/>
              </p:cNvSpPr>
              <p:nvPr/>
            </p:nvSpPr>
            <p:spPr bwMode="auto">
              <a:xfrm flipV="1">
                <a:off x="723" y="3634"/>
                <a:ext cx="59" cy="47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776" name="Line 174"/>
              <p:cNvSpPr>
                <a:spLocks noChangeShapeType="1"/>
              </p:cNvSpPr>
              <p:nvPr/>
            </p:nvSpPr>
            <p:spPr bwMode="auto">
              <a:xfrm>
                <a:off x="578" y="3634"/>
                <a:ext cx="198" cy="1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777" name="Line 175"/>
              <p:cNvSpPr>
                <a:spLocks noChangeShapeType="1"/>
              </p:cNvSpPr>
              <p:nvPr/>
            </p:nvSpPr>
            <p:spPr bwMode="auto">
              <a:xfrm flipH="1" flipV="1">
                <a:off x="487" y="3596"/>
                <a:ext cx="91" cy="40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778" name="Line 176"/>
              <p:cNvSpPr>
                <a:spLocks noChangeShapeType="1"/>
              </p:cNvSpPr>
              <p:nvPr/>
            </p:nvSpPr>
            <p:spPr bwMode="auto">
              <a:xfrm>
                <a:off x="666" y="3716"/>
                <a:ext cx="1" cy="44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sp>
        <p:nvSpPr>
          <p:cNvPr id="62507" name="Rectangle 178"/>
          <p:cNvSpPr>
            <a:spLocks noChangeArrowheads="1"/>
          </p:cNvSpPr>
          <p:nvPr/>
        </p:nvSpPr>
        <p:spPr bwMode="auto">
          <a:xfrm>
            <a:off x="766763" y="2684463"/>
            <a:ext cx="2408237" cy="3727450"/>
          </a:xfrm>
          <a:prstGeom prst="rect">
            <a:avLst/>
          </a:prstGeom>
          <a:solidFill>
            <a:schemeClr val="bg1"/>
          </a:solidFill>
          <a:ln w="28575">
            <a:solidFill>
              <a:srgbClr val="66FFFF"/>
            </a:solidFill>
            <a:miter lim="800000"/>
            <a:headEnd/>
            <a:tailEnd/>
          </a:ln>
        </p:spPr>
        <p:txBody>
          <a:bodyPr/>
          <a:lstStyle/>
          <a:p>
            <a:endParaRPr lang="de-DE">
              <a:solidFill>
                <a:srgbClr val="66FFFF"/>
              </a:solidFill>
            </a:endParaRPr>
          </a:p>
        </p:txBody>
      </p:sp>
      <p:sp>
        <p:nvSpPr>
          <p:cNvPr id="62508" name="Rectangle 179"/>
          <p:cNvSpPr>
            <a:spLocks noChangeArrowheads="1"/>
          </p:cNvSpPr>
          <p:nvPr/>
        </p:nvSpPr>
        <p:spPr bwMode="auto">
          <a:xfrm>
            <a:off x="896938" y="4516438"/>
            <a:ext cx="541337" cy="387350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09" name="Group 180"/>
          <p:cNvGrpSpPr>
            <a:grpSpLocks/>
          </p:cNvGrpSpPr>
          <p:nvPr/>
        </p:nvGrpSpPr>
        <p:grpSpPr bwMode="auto">
          <a:xfrm>
            <a:off x="914400" y="4487863"/>
            <a:ext cx="501650" cy="212725"/>
            <a:chOff x="628" y="2830"/>
            <a:chExt cx="316" cy="134"/>
          </a:xfrm>
        </p:grpSpPr>
        <p:sp>
          <p:nvSpPr>
            <p:cNvPr id="62768" name="Rectangle 181"/>
            <p:cNvSpPr>
              <a:spLocks noChangeArrowheads="1"/>
            </p:cNvSpPr>
            <p:nvPr/>
          </p:nvSpPr>
          <p:spPr bwMode="auto">
            <a:xfrm>
              <a:off x="628" y="2862"/>
              <a:ext cx="1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RC</a:t>
              </a:r>
              <a:endParaRPr lang="it-IT" sz="1000" b="1"/>
            </a:p>
          </p:txBody>
        </p:sp>
        <p:sp>
          <p:nvSpPr>
            <p:cNvPr id="62769" name="Rectangle 182"/>
            <p:cNvSpPr>
              <a:spLocks noChangeArrowheads="1"/>
            </p:cNvSpPr>
            <p:nvPr/>
          </p:nvSpPr>
          <p:spPr bwMode="auto">
            <a:xfrm>
              <a:off x="752" y="2830"/>
              <a:ext cx="64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sz="1400" b="1">
                  <a:solidFill>
                    <a:srgbClr val="000000"/>
                  </a:solidFill>
                  <a:latin typeface="Symbol" pitchFamily="18" charset="2"/>
                </a:rPr>
                <a:t>º</a:t>
              </a:r>
              <a:endParaRPr lang="it-IT" sz="1400" b="1"/>
            </a:p>
          </p:txBody>
        </p:sp>
        <p:sp>
          <p:nvSpPr>
            <p:cNvPr id="62770" name="Rectangle 183"/>
            <p:cNvSpPr>
              <a:spLocks noChangeArrowheads="1"/>
            </p:cNvSpPr>
            <p:nvPr/>
          </p:nvSpPr>
          <p:spPr bwMode="auto">
            <a:xfrm>
              <a:off x="828" y="2866"/>
              <a:ext cx="116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CR</a:t>
              </a:r>
              <a:endParaRPr lang="it-IT" sz="1000" b="1"/>
            </a:p>
          </p:txBody>
        </p:sp>
      </p:grpSp>
      <p:sp>
        <p:nvSpPr>
          <p:cNvPr id="62510" name="Rectangle 184"/>
          <p:cNvSpPr>
            <a:spLocks noChangeArrowheads="1"/>
          </p:cNvSpPr>
          <p:nvPr/>
        </p:nvSpPr>
        <p:spPr bwMode="auto">
          <a:xfrm>
            <a:off x="887413" y="5218113"/>
            <a:ext cx="844550" cy="30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11" name="Rectangle 185"/>
          <p:cNvSpPr>
            <a:spLocks noChangeArrowheads="1"/>
          </p:cNvSpPr>
          <p:nvPr/>
        </p:nvSpPr>
        <p:spPr bwMode="auto">
          <a:xfrm>
            <a:off x="857250" y="5248275"/>
            <a:ext cx="3254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RNH</a:t>
            </a:r>
            <a:r>
              <a:rPr lang="it-IT" sz="1000" b="1" baseline="-25000">
                <a:solidFill>
                  <a:srgbClr val="333333"/>
                </a:solidFill>
              </a:rPr>
              <a:t>2</a:t>
            </a:r>
            <a:endParaRPr lang="it-IT" sz="1000" b="1" baseline="-25000"/>
          </a:p>
        </p:txBody>
      </p:sp>
      <p:sp>
        <p:nvSpPr>
          <p:cNvPr id="62512" name="Rectangle 186"/>
          <p:cNvSpPr>
            <a:spLocks noChangeArrowheads="1"/>
          </p:cNvSpPr>
          <p:nvPr/>
        </p:nvSpPr>
        <p:spPr bwMode="auto">
          <a:xfrm>
            <a:off x="1201738" y="5248275"/>
            <a:ext cx="3206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+ R’X</a:t>
            </a:r>
            <a:endParaRPr lang="it-IT" sz="1000" b="1"/>
          </a:p>
        </p:txBody>
      </p:sp>
      <p:sp>
        <p:nvSpPr>
          <p:cNvPr id="62513" name="Rectangle 187"/>
          <p:cNvSpPr>
            <a:spLocks noChangeArrowheads="1"/>
          </p:cNvSpPr>
          <p:nvPr/>
        </p:nvSpPr>
        <p:spPr bwMode="auto">
          <a:xfrm>
            <a:off x="1262063" y="3314700"/>
            <a:ext cx="363537" cy="220663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14" name="Group 188"/>
          <p:cNvGrpSpPr>
            <a:grpSpLocks/>
          </p:cNvGrpSpPr>
          <p:nvPr/>
        </p:nvGrpSpPr>
        <p:grpSpPr bwMode="auto">
          <a:xfrm>
            <a:off x="1016000" y="3392488"/>
            <a:ext cx="388938" cy="165100"/>
            <a:chOff x="712" y="2137"/>
            <a:chExt cx="245" cy="104"/>
          </a:xfrm>
        </p:grpSpPr>
        <p:sp>
          <p:nvSpPr>
            <p:cNvPr id="62763" name="Rectangle 189"/>
            <p:cNvSpPr>
              <a:spLocks noChangeArrowheads="1"/>
            </p:cNvSpPr>
            <p:nvPr/>
          </p:nvSpPr>
          <p:spPr bwMode="auto">
            <a:xfrm>
              <a:off x="864" y="2145"/>
              <a:ext cx="9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  <a:latin typeface="Arial Unicode MS" pitchFamily="34" charset="-128"/>
                </a:rPr>
                <a:t>O</a:t>
              </a:r>
              <a:r>
                <a:rPr lang="it-IT" sz="1000" b="1" baseline="-25000">
                  <a:solidFill>
                    <a:srgbClr val="333333"/>
                  </a:solidFill>
                  <a:latin typeface="Arial Unicode MS" pitchFamily="34" charset="-128"/>
                </a:rPr>
                <a:t>2</a:t>
              </a:r>
              <a:endParaRPr lang="it-IT" sz="1000" b="1" baseline="-25000">
                <a:latin typeface="Arial Unicode MS" pitchFamily="34" charset="-128"/>
              </a:endParaRPr>
            </a:p>
          </p:txBody>
        </p:sp>
        <p:sp>
          <p:nvSpPr>
            <p:cNvPr id="62764" name="Line 190"/>
            <p:cNvSpPr>
              <a:spLocks noChangeShapeType="1"/>
            </p:cNvSpPr>
            <p:nvPr/>
          </p:nvSpPr>
          <p:spPr bwMode="auto">
            <a:xfrm flipV="1">
              <a:off x="712" y="2143"/>
              <a:ext cx="70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65" name="Line 191"/>
            <p:cNvSpPr>
              <a:spLocks noChangeShapeType="1"/>
            </p:cNvSpPr>
            <p:nvPr/>
          </p:nvSpPr>
          <p:spPr bwMode="auto">
            <a:xfrm>
              <a:off x="775" y="2145"/>
              <a:ext cx="51" cy="6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66" name="Line 192"/>
            <p:cNvSpPr>
              <a:spLocks noChangeShapeType="1"/>
            </p:cNvSpPr>
            <p:nvPr/>
          </p:nvSpPr>
          <p:spPr bwMode="auto">
            <a:xfrm>
              <a:off x="790" y="2137"/>
              <a:ext cx="50" cy="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67" name="Line 193"/>
            <p:cNvSpPr>
              <a:spLocks noChangeShapeType="1"/>
            </p:cNvSpPr>
            <p:nvPr/>
          </p:nvSpPr>
          <p:spPr bwMode="auto">
            <a:xfrm flipH="1">
              <a:off x="819" y="2137"/>
              <a:ext cx="78" cy="9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15" name="Rectangle 194"/>
          <p:cNvSpPr>
            <a:spLocks noChangeArrowheads="1"/>
          </p:cNvSpPr>
          <p:nvPr/>
        </p:nvSpPr>
        <p:spPr bwMode="auto">
          <a:xfrm>
            <a:off x="920750" y="5881688"/>
            <a:ext cx="341313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16" name="Group 199"/>
          <p:cNvGrpSpPr>
            <a:grpSpLocks/>
          </p:cNvGrpSpPr>
          <p:nvPr/>
        </p:nvGrpSpPr>
        <p:grpSpPr bwMode="auto">
          <a:xfrm>
            <a:off x="1517650" y="3449638"/>
            <a:ext cx="360363" cy="69850"/>
            <a:chOff x="664" y="2228"/>
            <a:chExt cx="227" cy="44"/>
          </a:xfrm>
        </p:grpSpPr>
        <p:sp>
          <p:nvSpPr>
            <p:cNvPr id="62761" name="Line 200"/>
            <p:cNvSpPr>
              <a:spLocks noChangeShapeType="1"/>
            </p:cNvSpPr>
            <p:nvPr/>
          </p:nvSpPr>
          <p:spPr bwMode="auto">
            <a:xfrm>
              <a:off x="664" y="2249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62" name="Freeform 201"/>
            <p:cNvSpPr>
              <a:spLocks/>
            </p:cNvSpPr>
            <p:nvPr/>
          </p:nvSpPr>
          <p:spPr bwMode="auto">
            <a:xfrm>
              <a:off x="849" y="2228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17" name="Group 202"/>
          <p:cNvGrpSpPr>
            <a:grpSpLocks/>
          </p:cNvGrpSpPr>
          <p:nvPr/>
        </p:nvGrpSpPr>
        <p:grpSpPr bwMode="auto">
          <a:xfrm>
            <a:off x="1577975" y="5300663"/>
            <a:ext cx="360363" cy="69850"/>
            <a:chOff x="639" y="3439"/>
            <a:chExt cx="227" cy="44"/>
          </a:xfrm>
        </p:grpSpPr>
        <p:sp>
          <p:nvSpPr>
            <p:cNvPr id="62759" name="Line 203"/>
            <p:cNvSpPr>
              <a:spLocks noChangeShapeType="1"/>
            </p:cNvSpPr>
            <p:nvPr/>
          </p:nvSpPr>
          <p:spPr bwMode="auto">
            <a:xfrm>
              <a:off x="639" y="3460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60" name="Freeform 204"/>
            <p:cNvSpPr>
              <a:spLocks/>
            </p:cNvSpPr>
            <p:nvPr/>
          </p:nvSpPr>
          <p:spPr bwMode="auto">
            <a:xfrm>
              <a:off x="824" y="3439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18" name="Group 205"/>
          <p:cNvGrpSpPr>
            <a:grpSpLocks/>
          </p:cNvGrpSpPr>
          <p:nvPr/>
        </p:nvGrpSpPr>
        <p:grpSpPr bwMode="auto">
          <a:xfrm>
            <a:off x="1504950" y="4581525"/>
            <a:ext cx="360363" cy="69850"/>
            <a:chOff x="639" y="2985"/>
            <a:chExt cx="227" cy="44"/>
          </a:xfrm>
        </p:grpSpPr>
        <p:sp>
          <p:nvSpPr>
            <p:cNvPr id="62757" name="Line 206"/>
            <p:cNvSpPr>
              <a:spLocks noChangeShapeType="1"/>
            </p:cNvSpPr>
            <p:nvPr/>
          </p:nvSpPr>
          <p:spPr bwMode="auto">
            <a:xfrm>
              <a:off x="639" y="300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58" name="Freeform 207"/>
            <p:cNvSpPr>
              <a:spLocks/>
            </p:cNvSpPr>
            <p:nvPr/>
          </p:nvSpPr>
          <p:spPr bwMode="auto">
            <a:xfrm>
              <a:off x="824" y="2985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19" name="Group 208"/>
          <p:cNvGrpSpPr>
            <a:grpSpLocks/>
          </p:cNvGrpSpPr>
          <p:nvPr/>
        </p:nvGrpSpPr>
        <p:grpSpPr bwMode="auto">
          <a:xfrm>
            <a:off x="1008063" y="2690813"/>
            <a:ext cx="1785937" cy="484187"/>
            <a:chOff x="707" y="1719"/>
            <a:chExt cx="1125" cy="305"/>
          </a:xfrm>
        </p:grpSpPr>
        <p:sp>
          <p:nvSpPr>
            <p:cNvPr id="62743" name="Rectangle 209"/>
            <p:cNvSpPr>
              <a:spLocks noChangeArrowheads="1"/>
            </p:cNvSpPr>
            <p:nvPr/>
          </p:nvSpPr>
          <p:spPr bwMode="auto">
            <a:xfrm>
              <a:off x="707" y="1766"/>
              <a:ext cx="28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4" name="Rectangle 210"/>
            <p:cNvSpPr>
              <a:spLocks noChangeArrowheads="1"/>
            </p:cNvSpPr>
            <p:nvPr/>
          </p:nvSpPr>
          <p:spPr bwMode="auto">
            <a:xfrm>
              <a:off x="748" y="1852"/>
              <a:ext cx="17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ROH</a:t>
              </a:r>
              <a:endParaRPr lang="it-IT" sz="1000"/>
            </a:p>
          </p:txBody>
        </p:sp>
        <p:grpSp>
          <p:nvGrpSpPr>
            <p:cNvPr id="62745" name="Group 211"/>
            <p:cNvGrpSpPr>
              <a:grpSpLocks/>
            </p:cNvGrpSpPr>
            <p:nvPr/>
          </p:nvGrpSpPr>
          <p:grpSpPr bwMode="auto">
            <a:xfrm>
              <a:off x="1034" y="1888"/>
              <a:ext cx="227" cy="44"/>
              <a:chOff x="664" y="1925"/>
              <a:chExt cx="227" cy="44"/>
            </a:xfrm>
          </p:grpSpPr>
          <p:sp>
            <p:nvSpPr>
              <p:cNvPr id="62755" name="Line 212"/>
              <p:cNvSpPr>
                <a:spLocks noChangeShapeType="1"/>
              </p:cNvSpPr>
              <p:nvPr/>
            </p:nvSpPr>
            <p:spPr bwMode="auto">
              <a:xfrm>
                <a:off x="664" y="1946"/>
                <a:ext cx="189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756" name="Freeform 213"/>
              <p:cNvSpPr>
                <a:spLocks/>
              </p:cNvSpPr>
              <p:nvPr/>
            </p:nvSpPr>
            <p:spPr bwMode="auto">
              <a:xfrm>
                <a:off x="849" y="1925"/>
                <a:ext cx="42" cy="44"/>
              </a:xfrm>
              <a:custGeom>
                <a:avLst/>
                <a:gdLst>
                  <a:gd name="T0" fmla="*/ 0 w 42"/>
                  <a:gd name="T1" fmla="*/ 44 h 44"/>
                  <a:gd name="T2" fmla="*/ 42 w 42"/>
                  <a:gd name="T3" fmla="*/ 21 h 44"/>
                  <a:gd name="T4" fmla="*/ 0 w 42"/>
                  <a:gd name="T5" fmla="*/ 0 h 44"/>
                  <a:gd name="T6" fmla="*/ 0 w 42"/>
                  <a:gd name="T7" fmla="*/ 44 h 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2"/>
                  <a:gd name="T13" fmla="*/ 0 h 44"/>
                  <a:gd name="T14" fmla="*/ 42 w 42"/>
                  <a:gd name="T15" fmla="*/ 44 h 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2" h="44">
                    <a:moveTo>
                      <a:pt x="0" y="44"/>
                    </a:moveTo>
                    <a:lnTo>
                      <a:pt x="42" y="21"/>
                    </a:lnTo>
                    <a:lnTo>
                      <a:pt x="0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  <p:sp>
          <p:nvSpPr>
            <p:cNvPr id="62746" name="Rectangle 214"/>
            <p:cNvSpPr>
              <a:spLocks noChangeArrowheads="1"/>
            </p:cNvSpPr>
            <p:nvPr/>
          </p:nvSpPr>
          <p:spPr bwMode="auto">
            <a:xfrm>
              <a:off x="1010" y="1870"/>
              <a:ext cx="58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7" name="Line 215"/>
            <p:cNvSpPr>
              <a:spLocks noChangeShapeType="1"/>
            </p:cNvSpPr>
            <p:nvPr/>
          </p:nvSpPr>
          <p:spPr bwMode="auto">
            <a:xfrm>
              <a:off x="1594" y="1829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8" name="Line 216"/>
            <p:cNvSpPr>
              <a:spLocks noChangeShapeType="1"/>
            </p:cNvSpPr>
            <p:nvPr/>
          </p:nvSpPr>
          <p:spPr bwMode="auto">
            <a:xfrm>
              <a:off x="1577" y="1829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9" name="Rectangle 217"/>
            <p:cNvSpPr>
              <a:spLocks noChangeArrowheads="1"/>
            </p:cNvSpPr>
            <p:nvPr/>
          </p:nvSpPr>
          <p:spPr bwMode="auto">
            <a:xfrm>
              <a:off x="1510" y="1719"/>
              <a:ext cx="22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50" name="Rectangle 218"/>
            <p:cNvSpPr>
              <a:spLocks noChangeArrowheads="1"/>
            </p:cNvSpPr>
            <p:nvPr/>
          </p:nvSpPr>
          <p:spPr bwMode="auto">
            <a:xfrm>
              <a:off x="1555" y="1728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</a:t>
              </a:r>
              <a:endParaRPr lang="it-IT" sz="1000" b="1"/>
            </a:p>
          </p:txBody>
        </p:sp>
        <p:sp>
          <p:nvSpPr>
            <p:cNvPr id="62751" name="Rectangle 219"/>
            <p:cNvSpPr>
              <a:spLocks noChangeArrowheads="1"/>
            </p:cNvSpPr>
            <p:nvPr/>
          </p:nvSpPr>
          <p:spPr bwMode="auto">
            <a:xfrm>
              <a:off x="1558" y="187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C</a:t>
              </a:r>
              <a:endParaRPr lang="it-IT" sz="1000" b="1"/>
            </a:p>
          </p:txBody>
        </p:sp>
        <p:sp>
          <p:nvSpPr>
            <p:cNvPr id="62752" name="Line 220"/>
            <p:cNvSpPr>
              <a:spLocks noChangeShapeType="1"/>
            </p:cNvSpPr>
            <p:nvPr/>
          </p:nvSpPr>
          <p:spPr bwMode="auto">
            <a:xfrm>
              <a:off x="1638" y="1918"/>
              <a:ext cx="6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53" name="Line 221"/>
            <p:cNvSpPr>
              <a:spLocks noChangeShapeType="1"/>
            </p:cNvSpPr>
            <p:nvPr/>
          </p:nvSpPr>
          <p:spPr bwMode="auto">
            <a:xfrm flipH="1">
              <a:off x="1477" y="1918"/>
              <a:ext cx="68" cy="3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54" name="Rectangle 222"/>
            <p:cNvSpPr>
              <a:spLocks noChangeArrowheads="1"/>
            </p:cNvSpPr>
            <p:nvPr/>
          </p:nvSpPr>
          <p:spPr bwMode="auto">
            <a:xfrm>
              <a:off x="1350" y="1895"/>
              <a:ext cx="48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RO           OR</a:t>
              </a:r>
              <a:endParaRPr lang="it-IT" sz="1000" b="1"/>
            </a:p>
          </p:txBody>
        </p:sp>
      </p:grpSp>
      <p:grpSp>
        <p:nvGrpSpPr>
          <p:cNvPr id="62520" name="Group 223"/>
          <p:cNvGrpSpPr>
            <a:grpSpLocks/>
          </p:cNvGrpSpPr>
          <p:nvPr/>
        </p:nvGrpSpPr>
        <p:grpSpPr bwMode="auto">
          <a:xfrm>
            <a:off x="2208213" y="3268663"/>
            <a:ext cx="520700" cy="614362"/>
            <a:chOff x="1402" y="2059"/>
            <a:chExt cx="328" cy="387"/>
          </a:xfrm>
        </p:grpSpPr>
        <p:sp>
          <p:nvSpPr>
            <p:cNvPr id="62732" name="Freeform 224"/>
            <p:cNvSpPr>
              <a:spLocks/>
            </p:cNvSpPr>
            <p:nvPr/>
          </p:nvSpPr>
          <p:spPr bwMode="auto">
            <a:xfrm>
              <a:off x="1428" y="2059"/>
              <a:ext cx="48" cy="38"/>
            </a:xfrm>
            <a:custGeom>
              <a:avLst/>
              <a:gdLst>
                <a:gd name="T0" fmla="*/ 0 w 48"/>
                <a:gd name="T1" fmla="*/ 0 h 38"/>
                <a:gd name="T2" fmla="*/ 48 w 48"/>
                <a:gd name="T3" fmla="*/ 38 h 38"/>
                <a:gd name="T4" fmla="*/ 0 60000 65536"/>
                <a:gd name="T5" fmla="*/ 0 60000 65536"/>
                <a:gd name="T6" fmla="*/ 0 w 48"/>
                <a:gd name="T7" fmla="*/ 0 h 38"/>
                <a:gd name="T8" fmla="*/ 48 w 48"/>
                <a:gd name="T9" fmla="*/ 38 h 3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8" h="38">
                  <a:moveTo>
                    <a:pt x="0" y="0"/>
                  </a:moveTo>
                  <a:lnTo>
                    <a:pt x="48" y="38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733" name="Freeform 225"/>
            <p:cNvSpPr>
              <a:spLocks/>
            </p:cNvSpPr>
            <p:nvPr/>
          </p:nvSpPr>
          <p:spPr bwMode="auto">
            <a:xfrm>
              <a:off x="1472" y="2099"/>
              <a:ext cx="108" cy="2"/>
            </a:xfrm>
            <a:custGeom>
              <a:avLst/>
              <a:gdLst>
                <a:gd name="T0" fmla="*/ 0 w 108"/>
                <a:gd name="T1" fmla="*/ 0 h 2"/>
                <a:gd name="T2" fmla="*/ 108 w 108"/>
                <a:gd name="T3" fmla="*/ 2 h 2"/>
                <a:gd name="T4" fmla="*/ 0 60000 65536"/>
                <a:gd name="T5" fmla="*/ 0 60000 65536"/>
                <a:gd name="T6" fmla="*/ 0 w 108"/>
                <a:gd name="T7" fmla="*/ 0 h 2"/>
                <a:gd name="T8" fmla="*/ 108 w 108"/>
                <a:gd name="T9" fmla="*/ 2 h 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8" h="2">
                  <a:moveTo>
                    <a:pt x="0" y="0"/>
                  </a:moveTo>
                  <a:lnTo>
                    <a:pt x="108" y="2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734" name="Freeform 226"/>
            <p:cNvSpPr>
              <a:spLocks/>
            </p:cNvSpPr>
            <p:nvPr/>
          </p:nvSpPr>
          <p:spPr bwMode="auto">
            <a:xfrm>
              <a:off x="1577" y="2098"/>
              <a:ext cx="47" cy="60"/>
            </a:xfrm>
            <a:custGeom>
              <a:avLst/>
              <a:gdLst>
                <a:gd name="T0" fmla="*/ 0 w 47"/>
                <a:gd name="T1" fmla="*/ 0 h 60"/>
                <a:gd name="T2" fmla="*/ 47 w 47"/>
                <a:gd name="T3" fmla="*/ 60 h 60"/>
                <a:gd name="T4" fmla="*/ 0 60000 65536"/>
                <a:gd name="T5" fmla="*/ 0 60000 65536"/>
                <a:gd name="T6" fmla="*/ 0 w 47"/>
                <a:gd name="T7" fmla="*/ 0 h 60"/>
                <a:gd name="T8" fmla="*/ 47 w 47"/>
                <a:gd name="T9" fmla="*/ 60 h 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" h="60">
                  <a:moveTo>
                    <a:pt x="0" y="0"/>
                  </a:moveTo>
                  <a:lnTo>
                    <a:pt x="47" y="6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735" name="Freeform 227"/>
            <p:cNvSpPr>
              <a:spLocks/>
            </p:cNvSpPr>
            <p:nvPr/>
          </p:nvSpPr>
          <p:spPr bwMode="auto">
            <a:xfrm>
              <a:off x="1435" y="2101"/>
              <a:ext cx="40" cy="59"/>
            </a:xfrm>
            <a:custGeom>
              <a:avLst/>
              <a:gdLst>
                <a:gd name="T0" fmla="*/ 0 w 40"/>
                <a:gd name="T1" fmla="*/ 59 h 59"/>
                <a:gd name="T2" fmla="*/ 40 w 40"/>
                <a:gd name="T3" fmla="*/ 0 h 59"/>
                <a:gd name="T4" fmla="*/ 0 60000 65536"/>
                <a:gd name="T5" fmla="*/ 0 60000 65536"/>
                <a:gd name="T6" fmla="*/ 0 w 40"/>
                <a:gd name="T7" fmla="*/ 0 h 59"/>
                <a:gd name="T8" fmla="*/ 40 w 40"/>
                <a:gd name="T9" fmla="*/ 59 h 5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" h="59">
                  <a:moveTo>
                    <a:pt x="0" y="59"/>
                  </a:moveTo>
                  <a:lnTo>
                    <a:pt x="40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736" name="Rectangle 228"/>
            <p:cNvSpPr>
              <a:spLocks noChangeArrowheads="1"/>
            </p:cNvSpPr>
            <p:nvPr/>
          </p:nvSpPr>
          <p:spPr bwMode="auto">
            <a:xfrm>
              <a:off x="1402" y="2149"/>
              <a:ext cx="32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      O</a:t>
              </a:r>
              <a:endParaRPr lang="it-IT" sz="1000" b="1"/>
            </a:p>
          </p:txBody>
        </p:sp>
        <p:sp>
          <p:nvSpPr>
            <p:cNvPr id="62737" name="Line 229"/>
            <p:cNvSpPr>
              <a:spLocks noChangeShapeType="1"/>
            </p:cNvSpPr>
            <p:nvPr/>
          </p:nvSpPr>
          <p:spPr bwMode="auto">
            <a:xfrm>
              <a:off x="1467" y="2235"/>
              <a:ext cx="69" cy="4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38" name="Line 230"/>
            <p:cNvSpPr>
              <a:spLocks noChangeShapeType="1"/>
            </p:cNvSpPr>
            <p:nvPr/>
          </p:nvSpPr>
          <p:spPr bwMode="auto">
            <a:xfrm flipV="1">
              <a:off x="1534" y="2231"/>
              <a:ext cx="63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39" name="Line 231"/>
            <p:cNvSpPr>
              <a:spLocks noChangeShapeType="1"/>
            </p:cNvSpPr>
            <p:nvPr/>
          </p:nvSpPr>
          <p:spPr bwMode="auto">
            <a:xfrm flipV="1">
              <a:off x="1543" y="2281"/>
              <a:ext cx="1" cy="7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0" name="Line 232"/>
            <p:cNvSpPr>
              <a:spLocks noChangeShapeType="1"/>
            </p:cNvSpPr>
            <p:nvPr/>
          </p:nvSpPr>
          <p:spPr bwMode="auto">
            <a:xfrm flipV="1">
              <a:off x="1522" y="2281"/>
              <a:ext cx="1" cy="74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1" name="Rectangle 233"/>
            <p:cNvSpPr>
              <a:spLocks noChangeArrowheads="1"/>
            </p:cNvSpPr>
            <p:nvPr/>
          </p:nvSpPr>
          <p:spPr bwMode="auto">
            <a:xfrm>
              <a:off x="1426" y="2292"/>
              <a:ext cx="22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42" name="Rectangle 234"/>
            <p:cNvSpPr>
              <a:spLocks noChangeArrowheads="1"/>
            </p:cNvSpPr>
            <p:nvPr/>
          </p:nvSpPr>
          <p:spPr bwMode="auto">
            <a:xfrm>
              <a:off x="1501" y="2346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</a:t>
              </a:r>
              <a:endParaRPr lang="it-IT" sz="1000" b="1"/>
            </a:p>
          </p:txBody>
        </p:sp>
      </p:grpSp>
      <p:grpSp>
        <p:nvGrpSpPr>
          <p:cNvPr id="62521" name="Group 235"/>
          <p:cNvGrpSpPr>
            <a:grpSpLocks/>
          </p:cNvGrpSpPr>
          <p:nvPr/>
        </p:nvGrpSpPr>
        <p:grpSpPr bwMode="auto">
          <a:xfrm>
            <a:off x="2098675" y="4365625"/>
            <a:ext cx="846138" cy="641350"/>
            <a:chOff x="1093" y="2778"/>
            <a:chExt cx="533" cy="404"/>
          </a:xfrm>
        </p:grpSpPr>
        <p:sp>
          <p:nvSpPr>
            <p:cNvPr id="62712" name="Line 236"/>
            <p:cNvSpPr>
              <a:spLocks noChangeShapeType="1"/>
            </p:cNvSpPr>
            <p:nvPr/>
          </p:nvSpPr>
          <p:spPr bwMode="auto">
            <a:xfrm flipH="1">
              <a:off x="1257" y="2858"/>
              <a:ext cx="68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3" name="Line 237"/>
            <p:cNvSpPr>
              <a:spLocks noChangeShapeType="1"/>
            </p:cNvSpPr>
            <p:nvPr/>
          </p:nvSpPr>
          <p:spPr bwMode="auto">
            <a:xfrm>
              <a:off x="1262" y="2888"/>
              <a:ext cx="1" cy="7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4" name="Line 238"/>
            <p:cNvSpPr>
              <a:spLocks noChangeShapeType="1"/>
            </p:cNvSpPr>
            <p:nvPr/>
          </p:nvSpPr>
          <p:spPr bwMode="auto">
            <a:xfrm>
              <a:off x="1327" y="2858"/>
              <a:ext cx="63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5" name="Line 239"/>
            <p:cNvSpPr>
              <a:spLocks noChangeShapeType="1"/>
            </p:cNvSpPr>
            <p:nvPr/>
          </p:nvSpPr>
          <p:spPr bwMode="auto">
            <a:xfrm>
              <a:off x="1394" y="2890"/>
              <a:ext cx="2" cy="36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6" name="Line 240"/>
            <p:cNvSpPr>
              <a:spLocks noChangeShapeType="1"/>
            </p:cNvSpPr>
            <p:nvPr/>
          </p:nvSpPr>
          <p:spPr bwMode="auto">
            <a:xfrm>
              <a:off x="1278" y="2896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7" name="Line 241"/>
            <p:cNvSpPr>
              <a:spLocks noChangeShapeType="1"/>
            </p:cNvSpPr>
            <p:nvPr/>
          </p:nvSpPr>
          <p:spPr bwMode="auto">
            <a:xfrm>
              <a:off x="1327" y="2877"/>
              <a:ext cx="52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8" name="Line 242"/>
            <p:cNvSpPr>
              <a:spLocks noChangeShapeType="1"/>
            </p:cNvSpPr>
            <p:nvPr/>
          </p:nvSpPr>
          <p:spPr bwMode="auto">
            <a:xfrm>
              <a:off x="1333" y="3006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9" name="Line 243"/>
            <p:cNvSpPr>
              <a:spLocks noChangeShapeType="1"/>
            </p:cNvSpPr>
            <p:nvPr/>
          </p:nvSpPr>
          <p:spPr bwMode="auto">
            <a:xfrm flipH="1">
              <a:off x="1329" y="2974"/>
              <a:ext cx="36" cy="1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0" name="Line 244"/>
            <p:cNvSpPr>
              <a:spLocks noChangeShapeType="1"/>
            </p:cNvSpPr>
            <p:nvPr/>
          </p:nvSpPr>
          <p:spPr bwMode="auto">
            <a:xfrm>
              <a:off x="1264" y="2963"/>
              <a:ext cx="65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1" name="Line 245"/>
            <p:cNvSpPr>
              <a:spLocks noChangeShapeType="1"/>
            </p:cNvSpPr>
            <p:nvPr/>
          </p:nvSpPr>
          <p:spPr bwMode="auto">
            <a:xfrm flipV="1">
              <a:off x="1400" y="2865"/>
              <a:ext cx="47" cy="19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2" name="Line 246"/>
            <p:cNvSpPr>
              <a:spLocks noChangeShapeType="1"/>
            </p:cNvSpPr>
            <p:nvPr/>
          </p:nvSpPr>
          <p:spPr bwMode="auto">
            <a:xfrm>
              <a:off x="1321" y="3006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3" name="Line 247"/>
            <p:cNvSpPr>
              <a:spLocks noChangeShapeType="1"/>
            </p:cNvSpPr>
            <p:nvPr/>
          </p:nvSpPr>
          <p:spPr bwMode="auto">
            <a:xfrm>
              <a:off x="1209" y="2854"/>
              <a:ext cx="5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4" name="Rectangle 248"/>
            <p:cNvSpPr>
              <a:spLocks noChangeArrowheads="1"/>
            </p:cNvSpPr>
            <p:nvPr/>
          </p:nvSpPr>
          <p:spPr bwMode="auto">
            <a:xfrm>
              <a:off x="1308" y="2900"/>
              <a:ext cx="229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5" name="Rectangle 249"/>
            <p:cNvSpPr>
              <a:spLocks noChangeArrowheads="1"/>
            </p:cNvSpPr>
            <p:nvPr/>
          </p:nvSpPr>
          <p:spPr bwMode="auto">
            <a:xfrm>
              <a:off x="1369" y="2934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</a:t>
              </a:r>
              <a:endParaRPr lang="it-IT" b="1"/>
            </a:p>
          </p:txBody>
        </p:sp>
        <p:sp>
          <p:nvSpPr>
            <p:cNvPr id="62726" name="Rectangle 250"/>
            <p:cNvSpPr>
              <a:spLocks noChangeArrowheads="1"/>
            </p:cNvSpPr>
            <p:nvPr/>
          </p:nvSpPr>
          <p:spPr bwMode="auto">
            <a:xfrm>
              <a:off x="1243" y="3029"/>
              <a:ext cx="22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7" name="Rectangle 251"/>
            <p:cNvSpPr>
              <a:spLocks noChangeArrowheads="1"/>
            </p:cNvSpPr>
            <p:nvPr/>
          </p:nvSpPr>
          <p:spPr bwMode="auto">
            <a:xfrm>
              <a:off x="1304" y="3062"/>
              <a:ext cx="50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O</a:t>
              </a:r>
              <a:endParaRPr lang="it-IT" b="1"/>
            </a:p>
          </p:txBody>
        </p:sp>
        <p:sp>
          <p:nvSpPr>
            <p:cNvPr id="62728" name="Rectangle 252"/>
            <p:cNvSpPr>
              <a:spLocks noChangeArrowheads="1"/>
            </p:cNvSpPr>
            <p:nvPr/>
          </p:nvSpPr>
          <p:spPr bwMode="auto">
            <a:xfrm>
              <a:off x="1396" y="2778"/>
              <a:ext cx="23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29" name="Rectangle 253"/>
            <p:cNvSpPr>
              <a:spLocks noChangeArrowheads="1"/>
            </p:cNvSpPr>
            <p:nvPr/>
          </p:nvSpPr>
          <p:spPr bwMode="auto">
            <a:xfrm>
              <a:off x="1457" y="2812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R</a:t>
              </a:r>
              <a:endParaRPr lang="it-IT" b="1"/>
            </a:p>
          </p:txBody>
        </p:sp>
        <p:sp>
          <p:nvSpPr>
            <p:cNvPr id="62730" name="Rectangle 254"/>
            <p:cNvSpPr>
              <a:spLocks noChangeArrowheads="1"/>
            </p:cNvSpPr>
            <p:nvPr/>
          </p:nvSpPr>
          <p:spPr bwMode="auto">
            <a:xfrm>
              <a:off x="1093" y="2778"/>
              <a:ext cx="23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31" name="Rectangle 255"/>
            <p:cNvSpPr>
              <a:spLocks noChangeArrowheads="1"/>
            </p:cNvSpPr>
            <p:nvPr/>
          </p:nvSpPr>
          <p:spPr bwMode="auto">
            <a:xfrm>
              <a:off x="1154" y="2812"/>
              <a:ext cx="46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 b="1">
                  <a:solidFill>
                    <a:srgbClr val="000000"/>
                  </a:solidFill>
                </a:rPr>
                <a:t>R</a:t>
              </a:r>
              <a:endParaRPr lang="it-IT" b="1"/>
            </a:p>
          </p:txBody>
        </p:sp>
      </p:grpSp>
      <p:grpSp>
        <p:nvGrpSpPr>
          <p:cNvPr id="62522" name="Group 256"/>
          <p:cNvGrpSpPr>
            <a:grpSpLocks/>
          </p:cNvGrpSpPr>
          <p:nvPr/>
        </p:nvGrpSpPr>
        <p:grpSpPr bwMode="auto">
          <a:xfrm>
            <a:off x="2100263" y="5087938"/>
            <a:ext cx="844550" cy="533400"/>
            <a:chOff x="1395" y="3205"/>
            <a:chExt cx="532" cy="336"/>
          </a:xfrm>
        </p:grpSpPr>
        <p:sp>
          <p:nvSpPr>
            <p:cNvPr id="62704" name="Rectangle 257"/>
            <p:cNvSpPr>
              <a:spLocks noChangeArrowheads="1"/>
            </p:cNvSpPr>
            <p:nvPr/>
          </p:nvSpPr>
          <p:spPr bwMode="auto">
            <a:xfrm>
              <a:off x="1395" y="3306"/>
              <a:ext cx="380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05" name="Rectangle 258"/>
            <p:cNvSpPr>
              <a:spLocks noChangeArrowheads="1"/>
            </p:cNvSpPr>
            <p:nvPr/>
          </p:nvSpPr>
          <p:spPr bwMode="auto">
            <a:xfrm>
              <a:off x="1404" y="3315"/>
              <a:ext cx="23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RNHC</a:t>
              </a:r>
              <a:endParaRPr lang="it-IT" sz="1000" b="1"/>
            </a:p>
          </p:txBody>
        </p:sp>
        <p:sp>
          <p:nvSpPr>
            <p:cNvPr id="62706" name="Line 259"/>
            <p:cNvSpPr>
              <a:spLocks noChangeShapeType="1"/>
            </p:cNvSpPr>
            <p:nvPr/>
          </p:nvSpPr>
          <p:spPr bwMode="auto">
            <a:xfrm flipV="1">
              <a:off x="1662" y="3291"/>
              <a:ext cx="69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07" name="Line 260"/>
            <p:cNvSpPr>
              <a:spLocks noChangeShapeType="1"/>
            </p:cNvSpPr>
            <p:nvPr/>
          </p:nvSpPr>
          <p:spPr bwMode="auto">
            <a:xfrm flipV="1">
              <a:off x="1645" y="3276"/>
              <a:ext cx="69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08" name="Line 261"/>
            <p:cNvSpPr>
              <a:spLocks noChangeShapeType="1"/>
            </p:cNvSpPr>
            <p:nvPr/>
          </p:nvSpPr>
          <p:spPr bwMode="auto">
            <a:xfrm>
              <a:off x="1647" y="3394"/>
              <a:ext cx="65" cy="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09" name="Rectangle 262"/>
            <p:cNvSpPr>
              <a:spLocks noChangeArrowheads="1"/>
            </p:cNvSpPr>
            <p:nvPr/>
          </p:nvSpPr>
          <p:spPr bwMode="auto">
            <a:xfrm>
              <a:off x="1679" y="3205"/>
              <a:ext cx="2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10" name="Rectangle 263"/>
            <p:cNvSpPr>
              <a:spLocks noChangeArrowheads="1"/>
            </p:cNvSpPr>
            <p:nvPr/>
          </p:nvSpPr>
          <p:spPr bwMode="auto">
            <a:xfrm>
              <a:off x="1740" y="3214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</a:t>
              </a:r>
              <a:endParaRPr lang="it-IT" sz="1000" b="1"/>
            </a:p>
          </p:txBody>
        </p:sp>
        <p:sp>
          <p:nvSpPr>
            <p:cNvPr id="62711" name="Rectangle 264"/>
            <p:cNvSpPr>
              <a:spLocks noChangeArrowheads="1"/>
            </p:cNvSpPr>
            <p:nvPr/>
          </p:nvSpPr>
          <p:spPr bwMode="auto">
            <a:xfrm>
              <a:off x="1740" y="3400"/>
              <a:ext cx="14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R’</a:t>
              </a:r>
              <a:endParaRPr lang="it-IT" sz="1000" b="1"/>
            </a:p>
          </p:txBody>
        </p:sp>
      </p:grpSp>
      <p:sp>
        <p:nvSpPr>
          <p:cNvPr id="62523" name="Freeform 302"/>
          <p:cNvSpPr>
            <a:spLocks/>
          </p:cNvSpPr>
          <p:nvPr/>
        </p:nvSpPr>
        <p:spPr bwMode="auto">
          <a:xfrm>
            <a:off x="1042988" y="4129088"/>
            <a:ext cx="244475" cy="1587"/>
          </a:xfrm>
          <a:custGeom>
            <a:avLst/>
            <a:gdLst>
              <a:gd name="T0" fmla="*/ 0 w 87"/>
              <a:gd name="T1" fmla="*/ 0 h 4"/>
              <a:gd name="T2" fmla="*/ 2147483647 w 87"/>
              <a:gd name="T3" fmla="*/ 2147483647 h 4"/>
              <a:gd name="T4" fmla="*/ 0 60000 65536"/>
              <a:gd name="T5" fmla="*/ 0 60000 65536"/>
              <a:gd name="T6" fmla="*/ 0 w 87"/>
              <a:gd name="T7" fmla="*/ 0 h 4"/>
              <a:gd name="T8" fmla="*/ 87 w 87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7" h="4">
                <a:moveTo>
                  <a:pt x="0" y="0"/>
                </a:moveTo>
                <a:lnTo>
                  <a:pt x="87" y="4"/>
                </a:lnTo>
              </a:path>
            </a:pathLst>
          </a:custGeom>
          <a:solidFill>
            <a:srgbClr val="FFFFFF"/>
          </a:solidFill>
          <a:ln w="12700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de-AT"/>
          </a:p>
        </p:txBody>
      </p:sp>
      <p:grpSp>
        <p:nvGrpSpPr>
          <p:cNvPr id="62524" name="Group 303"/>
          <p:cNvGrpSpPr>
            <a:grpSpLocks/>
          </p:cNvGrpSpPr>
          <p:nvPr/>
        </p:nvGrpSpPr>
        <p:grpSpPr bwMode="auto">
          <a:xfrm>
            <a:off x="1517650" y="4079875"/>
            <a:ext cx="360363" cy="69850"/>
            <a:chOff x="664" y="2228"/>
            <a:chExt cx="227" cy="44"/>
          </a:xfrm>
        </p:grpSpPr>
        <p:sp>
          <p:nvSpPr>
            <p:cNvPr id="62702" name="Line 304"/>
            <p:cNvSpPr>
              <a:spLocks noChangeShapeType="1"/>
            </p:cNvSpPr>
            <p:nvPr/>
          </p:nvSpPr>
          <p:spPr bwMode="auto">
            <a:xfrm>
              <a:off x="664" y="2249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703" name="Freeform 305"/>
            <p:cNvSpPr>
              <a:spLocks/>
            </p:cNvSpPr>
            <p:nvPr/>
          </p:nvSpPr>
          <p:spPr bwMode="auto">
            <a:xfrm>
              <a:off x="849" y="2228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25" name="Freeform 306"/>
          <p:cNvSpPr>
            <a:spLocks/>
          </p:cNvSpPr>
          <p:nvPr/>
        </p:nvSpPr>
        <p:spPr bwMode="auto">
          <a:xfrm>
            <a:off x="1044575" y="4095750"/>
            <a:ext cx="244475" cy="1588"/>
          </a:xfrm>
          <a:custGeom>
            <a:avLst/>
            <a:gdLst>
              <a:gd name="T0" fmla="*/ 0 w 87"/>
              <a:gd name="T1" fmla="*/ 0 h 4"/>
              <a:gd name="T2" fmla="*/ 2147483647 w 87"/>
              <a:gd name="T3" fmla="*/ 2147483647 h 4"/>
              <a:gd name="T4" fmla="*/ 0 60000 65536"/>
              <a:gd name="T5" fmla="*/ 0 60000 65536"/>
              <a:gd name="T6" fmla="*/ 0 w 87"/>
              <a:gd name="T7" fmla="*/ 0 h 4"/>
              <a:gd name="T8" fmla="*/ 87 w 87"/>
              <a:gd name="T9" fmla="*/ 4 h 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7" h="4">
                <a:moveTo>
                  <a:pt x="0" y="0"/>
                </a:moveTo>
                <a:lnTo>
                  <a:pt x="87" y="4"/>
                </a:lnTo>
              </a:path>
            </a:pathLst>
          </a:custGeom>
          <a:solidFill>
            <a:srgbClr val="FFFFFF"/>
          </a:solidFill>
          <a:ln w="12700">
            <a:solidFill>
              <a:srgbClr val="333333"/>
            </a:solidFill>
            <a:round/>
            <a:headEnd/>
            <a:tailEnd/>
          </a:ln>
        </p:spPr>
        <p:txBody>
          <a:bodyPr/>
          <a:lstStyle/>
          <a:p>
            <a:endParaRPr lang="de-AT"/>
          </a:p>
        </p:txBody>
      </p:sp>
      <p:grpSp>
        <p:nvGrpSpPr>
          <p:cNvPr id="62526" name="Group 307"/>
          <p:cNvGrpSpPr>
            <a:grpSpLocks/>
          </p:cNvGrpSpPr>
          <p:nvPr/>
        </p:nvGrpSpPr>
        <p:grpSpPr bwMode="auto">
          <a:xfrm>
            <a:off x="2090738" y="3983038"/>
            <a:ext cx="782637" cy="184150"/>
            <a:chOff x="1389" y="2543"/>
            <a:chExt cx="493" cy="116"/>
          </a:xfrm>
        </p:grpSpPr>
        <p:sp>
          <p:nvSpPr>
            <p:cNvPr id="62698" name="Freeform 308"/>
            <p:cNvSpPr>
              <a:spLocks/>
            </p:cNvSpPr>
            <p:nvPr/>
          </p:nvSpPr>
          <p:spPr bwMode="auto">
            <a:xfrm>
              <a:off x="1389" y="2658"/>
              <a:ext cx="154" cy="1"/>
            </a:xfrm>
            <a:custGeom>
              <a:avLst/>
              <a:gdLst>
                <a:gd name="T0" fmla="*/ 0 w 87"/>
                <a:gd name="T1" fmla="*/ 0 h 4"/>
                <a:gd name="T2" fmla="*/ 145803 w 87"/>
                <a:gd name="T3" fmla="*/ 0 h 4"/>
                <a:gd name="T4" fmla="*/ 0 60000 65536"/>
                <a:gd name="T5" fmla="*/ 0 60000 65536"/>
                <a:gd name="T6" fmla="*/ 0 w 87"/>
                <a:gd name="T7" fmla="*/ 0 h 4"/>
                <a:gd name="T8" fmla="*/ 87 w 8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" h="4">
                  <a:moveTo>
                    <a:pt x="0" y="0"/>
                  </a:moveTo>
                  <a:lnTo>
                    <a:pt x="87" y="4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699" name="Freeform 309"/>
            <p:cNvSpPr>
              <a:spLocks/>
            </p:cNvSpPr>
            <p:nvPr/>
          </p:nvSpPr>
          <p:spPr bwMode="auto">
            <a:xfrm>
              <a:off x="1390" y="2637"/>
              <a:ext cx="154" cy="1"/>
            </a:xfrm>
            <a:custGeom>
              <a:avLst/>
              <a:gdLst>
                <a:gd name="T0" fmla="*/ 0 w 87"/>
                <a:gd name="T1" fmla="*/ 0 h 4"/>
                <a:gd name="T2" fmla="*/ 145803 w 87"/>
                <a:gd name="T3" fmla="*/ 0 h 4"/>
                <a:gd name="T4" fmla="*/ 0 60000 65536"/>
                <a:gd name="T5" fmla="*/ 0 60000 65536"/>
                <a:gd name="T6" fmla="*/ 0 w 87"/>
                <a:gd name="T7" fmla="*/ 0 h 4"/>
                <a:gd name="T8" fmla="*/ 87 w 87"/>
                <a:gd name="T9" fmla="*/ 4 h 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7" h="4">
                  <a:moveTo>
                    <a:pt x="0" y="0"/>
                  </a:moveTo>
                  <a:lnTo>
                    <a:pt x="87" y="4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  <p:sp>
          <p:nvSpPr>
            <p:cNvPr id="62700" name="Rectangle 310"/>
            <p:cNvSpPr>
              <a:spLocks noChangeArrowheads="1"/>
            </p:cNvSpPr>
            <p:nvPr/>
          </p:nvSpPr>
          <p:spPr bwMode="auto">
            <a:xfrm>
              <a:off x="1642" y="2543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COOR</a:t>
              </a:r>
              <a:endParaRPr lang="it-IT" sz="1000" b="1"/>
            </a:p>
          </p:txBody>
        </p:sp>
        <p:sp>
          <p:nvSpPr>
            <p:cNvPr id="62701" name="Freeform 311"/>
            <p:cNvSpPr>
              <a:spLocks/>
            </p:cNvSpPr>
            <p:nvPr/>
          </p:nvSpPr>
          <p:spPr bwMode="auto">
            <a:xfrm>
              <a:off x="1548" y="2593"/>
              <a:ext cx="88" cy="44"/>
            </a:xfrm>
            <a:custGeom>
              <a:avLst/>
              <a:gdLst>
                <a:gd name="T0" fmla="*/ 0 w 88"/>
                <a:gd name="T1" fmla="*/ 44 h 44"/>
                <a:gd name="T2" fmla="*/ 88 w 88"/>
                <a:gd name="T3" fmla="*/ 0 h 44"/>
                <a:gd name="T4" fmla="*/ 0 60000 65536"/>
                <a:gd name="T5" fmla="*/ 0 60000 65536"/>
                <a:gd name="T6" fmla="*/ 0 w 88"/>
                <a:gd name="T7" fmla="*/ 0 h 44"/>
                <a:gd name="T8" fmla="*/ 88 w 88"/>
                <a:gd name="T9" fmla="*/ 44 h 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" h="44">
                  <a:moveTo>
                    <a:pt x="0" y="44"/>
                  </a:moveTo>
                  <a:lnTo>
                    <a:pt x="88" y="0"/>
                  </a:lnTo>
                </a:path>
              </a:pathLst>
            </a:custGeom>
            <a:solidFill>
              <a:srgbClr val="FFFFFF"/>
            </a:solidFill>
            <a:ln w="1270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27" name="Group 312"/>
          <p:cNvGrpSpPr>
            <a:grpSpLocks/>
          </p:cNvGrpSpPr>
          <p:nvPr/>
        </p:nvGrpSpPr>
        <p:grpSpPr bwMode="auto">
          <a:xfrm>
            <a:off x="5630863" y="2687638"/>
            <a:ext cx="363537" cy="69850"/>
            <a:chOff x="3136" y="1395"/>
            <a:chExt cx="229" cy="44"/>
          </a:xfrm>
        </p:grpSpPr>
        <p:sp>
          <p:nvSpPr>
            <p:cNvPr id="62696" name="Line 313"/>
            <p:cNvSpPr>
              <a:spLocks noChangeShapeType="1"/>
            </p:cNvSpPr>
            <p:nvPr/>
          </p:nvSpPr>
          <p:spPr bwMode="auto">
            <a:xfrm>
              <a:off x="3136" y="141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7" name="Freeform 314"/>
            <p:cNvSpPr>
              <a:spLocks/>
            </p:cNvSpPr>
            <p:nvPr/>
          </p:nvSpPr>
          <p:spPr bwMode="auto">
            <a:xfrm>
              <a:off x="3321" y="1395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28" name="Rectangle 315"/>
          <p:cNvSpPr>
            <a:spLocks noChangeArrowheads="1"/>
          </p:cNvSpPr>
          <p:nvPr/>
        </p:nvSpPr>
        <p:spPr bwMode="auto">
          <a:xfrm>
            <a:off x="6091238" y="2651125"/>
            <a:ext cx="1905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CO</a:t>
            </a:r>
            <a:endParaRPr lang="it-IT" sz="1000" b="1"/>
          </a:p>
        </p:txBody>
      </p:sp>
      <p:grpSp>
        <p:nvGrpSpPr>
          <p:cNvPr id="62529" name="Group 316"/>
          <p:cNvGrpSpPr>
            <a:grpSpLocks/>
          </p:cNvGrpSpPr>
          <p:nvPr/>
        </p:nvGrpSpPr>
        <p:grpSpPr bwMode="auto">
          <a:xfrm>
            <a:off x="5245100" y="5688013"/>
            <a:ext cx="117475" cy="74612"/>
            <a:chOff x="3073" y="3611"/>
            <a:chExt cx="74" cy="47"/>
          </a:xfrm>
        </p:grpSpPr>
        <p:sp>
          <p:nvSpPr>
            <p:cNvPr id="62693" name="Line 317"/>
            <p:cNvSpPr>
              <a:spLocks noChangeShapeType="1"/>
            </p:cNvSpPr>
            <p:nvPr/>
          </p:nvSpPr>
          <p:spPr bwMode="auto">
            <a:xfrm>
              <a:off x="3073" y="3611"/>
              <a:ext cx="74" cy="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4" name="Line 318"/>
            <p:cNvSpPr>
              <a:spLocks noChangeShapeType="1"/>
            </p:cNvSpPr>
            <p:nvPr/>
          </p:nvSpPr>
          <p:spPr bwMode="auto">
            <a:xfrm>
              <a:off x="3073" y="3634"/>
              <a:ext cx="74" cy="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5" name="Line 319"/>
            <p:cNvSpPr>
              <a:spLocks noChangeShapeType="1"/>
            </p:cNvSpPr>
            <p:nvPr/>
          </p:nvSpPr>
          <p:spPr bwMode="auto">
            <a:xfrm>
              <a:off x="3073" y="3657"/>
              <a:ext cx="74" cy="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30" name="Group 320"/>
          <p:cNvGrpSpPr>
            <a:grpSpLocks/>
          </p:cNvGrpSpPr>
          <p:nvPr/>
        </p:nvGrpSpPr>
        <p:grpSpPr bwMode="auto">
          <a:xfrm>
            <a:off x="5175250" y="3735388"/>
            <a:ext cx="333375" cy="117475"/>
            <a:chOff x="3050" y="2450"/>
            <a:chExt cx="210" cy="74"/>
          </a:xfrm>
        </p:grpSpPr>
        <p:sp>
          <p:nvSpPr>
            <p:cNvPr id="62688" name="Line 321"/>
            <p:cNvSpPr>
              <a:spLocks noChangeShapeType="1"/>
            </p:cNvSpPr>
            <p:nvPr/>
          </p:nvSpPr>
          <p:spPr bwMode="auto">
            <a:xfrm flipV="1">
              <a:off x="3117" y="2465"/>
              <a:ext cx="6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9" name="Line 322"/>
            <p:cNvSpPr>
              <a:spLocks noChangeShapeType="1"/>
            </p:cNvSpPr>
            <p:nvPr/>
          </p:nvSpPr>
          <p:spPr bwMode="auto">
            <a:xfrm>
              <a:off x="3185" y="2459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0" name="Line 323"/>
            <p:cNvSpPr>
              <a:spLocks noChangeShapeType="1"/>
            </p:cNvSpPr>
            <p:nvPr/>
          </p:nvSpPr>
          <p:spPr bwMode="auto">
            <a:xfrm>
              <a:off x="3206" y="2450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1" name="Line 324"/>
            <p:cNvSpPr>
              <a:spLocks noChangeShapeType="1"/>
            </p:cNvSpPr>
            <p:nvPr/>
          </p:nvSpPr>
          <p:spPr bwMode="auto">
            <a:xfrm>
              <a:off x="3062" y="2469"/>
              <a:ext cx="53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92" name="Line 325"/>
            <p:cNvSpPr>
              <a:spLocks noChangeShapeType="1"/>
            </p:cNvSpPr>
            <p:nvPr/>
          </p:nvSpPr>
          <p:spPr bwMode="auto">
            <a:xfrm>
              <a:off x="3050" y="2484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31" name="Group 326"/>
          <p:cNvGrpSpPr>
            <a:grpSpLocks/>
          </p:cNvGrpSpPr>
          <p:nvPr/>
        </p:nvGrpSpPr>
        <p:grpSpPr bwMode="auto">
          <a:xfrm>
            <a:off x="5627688" y="3086100"/>
            <a:ext cx="363537" cy="69850"/>
            <a:chOff x="3048" y="2068"/>
            <a:chExt cx="229" cy="44"/>
          </a:xfrm>
        </p:grpSpPr>
        <p:sp>
          <p:nvSpPr>
            <p:cNvPr id="62686" name="Line 327"/>
            <p:cNvSpPr>
              <a:spLocks noChangeShapeType="1"/>
            </p:cNvSpPr>
            <p:nvPr/>
          </p:nvSpPr>
          <p:spPr bwMode="auto">
            <a:xfrm>
              <a:off x="3048" y="2089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7" name="Freeform 328"/>
            <p:cNvSpPr>
              <a:spLocks/>
            </p:cNvSpPr>
            <p:nvPr/>
          </p:nvSpPr>
          <p:spPr bwMode="auto">
            <a:xfrm>
              <a:off x="3233" y="2068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32" name="Rectangle 329"/>
          <p:cNvSpPr>
            <a:spLocks noChangeArrowheads="1"/>
          </p:cNvSpPr>
          <p:nvPr/>
        </p:nvSpPr>
        <p:spPr bwMode="auto">
          <a:xfrm>
            <a:off x="5900738" y="3038475"/>
            <a:ext cx="604837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33" name="Rectangle 330"/>
          <p:cNvSpPr>
            <a:spLocks noChangeArrowheads="1"/>
          </p:cNvSpPr>
          <p:nvPr/>
        </p:nvSpPr>
        <p:spPr bwMode="auto">
          <a:xfrm>
            <a:off x="6048375" y="2903538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COOH</a:t>
            </a:r>
            <a:endParaRPr lang="it-IT" sz="1000" b="1"/>
          </a:p>
        </p:txBody>
      </p:sp>
      <p:sp>
        <p:nvSpPr>
          <p:cNvPr id="62534" name="Rectangle 331"/>
          <p:cNvSpPr>
            <a:spLocks noChangeArrowheads="1"/>
          </p:cNvSpPr>
          <p:nvPr/>
        </p:nvSpPr>
        <p:spPr bwMode="auto">
          <a:xfrm>
            <a:off x="6048375" y="3138488"/>
            <a:ext cx="381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COOH</a:t>
            </a:r>
            <a:endParaRPr lang="it-IT" sz="1000" b="1"/>
          </a:p>
        </p:txBody>
      </p:sp>
      <p:grpSp>
        <p:nvGrpSpPr>
          <p:cNvPr id="62535" name="Group 332"/>
          <p:cNvGrpSpPr>
            <a:grpSpLocks/>
          </p:cNvGrpSpPr>
          <p:nvPr/>
        </p:nvGrpSpPr>
        <p:grpSpPr bwMode="auto">
          <a:xfrm>
            <a:off x="5630863" y="3471863"/>
            <a:ext cx="363537" cy="69850"/>
            <a:chOff x="3048" y="2215"/>
            <a:chExt cx="229" cy="44"/>
          </a:xfrm>
        </p:grpSpPr>
        <p:sp>
          <p:nvSpPr>
            <p:cNvPr id="62684" name="Line 333"/>
            <p:cNvSpPr>
              <a:spLocks noChangeShapeType="1"/>
            </p:cNvSpPr>
            <p:nvPr/>
          </p:nvSpPr>
          <p:spPr bwMode="auto">
            <a:xfrm>
              <a:off x="3048" y="2236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5" name="Freeform 334"/>
            <p:cNvSpPr>
              <a:spLocks/>
            </p:cNvSpPr>
            <p:nvPr/>
          </p:nvSpPr>
          <p:spPr bwMode="auto">
            <a:xfrm>
              <a:off x="3233" y="2215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36" name="Group 335"/>
          <p:cNvGrpSpPr>
            <a:grpSpLocks/>
          </p:cNvGrpSpPr>
          <p:nvPr/>
        </p:nvGrpSpPr>
        <p:grpSpPr bwMode="auto">
          <a:xfrm>
            <a:off x="5646738" y="3771900"/>
            <a:ext cx="363537" cy="69850"/>
            <a:chOff x="3048" y="2404"/>
            <a:chExt cx="229" cy="44"/>
          </a:xfrm>
        </p:grpSpPr>
        <p:sp>
          <p:nvSpPr>
            <p:cNvPr id="62682" name="Line 336"/>
            <p:cNvSpPr>
              <a:spLocks noChangeShapeType="1"/>
            </p:cNvSpPr>
            <p:nvPr/>
          </p:nvSpPr>
          <p:spPr bwMode="auto">
            <a:xfrm>
              <a:off x="3048" y="2425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3" name="Freeform 337"/>
            <p:cNvSpPr>
              <a:spLocks/>
            </p:cNvSpPr>
            <p:nvPr/>
          </p:nvSpPr>
          <p:spPr bwMode="auto">
            <a:xfrm>
              <a:off x="3233" y="2404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37" name="Rectangle 338"/>
          <p:cNvSpPr>
            <a:spLocks noChangeArrowheads="1"/>
          </p:cNvSpPr>
          <p:nvPr/>
        </p:nvSpPr>
        <p:spPr bwMode="auto">
          <a:xfrm>
            <a:off x="5880100" y="3390900"/>
            <a:ext cx="665163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38" name="Rectangle 339"/>
          <p:cNvSpPr>
            <a:spLocks noChangeArrowheads="1"/>
          </p:cNvSpPr>
          <p:nvPr/>
        </p:nvSpPr>
        <p:spPr bwMode="auto">
          <a:xfrm>
            <a:off x="6069013" y="3403600"/>
            <a:ext cx="5413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H</a:t>
            </a:r>
            <a:r>
              <a:rPr lang="it-IT" sz="1000" b="1" baseline="-25000">
                <a:solidFill>
                  <a:srgbClr val="333333"/>
                </a:solidFill>
              </a:rPr>
              <a:t>2</a:t>
            </a:r>
            <a:r>
              <a:rPr lang="it-IT" sz="1000" b="1">
                <a:solidFill>
                  <a:srgbClr val="333333"/>
                </a:solidFill>
              </a:rPr>
              <a:t>C=CH</a:t>
            </a:r>
            <a:r>
              <a:rPr lang="it-IT" sz="1000" b="1" baseline="-25000">
                <a:solidFill>
                  <a:srgbClr val="333333"/>
                </a:solidFill>
              </a:rPr>
              <a:t>2</a:t>
            </a:r>
            <a:endParaRPr lang="it-IT" sz="1000" b="1" baseline="-25000"/>
          </a:p>
        </p:txBody>
      </p:sp>
      <p:sp>
        <p:nvSpPr>
          <p:cNvPr id="62539" name="Line 340"/>
          <p:cNvSpPr>
            <a:spLocks noChangeShapeType="1"/>
          </p:cNvSpPr>
          <p:nvPr/>
        </p:nvSpPr>
        <p:spPr bwMode="auto">
          <a:xfrm>
            <a:off x="6084888" y="3052763"/>
            <a:ext cx="1587" cy="825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40" name="Group 341"/>
          <p:cNvGrpSpPr>
            <a:grpSpLocks/>
          </p:cNvGrpSpPr>
          <p:nvPr/>
        </p:nvGrpSpPr>
        <p:grpSpPr bwMode="auto">
          <a:xfrm>
            <a:off x="6032500" y="3684588"/>
            <a:ext cx="1419225" cy="284162"/>
            <a:chOff x="3710" y="2321"/>
            <a:chExt cx="894" cy="179"/>
          </a:xfrm>
        </p:grpSpPr>
        <p:sp>
          <p:nvSpPr>
            <p:cNvPr id="62673" name="Rectangle 342"/>
            <p:cNvSpPr>
              <a:spLocks noChangeArrowheads="1"/>
            </p:cNvSpPr>
            <p:nvPr/>
          </p:nvSpPr>
          <p:spPr bwMode="auto">
            <a:xfrm>
              <a:off x="4223" y="2364"/>
              <a:ext cx="38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4" name="Rectangle 343"/>
            <p:cNvSpPr>
              <a:spLocks noChangeArrowheads="1"/>
            </p:cNvSpPr>
            <p:nvPr/>
          </p:nvSpPr>
          <p:spPr bwMode="auto">
            <a:xfrm>
              <a:off x="4284" y="2395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COOH</a:t>
              </a:r>
              <a:endParaRPr lang="it-IT" sz="1000" b="1"/>
            </a:p>
          </p:txBody>
        </p:sp>
        <p:sp>
          <p:nvSpPr>
            <p:cNvPr id="62675" name="Line 344"/>
            <p:cNvSpPr>
              <a:spLocks noChangeShapeType="1"/>
            </p:cNvSpPr>
            <p:nvPr/>
          </p:nvSpPr>
          <p:spPr bwMode="auto">
            <a:xfrm flipV="1">
              <a:off x="4143" y="2395"/>
              <a:ext cx="65" cy="4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6" name="Line 345"/>
            <p:cNvSpPr>
              <a:spLocks noChangeShapeType="1"/>
            </p:cNvSpPr>
            <p:nvPr/>
          </p:nvSpPr>
          <p:spPr bwMode="auto">
            <a:xfrm>
              <a:off x="4210" y="2389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7" name="Line 346"/>
            <p:cNvSpPr>
              <a:spLocks noChangeShapeType="1"/>
            </p:cNvSpPr>
            <p:nvPr/>
          </p:nvSpPr>
          <p:spPr bwMode="auto">
            <a:xfrm flipV="1">
              <a:off x="4025" y="2399"/>
              <a:ext cx="68" cy="4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8" name="Line 347"/>
            <p:cNvSpPr>
              <a:spLocks noChangeShapeType="1"/>
            </p:cNvSpPr>
            <p:nvPr/>
          </p:nvSpPr>
          <p:spPr bwMode="auto">
            <a:xfrm>
              <a:off x="4093" y="2393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9" name="Line 348"/>
            <p:cNvSpPr>
              <a:spLocks noChangeShapeType="1"/>
            </p:cNvSpPr>
            <p:nvPr/>
          </p:nvSpPr>
          <p:spPr bwMode="auto">
            <a:xfrm>
              <a:off x="3975" y="2401"/>
              <a:ext cx="54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0" name="Rectangle 349"/>
            <p:cNvSpPr>
              <a:spLocks noChangeArrowheads="1"/>
            </p:cNvSpPr>
            <p:nvPr/>
          </p:nvSpPr>
          <p:spPr bwMode="auto">
            <a:xfrm>
              <a:off x="3710" y="2321"/>
              <a:ext cx="380" cy="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81" name="Rectangle 350"/>
            <p:cNvSpPr>
              <a:spLocks noChangeArrowheads="1"/>
            </p:cNvSpPr>
            <p:nvPr/>
          </p:nvSpPr>
          <p:spPr bwMode="auto">
            <a:xfrm>
              <a:off x="3723" y="2341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HOOC</a:t>
              </a:r>
              <a:endParaRPr lang="it-IT" sz="1000" b="1"/>
            </a:p>
          </p:txBody>
        </p:sp>
      </p:grpSp>
      <p:sp>
        <p:nvSpPr>
          <p:cNvPr id="62541" name="Rectangle 351"/>
          <p:cNvSpPr>
            <a:spLocks noChangeArrowheads="1"/>
          </p:cNvSpPr>
          <p:nvPr/>
        </p:nvSpPr>
        <p:spPr bwMode="auto">
          <a:xfrm>
            <a:off x="5529263" y="4079875"/>
            <a:ext cx="823912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42" name="Group 352"/>
          <p:cNvGrpSpPr>
            <a:grpSpLocks/>
          </p:cNvGrpSpPr>
          <p:nvPr/>
        </p:nvGrpSpPr>
        <p:grpSpPr bwMode="auto">
          <a:xfrm>
            <a:off x="5556250" y="4351338"/>
            <a:ext cx="360363" cy="69850"/>
            <a:chOff x="3391" y="2724"/>
            <a:chExt cx="227" cy="44"/>
          </a:xfrm>
        </p:grpSpPr>
        <p:sp>
          <p:nvSpPr>
            <p:cNvPr id="62671" name="Line 353"/>
            <p:cNvSpPr>
              <a:spLocks noChangeShapeType="1"/>
            </p:cNvSpPr>
            <p:nvPr/>
          </p:nvSpPr>
          <p:spPr bwMode="auto">
            <a:xfrm>
              <a:off x="3391" y="2745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2" name="Freeform 354"/>
            <p:cNvSpPr>
              <a:spLocks/>
            </p:cNvSpPr>
            <p:nvPr/>
          </p:nvSpPr>
          <p:spPr bwMode="auto">
            <a:xfrm>
              <a:off x="3576" y="2724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43" name="Rectangle 355"/>
          <p:cNvSpPr>
            <a:spLocks noChangeArrowheads="1"/>
          </p:cNvSpPr>
          <p:nvPr/>
        </p:nvSpPr>
        <p:spPr bwMode="auto">
          <a:xfrm>
            <a:off x="5983288" y="4127500"/>
            <a:ext cx="603250" cy="279400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44" name="Group 356"/>
          <p:cNvGrpSpPr>
            <a:grpSpLocks/>
          </p:cNvGrpSpPr>
          <p:nvPr/>
        </p:nvGrpSpPr>
        <p:grpSpPr bwMode="auto">
          <a:xfrm>
            <a:off x="5219700" y="4899025"/>
            <a:ext cx="190500" cy="360363"/>
            <a:chOff x="3041" y="3182"/>
            <a:chExt cx="120" cy="227"/>
          </a:xfrm>
        </p:grpSpPr>
        <p:sp>
          <p:nvSpPr>
            <p:cNvPr id="62659" name="Line 357"/>
            <p:cNvSpPr>
              <a:spLocks noChangeShapeType="1"/>
            </p:cNvSpPr>
            <p:nvPr/>
          </p:nvSpPr>
          <p:spPr bwMode="auto">
            <a:xfrm flipH="1">
              <a:off x="3041" y="3294"/>
              <a:ext cx="59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0" name="Line 358"/>
            <p:cNvSpPr>
              <a:spLocks noChangeShapeType="1"/>
            </p:cNvSpPr>
            <p:nvPr/>
          </p:nvSpPr>
          <p:spPr bwMode="auto">
            <a:xfrm>
              <a:off x="3046" y="3319"/>
              <a:ext cx="1" cy="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1" name="Line 359"/>
            <p:cNvSpPr>
              <a:spLocks noChangeShapeType="1"/>
            </p:cNvSpPr>
            <p:nvPr/>
          </p:nvSpPr>
          <p:spPr bwMode="auto">
            <a:xfrm>
              <a:off x="3100" y="3294"/>
              <a:ext cx="55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2" name="Line 360"/>
            <p:cNvSpPr>
              <a:spLocks noChangeShapeType="1"/>
            </p:cNvSpPr>
            <p:nvPr/>
          </p:nvSpPr>
          <p:spPr bwMode="auto">
            <a:xfrm>
              <a:off x="3159" y="3321"/>
              <a:ext cx="1" cy="6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3" name="Line 361"/>
            <p:cNvSpPr>
              <a:spLocks noChangeShapeType="1"/>
            </p:cNvSpPr>
            <p:nvPr/>
          </p:nvSpPr>
          <p:spPr bwMode="auto">
            <a:xfrm flipH="1">
              <a:off x="3102" y="3386"/>
              <a:ext cx="59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4" name="Line 362"/>
            <p:cNvSpPr>
              <a:spLocks noChangeShapeType="1"/>
            </p:cNvSpPr>
            <p:nvPr/>
          </p:nvSpPr>
          <p:spPr bwMode="auto">
            <a:xfrm>
              <a:off x="3048" y="3386"/>
              <a:ext cx="54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5" name="Line 363"/>
            <p:cNvSpPr>
              <a:spLocks noChangeShapeType="1"/>
            </p:cNvSpPr>
            <p:nvPr/>
          </p:nvSpPr>
          <p:spPr bwMode="auto">
            <a:xfrm>
              <a:off x="3060" y="3327"/>
              <a:ext cx="1" cy="4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6" name="Line 364"/>
            <p:cNvSpPr>
              <a:spLocks noChangeShapeType="1"/>
            </p:cNvSpPr>
            <p:nvPr/>
          </p:nvSpPr>
          <p:spPr bwMode="auto">
            <a:xfrm flipV="1">
              <a:off x="3105" y="3222"/>
              <a:ext cx="1" cy="6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7" name="Line 365"/>
            <p:cNvSpPr>
              <a:spLocks noChangeShapeType="1"/>
            </p:cNvSpPr>
            <p:nvPr/>
          </p:nvSpPr>
          <p:spPr bwMode="auto">
            <a:xfrm>
              <a:off x="3102" y="3308"/>
              <a:ext cx="45" cy="2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8" name="Line 366"/>
            <p:cNvSpPr>
              <a:spLocks noChangeShapeType="1"/>
            </p:cNvSpPr>
            <p:nvPr/>
          </p:nvSpPr>
          <p:spPr bwMode="auto">
            <a:xfrm flipV="1">
              <a:off x="3105" y="3380"/>
              <a:ext cx="37" cy="1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69" name="Line 367"/>
            <p:cNvSpPr>
              <a:spLocks noChangeShapeType="1"/>
            </p:cNvSpPr>
            <p:nvPr/>
          </p:nvSpPr>
          <p:spPr bwMode="auto">
            <a:xfrm flipV="1">
              <a:off x="3105" y="3197"/>
              <a:ext cx="48" cy="3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70" name="Line 368"/>
            <p:cNvSpPr>
              <a:spLocks noChangeShapeType="1"/>
            </p:cNvSpPr>
            <p:nvPr/>
          </p:nvSpPr>
          <p:spPr bwMode="auto">
            <a:xfrm flipV="1">
              <a:off x="3096" y="3182"/>
              <a:ext cx="55" cy="3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45" name="Group 369"/>
          <p:cNvGrpSpPr>
            <a:grpSpLocks/>
          </p:cNvGrpSpPr>
          <p:nvPr/>
        </p:nvGrpSpPr>
        <p:grpSpPr bwMode="auto">
          <a:xfrm>
            <a:off x="5507038" y="5114925"/>
            <a:ext cx="361950" cy="69850"/>
            <a:chOff x="3041" y="3161"/>
            <a:chExt cx="228" cy="44"/>
          </a:xfrm>
        </p:grpSpPr>
        <p:sp>
          <p:nvSpPr>
            <p:cNvPr id="62657" name="Line 370"/>
            <p:cNvSpPr>
              <a:spLocks noChangeShapeType="1"/>
            </p:cNvSpPr>
            <p:nvPr/>
          </p:nvSpPr>
          <p:spPr bwMode="auto">
            <a:xfrm>
              <a:off x="3041" y="3182"/>
              <a:ext cx="1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58" name="Freeform 371"/>
            <p:cNvSpPr>
              <a:spLocks/>
            </p:cNvSpPr>
            <p:nvPr/>
          </p:nvSpPr>
          <p:spPr bwMode="auto">
            <a:xfrm>
              <a:off x="3227" y="3161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46" name="Group 372"/>
          <p:cNvGrpSpPr>
            <a:grpSpLocks/>
          </p:cNvGrpSpPr>
          <p:nvPr/>
        </p:nvGrpSpPr>
        <p:grpSpPr bwMode="auto">
          <a:xfrm>
            <a:off x="5578475" y="5694363"/>
            <a:ext cx="360363" cy="69850"/>
            <a:chOff x="3239" y="3615"/>
            <a:chExt cx="227" cy="44"/>
          </a:xfrm>
        </p:grpSpPr>
        <p:sp>
          <p:nvSpPr>
            <p:cNvPr id="62655" name="Line 373"/>
            <p:cNvSpPr>
              <a:spLocks noChangeShapeType="1"/>
            </p:cNvSpPr>
            <p:nvPr/>
          </p:nvSpPr>
          <p:spPr bwMode="auto">
            <a:xfrm>
              <a:off x="3239" y="3636"/>
              <a:ext cx="1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56" name="Freeform 374"/>
            <p:cNvSpPr>
              <a:spLocks/>
            </p:cNvSpPr>
            <p:nvPr/>
          </p:nvSpPr>
          <p:spPr bwMode="auto">
            <a:xfrm>
              <a:off x="3424" y="3615"/>
              <a:ext cx="42" cy="44"/>
            </a:xfrm>
            <a:custGeom>
              <a:avLst/>
              <a:gdLst>
                <a:gd name="T0" fmla="*/ 0 w 42"/>
                <a:gd name="T1" fmla="*/ 44 h 44"/>
                <a:gd name="T2" fmla="*/ 42 w 42"/>
                <a:gd name="T3" fmla="*/ 21 h 44"/>
                <a:gd name="T4" fmla="*/ 0 w 42"/>
                <a:gd name="T5" fmla="*/ 0 h 44"/>
                <a:gd name="T6" fmla="*/ 0 w 42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4"/>
                <a:gd name="T14" fmla="*/ 42 w 42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4">
                  <a:moveTo>
                    <a:pt x="0" y="44"/>
                  </a:moveTo>
                  <a:lnTo>
                    <a:pt x="42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47" name="Group 375"/>
          <p:cNvGrpSpPr>
            <a:grpSpLocks/>
          </p:cNvGrpSpPr>
          <p:nvPr/>
        </p:nvGrpSpPr>
        <p:grpSpPr bwMode="auto">
          <a:xfrm>
            <a:off x="6043613" y="5487988"/>
            <a:ext cx="687387" cy="493712"/>
            <a:chOff x="3540" y="3485"/>
            <a:chExt cx="433" cy="311"/>
          </a:xfrm>
        </p:grpSpPr>
        <p:sp>
          <p:nvSpPr>
            <p:cNvPr id="62643" name="Line 376"/>
            <p:cNvSpPr>
              <a:spLocks noChangeShapeType="1"/>
            </p:cNvSpPr>
            <p:nvPr/>
          </p:nvSpPr>
          <p:spPr bwMode="auto">
            <a:xfrm>
              <a:off x="3607" y="3590"/>
              <a:ext cx="66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4" name="Line 377"/>
            <p:cNvSpPr>
              <a:spLocks noChangeShapeType="1"/>
            </p:cNvSpPr>
            <p:nvPr/>
          </p:nvSpPr>
          <p:spPr bwMode="auto">
            <a:xfrm flipV="1">
              <a:off x="3725" y="3563"/>
              <a:ext cx="55" cy="4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5" name="Line 378"/>
            <p:cNvSpPr>
              <a:spLocks noChangeShapeType="1"/>
            </p:cNvSpPr>
            <p:nvPr/>
          </p:nvSpPr>
          <p:spPr bwMode="auto">
            <a:xfrm flipV="1">
              <a:off x="3744" y="3582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6" name="Line 379"/>
            <p:cNvSpPr>
              <a:spLocks noChangeShapeType="1"/>
            </p:cNvSpPr>
            <p:nvPr/>
          </p:nvSpPr>
          <p:spPr bwMode="auto">
            <a:xfrm flipV="1">
              <a:off x="3551" y="3586"/>
              <a:ext cx="56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7" name="Line 380"/>
            <p:cNvSpPr>
              <a:spLocks noChangeShapeType="1"/>
            </p:cNvSpPr>
            <p:nvPr/>
          </p:nvSpPr>
          <p:spPr bwMode="auto">
            <a:xfrm flipV="1">
              <a:off x="3540" y="3571"/>
              <a:ext cx="5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8" name="Rectangle 381"/>
            <p:cNvSpPr>
              <a:spLocks noChangeArrowheads="1"/>
            </p:cNvSpPr>
            <p:nvPr/>
          </p:nvSpPr>
          <p:spPr bwMode="auto">
            <a:xfrm>
              <a:off x="3616" y="3567"/>
              <a:ext cx="229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49" name="Rectangle 382"/>
            <p:cNvSpPr>
              <a:spLocks noChangeArrowheads="1"/>
            </p:cNvSpPr>
            <p:nvPr/>
          </p:nvSpPr>
          <p:spPr bwMode="auto">
            <a:xfrm>
              <a:off x="3677" y="3601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C</a:t>
              </a:r>
              <a:endParaRPr lang="it-IT" sz="1000" b="1"/>
            </a:p>
          </p:txBody>
        </p:sp>
        <p:sp>
          <p:nvSpPr>
            <p:cNvPr id="62650" name="Line 383"/>
            <p:cNvSpPr>
              <a:spLocks noChangeShapeType="1"/>
            </p:cNvSpPr>
            <p:nvPr/>
          </p:nvSpPr>
          <p:spPr bwMode="auto">
            <a:xfrm>
              <a:off x="3734" y="3657"/>
              <a:ext cx="65" cy="4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51" name="Rectangle 384"/>
            <p:cNvSpPr>
              <a:spLocks noChangeArrowheads="1"/>
            </p:cNvSpPr>
            <p:nvPr/>
          </p:nvSpPr>
          <p:spPr bwMode="auto">
            <a:xfrm>
              <a:off x="3744" y="3643"/>
              <a:ext cx="22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52" name="Rectangle 385"/>
            <p:cNvSpPr>
              <a:spLocks noChangeArrowheads="1"/>
            </p:cNvSpPr>
            <p:nvPr/>
          </p:nvSpPr>
          <p:spPr bwMode="auto">
            <a:xfrm>
              <a:off x="3805" y="3676"/>
              <a:ext cx="12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H</a:t>
              </a:r>
              <a:endParaRPr lang="it-IT" sz="1000" b="1"/>
            </a:p>
          </p:txBody>
        </p:sp>
        <p:sp>
          <p:nvSpPr>
            <p:cNvPr id="62653" name="Rectangle 386"/>
            <p:cNvSpPr>
              <a:spLocks noChangeArrowheads="1"/>
            </p:cNvSpPr>
            <p:nvPr/>
          </p:nvSpPr>
          <p:spPr bwMode="auto">
            <a:xfrm>
              <a:off x="3738" y="3485"/>
              <a:ext cx="229" cy="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54" name="Rectangle 387"/>
            <p:cNvSpPr>
              <a:spLocks noChangeArrowheads="1"/>
            </p:cNvSpPr>
            <p:nvPr/>
          </p:nvSpPr>
          <p:spPr bwMode="auto">
            <a:xfrm>
              <a:off x="3799" y="3519"/>
              <a:ext cx="62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000000"/>
                  </a:solidFill>
                </a:rPr>
                <a:t>O</a:t>
              </a:r>
              <a:endParaRPr lang="it-IT" sz="1000" b="1"/>
            </a:p>
          </p:txBody>
        </p:sp>
      </p:grpSp>
      <p:grpSp>
        <p:nvGrpSpPr>
          <p:cNvPr id="62548" name="Group 388"/>
          <p:cNvGrpSpPr>
            <a:grpSpLocks/>
          </p:cNvGrpSpPr>
          <p:nvPr/>
        </p:nvGrpSpPr>
        <p:grpSpPr bwMode="auto">
          <a:xfrm>
            <a:off x="5214938" y="4044950"/>
            <a:ext cx="220662" cy="442913"/>
            <a:chOff x="3195" y="2537"/>
            <a:chExt cx="139" cy="279"/>
          </a:xfrm>
        </p:grpSpPr>
        <p:grpSp>
          <p:nvGrpSpPr>
            <p:cNvPr id="62630" name="Group 389"/>
            <p:cNvGrpSpPr>
              <a:grpSpLocks/>
            </p:cNvGrpSpPr>
            <p:nvPr/>
          </p:nvGrpSpPr>
          <p:grpSpPr bwMode="auto">
            <a:xfrm>
              <a:off x="3195" y="2677"/>
              <a:ext cx="139" cy="139"/>
              <a:chOff x="3054" y="2705"/>
              <a:chExt cx="139" cy="139"/>
            </a:xfrm>
          </p:grpSpPr>
          <p:sp>
            <p:nvSpPr>
              <p:cNvPr id="62634" name="Line 390"/>
              <p:cNvSpPr>
                <a:spLocks noChangeShapeType="1"/>
              </p:cNvSpPr>
              <p:nvPr/>
            </p:nvSpPr>
            <p:spPr bwMode="auto">
              <a:xfrm flipH="1">
                <a:off x="3054" y="2711"/>
                <a:ext cx="67" cy="27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35" name="Line 391"/>
              <p:cNvSpPr>
                <a:spLocks noChangeShapeType="1"/>
              </p:cNvSpPr>
              <p:nvPr/>
            </p:nvSpPr>
            <p:spPr bwMode="auto">
              <a:xfrm>
                <a:off x="3058" y="2741"/>
                <a:ext cx="1" cy="73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36" name="Line 392"/>
              <p:cNvSpPr>
                <a:spLocks noChangeShapeType="1"/>
              </p:cNvSpPr>
              <p:nvPr/>
            </p:nvSpPr>
            <p:spPr bwMode="auto">
              <a:xfrm>
                <a:off x="3123" y="2711"/>
                <a:ext cx="64" cy="27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37" name="Line 393"/>
              <p:cNvSpPr>
                <a:spLocks noChangeShapeType="1"/>
              </p:cNvSpPr>
              <p:nvPr/>
            </p:nvSpPr>
            <p:spPr bwMode="auto">
              <a:xfrm>
                <a:off x="3191" y="2743"/>
                <a:ext cx="1" cy="71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38" name="Line 394"/>
              <p:cNvSpPr>
                <a:spLocks noChangeShapeType="1"/>
              </p:cNvSpPr>
              <p:nvPr/>
            </p:nvSpPr>
            <p:spPr bwMode="auto">
              <a:xfrm flipH="1">
                <a:off x="3123" y="2816"/>
                <a:ext cx="70" cy="28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39" name="Line 395"/>
              <p:cNvSpPr>
                <a:spLocks noChangeShapeType="1"/>
              </p:cNvSpPr>
              <p:nvPr/>
            </p:nvSpPr>
            <p:spPr bwMode="auto">
              <a:xfrm>
                <a:off x="3060" y="2816"/>
                <a:ext cx="66" cy="28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40" name="Line 396"/>
              <p:cNvSpPr>
                <a:spLocks noChangeShapeType="1"/>
              </p:cNvSpPr>
              <p:nvPr/>
            </p:nvSpPr>
            <p:spPr bwMode="auto">
              <a:xfrm>
                <a:off x="3075" y="2749"/>
                <a:ext cx="1" cy="53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41" name="Line 397"/>
              <p:cNvSpPr>
                <a:spLocks noChangeShapeType="1"/>
              </p:cNvSpPr>
              <p:nvPr/>
            </p:nvSpPr>
            <p:spPr bwMode="auto">
              <a:xfrm>
                <a:off x="3123" y="2705"/>
                <a:ext cx="53" cy="27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62642" name="Line 398"/>
              <p:cNvSpPr>
                <a:spLocks noChangeShapeType="1"/>
              </p:cNvSpPr>
              <p:nvPr/>
            </p:nvSpPr>
            <p:spPr bwMode="auto">
              <a:xfrm flipV="1">
                <a:off x="3128" y="2808"/>
                <a:ext cx="44" cy="21"/>
              </a:xfrm>
              <a:prstGeom prst="line">
                <a:avLst/>
              </a:prstGeom>
              <a:noFill/>
              <a:ln w="1270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  <p:sp>
          <p:nvSpPr>
            <p:cNvPr id="62631" name="Rectangle 399"/>
            <p:cNvSpPr>
              <a:spLocks noChangeArrowheads="1"/>
            </p:cNvSpPr>
            <p:nvPr/>
          </p:nvSpPr>
          <p:spPr bwMode="auto">
            <a:xfrm>
              <a:off x="3232" y="2537"/>
              <a:ext cx="89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Br</a:t>
              </a:r>
              <a:endParaRPr lang="it-IT" sz="1000"/>
            </a:p>
          </p:txBody>
        </p:sp>
        <p:sp>
          <p:nvSpPr>
            <p:cNvPr id="62632" name="Line 400"/>
            <p:cNvSpPr>
              <a:spLocks noChangeShapeType="1"/>
            </p:cNvSpPr>
            <p:nvPr/>
          </p:nvSpPr>
          <p:spPr bwMode="auto">
            <a:xfrm>
              <a:off x="3267" y="2706"/>
              <a:ext cx="50" cy="21"/>
            </a:xfrm>
            <a:prstGeom prst="line">
              <a:avLst/>
            </a:prstGeom>
            <a:noFill/>
            <a:ln w="9525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33" name="Line 401"/>
            <p:cNvSpPr>
              <a:spLocks noChangeShapeType="1"/>
            </p:cNvSpPr>
            <p:nvPr/>
          </p:nvSpPr>
          <p:spPr bwMode="auto">
            <a:xfrm>
              <a:off x="3264" y="2628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49" name="Group 402"/>
          <p:cNvGrpSpPr>
            <a:grpSpLocks/>
          </p:cNvGrpSpPr>
          <p:nvPr/>
        </p:nvGrpSpPr>
        <p:grpSpPr bwMode="auto">
          <a:xfrm>
            <a:off x="6002338" y="4049713"/>
            <a:ext cx="446087" cy="436562"/>
            <a:chOff x="3691" y="2564"/>
            <a:chExt cx="281" cy="275"/>
          </a:xfrm>
        </p:grpSpPr>
        <p:sp>
          <p:nvSpPr>
            <p:cNvPr id="62619" name="Line 403"/>
            <p:cNvSpPr>
              <a:spLocks noChangeShapeType="1"/>
            </p:cNvSpPr>
            <p:nvPr/>
          </p:nvSpPr>
          <p:spPr bwMode="auto">
            <a:xfrm>
              <a:off x="3695" y="2736"/>
              <a:ext cx="1" cy="7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0" name="Line 404"/>
            <p:cNvSpPr>
              <a:spLocks noChangeShapeType="1"/>
            </p:cNvSpPr>
            <p:nvPr/>
          </p:nvSpPr>
          <p:spPr bwMode="auto">
            <a:xfrm>
              <a:off x="3828" y="2738"/>
              <a:ext cx="1" cy="7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1" name="Line 405"/>
            <p:cNvSpPr>
              <a:spLocks noChangeShapeType="1"/>
            </p:cNvSpPr>
            <p:nvPr/>
          </p:nvSpPr>
          <p:spPr bwMode="auto">
            <a:xfrm flipH="1">
              <a:off x="3761" y="2811"/>
              <a:ext cx="69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2" name="Line 406"/>
            <p:cNvSpPr>
              <a:spLocks noChangeShapeType="1"/>
            </p:cNvSpPr>
            <p:nvPr/>
          </p:nvSpPr>
          <p:spPr bwMode="auto">
            <a:xfrm>
              <a:off x="3698" y="2811"/>
              <a:ext cx="65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3" name="Line 407"/>
            <p:cNvSpPr>
              <a:spLocks noChangeShapeType="1"/>
            </p:cNvSpPr>
            <p:nvPr/>
          </p:nvSpPr>
          <p:spPr bwMode="auto">
            <a:xfrm>
              <a:off x="3712" y="2744"/>
              <a:ext cx="1" cy="5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4" name="Line 408"/>
            <p:cNvSpPr>
              <a:spLocks noChangeShapeType="1"/>
            </p:cNvSpPr>
            <p:nvPr/>
          </p:nvSpPr>
          <p:spPr bwMode="auto">
            <a:xfrm>
              <a:off x="3761" y="2725"/>
              <a:ext cx="52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5" name="Line 409"/>
            <p:cNvSpPr>
              <a:spLocks noChangeShapeType="1"/>
            </p:cNvSpPr>
            <p:nvPr/>
          </p:nvSpPr>
          <p:spPr bwMode="auto">
            <a:xfrm flipV="1">
              <a:off x="3765" y="2803"/>
              <a:ext cx="44" cy="2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6" name="Rectangle 410"/>
            <p:cNvSpPr>
              <a:spLocks noChangeArrowheads="1"/>
            </p:cNvSpPr>
            <p:nvPr/>
          </p:nvSpPr>
          <p:spPr bwMode="auto">
            <a:xfrm>
              <a:off x="3732" y="2564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COOH</a:t>
              </a:r>
              <a:endParaRPr lang="it-IT" sz="1000"/>
            </a:p>
          </p:txBody>
        </p:sp>
        <p:sp>
          <p:nvSpPr>
            <p:cNvPr id="62627" name="Line 411"/>
            <p:cNvSpPr>
              <a:spLocks noChangeShapeType="1"/>
            </p:cNvSpPr>
            <p:nvPr/>
          </p:nvSpPr>
          <p:spPr bwMode="auto">
            <a:xfrm>
              <a:off x="3759" y="2652"/>
              <a:ext cx="1" cy="5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8" name="Line 412"/>
            <p:cNvSpPr>
              <a:spLocks noChangeShapeType="1"/>
            </p:cNvSpPr>
            <p:nvPr/>
          </p:nvSpPr>
          <p:spPr bwMode="auto">
            <a:xfrm>
              <a:off x="3761" y="2706"/>
              <a:ext cx="63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29" name="Line 413"/>
            <p:cNvSpPr>
              <a:spLocks noChangeShapeType="1"/>
            </p:cNvSpPr>
            <p:nvPr/>
          </p:nvSpPr>
          <p:spPr bwMode="auto">
            <a:xfrm flipH="1">
              <a:off x="3691" y="2706"/>
              <a:ext cx="68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50" name="Group 414"/>
          <p:cNvGrpSpPr>
            <a:grpSpLocks/>
          </p:cNvGrpSpPr>
          <p:nvPr/>
        </p:nvGrpSpPr>
        <p:grpSpPr bwMode="auto">
          <a:xfrm>
            <a:off x="5832475" y="4724400"/>
            <a:ext cx="1546225" cy="620713"/>
            <a:chOff x="3539" y="2976"/>
            <a:chExt cx="974" cy="391"/>
          </a:xfrm>
        </p:grpSpPr>
        <p:sp>
          <p:nvSpPr>
            <p:cNvPr id="62589" name="Line 415"/>
            <p:cNvSpPr>
              <a:spLocks noChangeShapeType="1"/>
            </p:cNvSpPr>
            <p:nvPr/>
          </p:nvSpPr>
          <p:spPr bwMode="auto">
            <a:xfrm flipH="1">
              <a:off x="3778" y="3203"/>
              <a:ext cx="68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0" name="Line 416"/>
            <p:cNvSpPr>
              <a:spLocks noChangeShapeType="1"/>
            </p:cNvSpPr>
            <p:nvPr/>
          </p:nvSpPr>
          <p:spPr bwMode="auto">
            <a:xfrm>
              <a:off x="3783" y="3232"/>
              <a:ext cx="1" cy="7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1" name="Line 417"/>
            <p:cNvSpPr>
              <a:spLocks noChangeShapeType="1"/>
            </p:cNvSpPr>
            <p:nvPr/>
          </p:nvSpPr>
          <p:spPr bwMode="auto">
            <a:xfrm>
              <a:off x="3848" y="3203"/>
              <a:ext cx="6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2" name="Line 418"/>
            <p:cNvSpPr>
              <a:spLocks noChangeShapeType="1"/>
            </p:cNvSpPr>
            <p:nvPr/>
          </p:nvSpPr>
          <p:spPr bwMode="auto">
            <a:xfrm>
              <a:off x="3915" y="3234"/>
              <a:ext cx="1" cy="72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3" name="Line 419"/>
            <p:cNvSpPr>
              <a:spLocks noChangeShapeType="1"/>
            </p:cNvSpPr>
            <p:nvPr/>
          </p:nvSpPr>
          <p:spPr bwMode="auto">
            <a:xfrm flipH="1">
              <a:off x="3848" y="3308"/>
              <a:ext cx="69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4" name="Line 420"/>
            <p:cNvSpPr>
              <a:spLocks noChangeShapeType="1"/>
            </p:cNvSpPr>
            <p:nvPr/>
          </p:nvSpPr>
          <p:spPr bwMode="auto">
            <a:xfrm>
              <a:off x="3785" y="3308"/>
              <a:ext cx="65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5" name="Line 421"/>
            <p:cNvSpPr>
              <a:spLocks noChangeShapeType="1"/>
            </p:cNvSpPr>
            <p:nvPr/>
          </p:nvSpPr>
          <p:spPr bwMode="auto">
            <a:xfrm>
              <a:off x="3800" y="3241"/>
              <a:ext cx="1" cy="5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6" name="Line 422"/>
            <p:cNvSpPr>
              <a:spLocks noChangeShapeType="1"/>
            </p:cNvSpPr>
            <p:nvPr/>
          </p:nvSpPr>
          <p:spPr bwMode="auto">
            <a:xfrm>
              <a:off x="3848" y="3222"/>
              <a:ext cx="5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7" name="Line 423"/>
            <p:cNvSpPr>
              <a:spLocks noChangeShapeType="1"/>
            </p:cNvSpPr>
            <p:nvPr/>
          </p:nvSpPr>
          <p:spPr bwMode="auto">
            <a:xfrm flipV="1">
              <a:off x="3852" y="3300"/>
              <a:ext cx="44" cy="2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8" name="Line 424"/>
            <p:cNvSpPr>
              <a:spLocks noChangeShapeType="1"/>
            </p:cNvSpPr>
            <p:nvPr/>
          </p:nvSpPr>
          <p:spPr bwMode="auto">
            <a:xfrm>
              <a:off x="3854" y="3146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99" name="Rectangle 425"/>
            <p:cNvSpPr>
              <a:spLocks noChangeArrowheads="1"/>
            </p:cNvSpPr>
            <p:nvPr/>
          </p:nvSpPr>
          <p:spPr bwMode="auto">
            <a:xfrm>
              <a:off x="3539" y="3045"/>
              <a:ext cx="38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0" name="Rectangle 426"/>
            <p:cNvSpPr>
              <a:spLocks noChangeArrowheads="1"/>
            </p:cNvSpPr>
            <p:nvPr/>
          </p:nvSpPr>
          <p:spPr bwMode="auto">
            <a:xfrm>
              <a:off x="3544" y="3054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HOOC</a:t>
              </a:r>
              <a:endParaRPr lang="it-IT" sz="1000"/>
            </a:p>
          </p:txBody>
        </p:sp>
        <p:sp>
          <p:nvSpPr>
            <p:cNvPr id="62601" name="Line 427"/>
            <p:cNvSpPr>
              <a:spLocks noChangeShapeType="1"/>
            </p:cNvSpPr>
            <p:nvPr/>
          </p:nvSpPr>
          <p:spPr bwMode="auto">
            <a:xfrm>
              <a:off x="3802" y="3121"/>
              <a:ext cx="52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2" name="Line 428"/>
            <p:cNvSpPr>
              <a:spLocks noChangeShapeType="1"/>
            </p:cNvSpPr>
            <p:nvPr/>
          </p:nvSpPr>
          <p:spPr bwMode="auto">
            <a:xfrm flipV="1">
              <a:off x="3856" y="3121"/>
              <a:ext cx="45" cy="19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3" name="Line 429"/>
            <p:cNvSpPr>
              <a:spLocks noChangeShapeType="1"/>
            </p:cNvSpPr>
            <p:nvPr/>
          </p:nvSpPr>
          <p:spPr bwMode="auto">
            <a:xfrm flipV="1">
              <a:off x="4172" y="3129"/>
              <a:ext cx="47" cy="2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4" name="Line 430"/>
            <p:cNvSpPr>
              <a:spLocks noChangeShapeType="1"/>
            </p:cNvSpPr>
            <p:nvPr/>
          </p:nvSpPr>
          <p:spPr bwMode="auto">
            <a:xfrm flipH="1">
              <a:off x="4097" y="3209"/>
              <a:ext cx="67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5" name="Line 431"/>
            <p:cNvSpPr>
              <a:spLocks noChangeShapeType="1"/>
            </p:cNvSpPr>
            <p:nvPr/>
          </p:nvSpPr>
          <p:spPr bwMode="auto">
            <a:xfrm>
              <a:off x="4101" y="3239"/>
              <a:ext cx="1" cy="7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6" name="Line 432"/>
            <p:cNvSpPr>
              <a:spLocks noChangeShapeType="1"/>
            </p:cNvSpPr>
            <p:nvPr/>
          </p:nvSpPr>
          <p:spPr bwMode="auto">
            <a:xfrm>
              <a:off x="4166" y="3209"/>
              <a:ext cx="63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7" name="Line 433"/>
            <p:cNvSpPr>
              <a:spLocks noChangeShapeType="1"/>
            </p:cNvSpPr>
            <p:nvPr/>
          </p:nvSpPr>
          <p:spPr bwMode="auto">
            <a:xfrm>
              <a:off x="4233" y="3241"/>
              <a:ext cx="1" cy="7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8" name="Line 434"/>
            <p:cNvSpPr>
              <a:spLocks noChangeShapeType="1"/>
            </p:cNvSpPr>
            <p:nvPr/>
          </p:nvSpPr>
          <p:spPr bwMode="auto">
            <a:xfrm flipH="1">
              <a:off x="4166" y="3314"/>
              <a:ext cx="70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09" name="Line 435"/>
            <p:cNvSpPr>
              <a:spLocks noChangeShapeType="1"/>
            </p:cNvSpPr>
            <p:nvPr/>
          </p:nvSpPr>
          <p:spPr bwMode="auto">
            <a:xfrm>
              <a:off x="4103" y="3314"/>
              <a:ext cx="65" cy="28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0" name="Line 436"/>
            <p:cNvSpPr>
              <a:spLocks noChangeShapeType="1"/>
            </p:cNvSpPr>
            <p:nvPr/>
          </p:nvSpPr>
          <p:spPr bwMode="auto">
            <a:xfrm>
              <a:off x="4118" y="3247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1" name="Line 437"/>
            <p:cNvSpPr>
              <a:spLocks noChangeShapeType="1"/>
            </p:cNvSpPr>
            <p:nvPr/>
          </p:nvSpPr>
          <p:spPr bwMode="auto">
            <a:xfrm>
              <a:off x="4166" y="3228"/>
              <a:ext cx="53" cy="27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2" name="Line 438"/>
            <p:cNvSpPr>
              <a:spLocks noChangeShapeType="1"/>
            </p:cNvSpPr>
            <p:nvPr/>
          </p:nvSpPr>
          <p:spPr bwMode="auto">
            <a:xfrm flipV="1">
              <a:off x="4170" y="3306"/>
              <a:ext cx="45" cy="21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3" name="Line 439"/>
            <p:cNvSpPr>
              <a:spLocks noChangeShapeType="1"/>
            </p:cNvSpPr>
            <p:nvPr/>
          </p:nvSpPr>
          <p:spPr bwMode="auto">
            <a:xfrm>
              <a:off x="4172" y="3152"/>
              <a:ext cx="1" cy="53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4" name="Rectangle 440"/>
            <p:cNvSpPr>
              <a:spLocks noChangeArrowheads="1"/>
            </p:cNvSpPr>
            <p:nvPr/>
          </p:nvSpPr>
          <p:spPr bwMode="auto">
            <a:xfrm>
              <a:off x="4132" y="2976"/>
              <a:ext cx="38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5" name="Rectangle 441"/>
            <p:cNvSpPr>
              <a:spLocks noChangeArrowheads="1"/>
            </p:cNvSpPr>
            <p:nvPr/>
          </p:nvSpPr>
          <p:spPr bwMode="auto">
            <a:xfrm>
              <a:off x="4193" y="2991"/>
              <a:ext cx="24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1000" b="1">
                  <a:solidFill>
                    <a:srgbClr val="333333"/>
                  </a:solidFill>
                </a:rPr>
                <a:t>COOH</a:t>
              </a:r>
              <a:endParaRPr lang="it-IT" sz="1000"/>
            </a:p>
          </p:txBody>
        </p:sp>
        <p:sp>
          <p:nvSpPr>
            <p:cNvPr id="62616" name="Line 442"/>
            <p:cNvSpPr>
              <a:spLocks noChangeShapeType="1"/>
            </p:cNvSpPr>
            <p:nvPr/>
          </p:nvSpPr>
          <p:spPr bwMode="auto">
            <a:xfrm>
              <a:off x="4219" y="3079"/>
              <a:ext cx="1" cy="50"/>
            </a:xfrm>
            <a:prstGeom prst="line">
              <a:avLst/>
            </a:prstGeom>
            <a:noFill/>
            <a:ln w="1270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7" name="Rectangle 443"/>
            <p:cNvSpPr>
              <a:spLocks noChangeArrowheads="1"/>
            </p:cNvSpPr>
            <p:nvPr/>
          </p:nvSpPr>
          <p:spPr bwMode="auto">
            <a:xfrm>
              <a:off x="3884" y="3213"/>
              <a:ext cx="153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618" name="Rectangle 444"/>
            <p:cNvSpPr>
              <a:spLocks noChangeArrowheads="1"/>
            </p:cNvSpPr>
            <p:nvPr/>
          </p:nvSpPr>
          <p:spPr bwMode="auto">
            <a:xfrm>
              <a:off x="3998" y="3247"/>
              <a:ext cx="37" cy="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sz="800">
                  <a:solidFill>
                    <a:srgbClr val="000000"/>
                  </a:solidFill>
                </a:rPr>
                <a:t>+</a:t>
              </a:r>
              <a:endParaRPr lang="it-IT"/>
            </a:p>
          </p:txBody>
        </p:sp>
      </p:grpSp>
      <p:sp>
        <p:nvSpPr>
          <p:cNvPr id="62551" name="Rectangle 445"/>
          <p:cNvSpPr>
            <a:spLocks noChangeArrowheads="1"/>
          </p:cNvSpPr>
          <p:nvPr/>
        </p:nvSpPr>
        <p:spPr bwMode="auto">
          <a:xfrm>
            <a:off x="5219700" y="1484313"/>
            <a:ext cx="254000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800" b="1">
                <a:solidFill>
                  <a:srgbClr val="333333"/>
                </a:solidFill>
              </a:rPr>
              <a:t>RNH</a:t>
            </a:r>
            <a:r>
              <a:rPr lang="it-IT" sz="800" b="1" baseline="-25000">
                <a:solidFill>
                  <a:srgbClr val="333333"/>
                </a:solidFill>
              </a:rPr>
              <a:t>2</a:t>
            </a:r>
            <a:endParaRPr lang="it-IT" baseline="-25000"/>
          </a:p>
        </p:txBody>
      </p:sp>
      <p:sp>
        <p:nvSpPr>
          <p:cNvPr id="62552" name="Rectangle 446"/>
          <p:cNvSpPr>
            <a:spLocks noChangeArrowheads="1"/>
          </p:cNvSpPr>
          <p:nvPr/>
        </p:nvSpPr>
        <p:spPr bwMode="auto">
          <a:xfrm>
            <a:off x="5214938" y="1293813"/>
            <a:ext cx="327025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53" name="Rectangle 447"/>
          <p:cNvSpPr>
            <a:spLocks noChangeArrowheads="1"/>
          </p:cNvSpPr>
          <p:nvPr/>
        </p:nvSpPr>
        <p:spPr bwMode="auto">
          <a:xfrm>
            <a:off x="5214938" y="1841500"/>
            <a:ext cx="327025" cy="23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grpSp>
        <p:nvGrpSpPr>
          <p:cNvPr id="62554" name="Group 448"/>
          <p:cNvGrpSpPr>
            <a:grpSpLocks/>
          </p:cNvGrpSpPr>
          <p:nvPr/>
        </p:nvGrpSpPr>
        <p:grpSpPr bwMode="auto">
          <a:xfrm>
            <a:off x="5194300" y="1954213"/>
            <a:ext cx="363538" cy="69850"/>
            <a:chOff x="3136" y="680"/>
            <a:chExt cx="229" cy="44"/>
          </a:xfrm>
        </p:grpSpPr>
        <p:sp>
          <p:nvSpPr>
            <p:cNvPr id="62587" name="Line 449"/>
            <p:cNvSpPr>
              <a:spLocks noChangeShapeType="1"/>
            </p:cNvSpPr>
            <p:nvPr/>
          </p:nvSpPr>
          <p:spPr bwMode="auto">
            <a:xfrm>
              <a:off x="3136" y="701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88" name="Freeform 450"/>
            <p:cNvSpPr>
              <a:spLocks/>
            </p:cNvSpPr>
            <p:nvPr/>
          </p:nvSpPr>
          <p:spPr bwMode="auto">
            <a:xfrm>
              <a:off x="3321" y="680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55" name="Rectangle 451"/>
          <p:cNvSpPr>
            <a:spLocks noChangeArrowheads="1"/>
          </p:cNvSpPr>
          <p:nvPr/>
        </p:nvSpPr>
        <p:spPr bwMode="auto">
          <a:xfrm>
            <a:off x="5518150" y="1841500"/>
            <a:ext cx="604838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56" name="Rectangle 452"/>
          <p:cNvSpPr>
            <a:spLocks noChangeArrowheads="1"/>
          </p:cNvSpPr>
          <p:nvPr/>
        </p:nvSpPr>
        <p:spPr bwMode="auto">
          <a:xfrm>
            <a:off x="5632450" y="1806575"/>
            <a:ext cx="5762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C</a:t>
            </a:r>
            <a:r>
              <a:rPr lang="it-IT" sz="1000" b="1" baseline="-25000">
                <a:solidFill>
                  <a:srgbClr val="333333"/>
                </a:solidFill>
              </a:rPr>
              <a:t>n</a:t>
            </a:r>
            <a:r>
              <a:rPr lang="it-IT" sz="1000" b="1">
                <a:solidFill>
                  <a:srgbClr val="333333"/>
                </a:solidFill>
              </a:rPr>
              <a:t>H</a:t>
            </a:r>
            <a:r>
              <a:rPr lang="it-IT" sz="1000" b="1" baseline="-25000">
                <a:solidFill>
                  <a:srgbClr val="333333"/>
                </a:solidFill>
              </a:rPr>
              <a:t>2n+2</a:t>
            </a:r>
          </a:p>
          <a:p>
            <a:endParaRPr lang="it-IT" sz="600" b="1" baseline="-25000">
              <a:solidFill>
                <a:srgbClr val="333333"/>
              </a:solidFill>
            </a:endParaRPr>
          </a:p>
          <a:p>
            <a:r>
              <a:rPr lang="it-IT" sz="1000" b="1">
                <a:solidFill>
                  <a:srgbClr val="333333"/>
                </a:solidFill>
              </a:rPr>
              <a:t>C</a:t>
            </a:r>
            <a:r>
              <a:rPr lang="it-IT" sz="1000" b="1" baseline="-25000">
                <a:solidFill>
                  <a:srgbClr val="333333"/>
                </a:solidFill>
              </a:rPr>
              <a:t>n</a:t>
            </a:r>
            <a:r>
              <a:rPr lang="it-IT" sz="1000" b="1">
                <a:solidFill>
                  <a:srgbClr val="333333"/>
                </a:solidFill>
              </a:rPr>
              <a:t>H</a:t>
            </a:r>
            <a:r>
              <a:rPr lang="it-IT" sz="1000" b="1" baseline="-25000">
                <a:solidFill>
                  <a:srgbClr val="333333"/>
                </a:solidFill>
              </a:rPr>
              <a:t>2n</a:t>
            </a:r>
            <a:endParaRPr lang="it-IT" sz="1000" baseline="-25000"/>
          </a:p>
        </p:txBody>
      </p:sp>
      <p:grpSp>
        <p:nvGrpSpPr>
          <p:cNvPr id="62557" name="Group 453"/>
          <p:cNvGrpSpPr>
            <a:grpSpLocks/>
          </p:cNvGrpSpPr>
          <p:nvPr/>
        </p:nvGrpSpPr>
        <p:grpSpPr bwMode="auto">
          <a:xfrm>
            <a:off x="5219700" y="817563"/>
            <a:ext cx="363538" cy="69850"/>
            <a:chOff x="3136" y="827"/>
            <a:chExt cx="229" cy="44"/>
          </a:xfrm>
        </p:grpSpPr>
        <p:sp>
          <p:nvSpPr>
            <p:cNvPr id="62585" name="Line 454"/>
            <p:cNvSpPr>
              <a:spLocks noChangeShapeType="1"/>
            </p:cNvSpPr>
            <p:nvPr/>
          </p:nvSpPr>
          <p:spPr bwMode="auto">
            <a:xfrm>
              <a:off x="3136" y="848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86" name="Freeform 455"/>
            <p:cNvSpPr>
              <a:spLocks/>
            </p:cNvSpPr>
            <p:nvPr/>
          </p:nvSpPr>
          <p:spPr bwMode="auto">
            <a:xfrm>
              <a:off x="3321" y="827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58" name="Group 456"/>
          <p:cNvGrpSpPr>
            <a:grpSpLocks/>
          </p:cNvGrpSpPr>
          <p:nvPr/>
        </p:nvGrpSpPr>
        <p:grpSpPr bwMode="auto">
          <a:xfrm>
            <a:off x="5194300" y="1595438"/>
            <a:ext cx="363538" cy="69850"/>
            <a:chOff x="3136" y="1016"/>
            <a:chExt cx="229" cy="44"/>
          </a:xfrm>
        </p:grpSpPr>
        <p:sp>
          <p:nvSpPr>
            <p:cNvPr id="62583" name="Line 457"/>
            <p:cNvSpPr>
              <a:spLocks noChangeShapeType="1"/>
            </p:cNvSpPr>
            <p:nvPr/>
          </p:nvSpPr>
          <p:spPr bwMode="auto">
            <a:xfrm>
              <a:off x="3136" y="1037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84" name="Freeform 458"/>
            <p:cNvSpPr>
              <a:spLocks/>
            </p:cNvSpPr>
            <p:nvPr/>
          </p:nvSpPr>
          <p:spPr bwMode="auto">
            <a:xfrm>
              <a:off x="3321" y="1016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62559" name="Group 459"/>
          <p:cNvGrpSpPr>
            <a:grpSpLocks/>
          </p:cNvGrpSpPr>
          <p:nvPr/>
        </p:nvGrpSpPr>
        <p:grpSpPr bwMode="auto">
          <a:xfrm>
            <a:off x="5219700" y="1169988"/>
            <a:ext cx="363538" cy="69850"/>
            <a:chOff x="3136" y="1168"/>
            <a:chExt cx="229" cy="44"/>
          </a:xfrm>
        </p:grpSpPr>
        <p:sp>
          <p:nvSpPr>
            <p:cNvPr id="62581" name="Line 460"/>
            <p:cNvSpPr>
              <a:spLocks noChangeShapeType="1"/>
            </p:cNvSpPr>
            <p:nvPr/>
          </p:nvSpPr>
          <p:spPr bwMode="auto">
            <a:xfrm>
              <a:off x="3136" y="1189"/>
              <a:ext cx="18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62582" name="Freeform 461"/>
            <p:cNvSpPr>
              <a:spLocks/>
            </p:cNvSpPr>
            <p:nvPr/>
          </p:nvSpPr>
          <p:spPr bwMode="auto">
            <a:xfrm>
              <a:off x="3321" y="1168"/>
              <a:ext cx="44" cy="44"/>
            </a:xfrm>
            <a:custGeom>
              <a:avLst/>
              <a:gdLst>
                <a:gd name="T0" fmla="*/ 0 w 44"/>
                <a:gd name="T1" fmla="*/ 44 h 44"/>
                <a:gd name="T2" fmla="*/ 44 w 44"/>
                <a:gd name="T3" fmla="*/ 21 h 44"/>
                <a:gd name="T4" fmla="*/ 0 w 44"/>
                <a:gd name="T5" fmla="*/ 0 h 44"/>
                <a:gd name="T6" fmla="*/ 0 w 44"/>
                <a:gd name="T7" fmla="*/ 44 h 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4"/>
                <a:gd name="T13" fmla="*/ 0 h 44"/>
                <a:gd name="T14" fmla="*/ 44 w 44"/>
                <a:gd name="T15" fmla="*/ 44 h 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4" h="44">
                  <a:moveTo>
                    <a:pt x="0" y="44"/>
                  </a:moveTo>
                  <a:lnTo>
                    <a:pt x="44" y="21"/>
                  </a:lnTo>
                  <a:lnTo>
                    <a:pt x="0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62560" name="Rectangle 462"/>
          <p:cNvSpPr>
            <a:spLocks noChangeArrowheads="1"/>
          </p:cNvSpPr>
          <p:nvPr/>
        </p:nvSpPr>
        <p:spPr bwMode="auto">
          <a:xfrm>
            <a:off x="5499100" y="1360488"/>
            <a:ext cx="603250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2561" name="Rectangle 463"/>
          <p:cNvSpPr>
            <a:spLocks noChangeArrowheads="1"/>
          </p:cNvSpPr>
          <p:nvPr/>
        </p:nvSpPr>
        <p:spPr bwMode="auto">
          <a:xfrm>
            <a:off x="5651500" y="765175"/>
            <a:ext cx="42386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H</a:t>
            </a:r>
            <a:r>
              <a:rPr lang="it-IT" sz="1000" b="1" baseline="-25000">
                <a:solidFill>
                  <a:srgbClr val="333333"/>
                </a:solidFill>
              </a:rPr>
              <a:t>3</a:t>
            </a:r>
            <a:r>
              <a:rPr lang="it-IT" sz="1000" b="1">
                <a:solidFill>
                  <a:srgbClr val="333333"/>
                </a:solidFill>
              </a:rPr>
              <a:t>COH</a:t>
            </a:r>
            <a:endParaRPr lang="it-IT" sz="1000"/>
          </a:p>
        </p:txBody>
      </p:sp>
      <p:sp>
        <p:nvSpPr>
          <p:cNvPr id="62562" name="Rectangle 464"/>
          <p:cNvSpPr>
            <a:spLocks noChangeArrowheads="1"/>
          </p:cNvSpPr>
          <p:nvPr/>
        </p:nvSpPr>
        <p:spPr bwMode="auto">
          <a:xfrm>
            <a:off x="5608638" y="1546225"/>
            <a:ext cx="5588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HCONHR</a:t>
            </a:r>
            <a:endParaRPr lang="it-IT" sz="1000"/>
          </a:p>
        </p:txBody>
      </p:sp>
      <p:sp>
        <p:nvSpPr>
          <p:cNvPr id="62563" name="Rectangle 465"/>
          <p:cNvSpPr>
            <a:spLocks noChangeArrowheads="1"/>
          </p:cNvSpPr>
          <p:nvPr/>
        </p:nvSpPr>
        <p:spPr bwMode="auto">
          <a:xfrm>
            <a:off x="5651500" y="1125538"/>
            <a:ext cx="47307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000" b="1">
                <a:solidFill>
                  <a:srgbClr val="333333"/>
                </a:solidFill>
              </a:rPr>
              <a:t>HCOOH</a:t>
            </a:r>
            <a:endParaRPr lang="it-IT" sz="1000"/>
          </a:p>
        </p:txBody>
      </p:sp>
      <p:sp>
        <p:nvSpPr>
          <p:cNvPr id="62564" name="Rectangle 466"/>
          <p:cNvSpPr>
            <a:spLocks noChangeArrowheads="1"/>
          </p:cNvSpPr>
          <p:nvPr/>
        </p:nvSpPr>
        <p:spPr bwMode="auto">
          <a:xfrm>
            <a:off x="3638550" y="2565400"/>
            <a:ext cx="431800" cy="287338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62565" name="Rectangle 467"/>
          <p:cNvSpPr>
            <a:spLocks noChangeArrowheads="1"/>
          </p:cNvSpPr>
          <p:nvPr/>
        </p:nvSpPr>
        <p:spPr bwMode="auto">
          <a:xfrm>
            <a:off x="4070350" y="2849563"/>
            <a:ext cx="431800" cy="287337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62566" name="Rectangle 468"/>
          <p:cNvSpPr>
            <a:spLocks noChangeArrowheads="1"/>
          </p:cNvSpPr>
          <p:nvPr/>
        </p:nvSpPr>
        <p:spPr bwMode="auto">
          <a:xfrm>
            <a:off x="4068763" y="2565400"/>
            <a:ext cx="431800" cy="287338"/>
          </a:xfrm>
          <a:prstGeom prst="rect">
            <a:avLst/>
          </a:prstGeom>
          <a:gradFill rotWithShape="1">
            <a:gsLst>
              <a:gs pos="0">
                <a:srgbClr val="FF99CC"/>
              </a:gs>
              <a:gs pos="100000">
                <a:srgbClr val="FFFFFF"/>
              </a:gs>
            </a:gsLst>
            <a:path path="rect">
              <a:fillToRect l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62567" name="Rectangle 469"/>
          <p:cNvSpPr>
            <a:spLocks noChangeArrowheads="1"/>
          </p:cNvSpPr>
          <p:nvPr/>
        </p:nvSpPr>
        <p:spPr bwMode="auto">
          <a:xfrm>
            <a:off x="3638550" y="2847975"/>
            <a:ext cx="431800" cy="287338"/>
          </a:xfrm>
          <a:prstGeom prst="rect">
            <a:avLst/>
          </a:pr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62568" name="Rectangle 470"/>
          <p:cNvSpPr>
            <a:spLocks noChangeArrowheads="1"/>
          </p:cNvSpPr>
          <p:nvPr/>
        </p:nvSpPr>
        <p:spPr bwMode="auto">
          <a:xfrm>
            <a:off x="3644900" y="2397125"/>
            <a:ext cx="914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it-IT" sz="2800" b="1"/>
              <a:t>CO</a:t>
            </a:r>
            <a:r>
              <a:rPr lang="it-IT" sz="2800" b="1" baseline="-25000"/>
              <a:t>2</a:t>
            </a:r>
          </a:p>
        </p:txBody>
      </p:sp>
      <p:graphicFrame>
        <p:nvGraphicFramePr>
          <p:cNvPr id="62569" name="Object 473"/>
          <p:cNvGraphicFramePr>
            <a:graphicFrameLocks noChangeAspect="1"/>
          </p:cNvGraphicFramePr>
          <p:nvPr/>
        </p:nvGraphicFramePr>
        <p:xfrm>
          <a:off x="900113" y="5710238"/>
          <a:ext cx="22320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38" name="Document" r:id="rId3" imgW="2571750" imgH="647700" progId="ChemWindow.Document">
                  <p:embed/>
                </p:oleObj>
              </mc:Choice>
              <mc:Fallback>
                <p:oleObj name="Document" r:id="rId3" imgW="2571750" imgH="6477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710238"/>
                        <a:ext cx="22320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70" name="Text Box 474"/>
          <p:cNvSpPr txBox="1">
            <a:spLocks noChangeArrowheads="1"/>
          </p:cNvSpPr>
          <p:nvPr/>
        </p:nvSpPr>
        <p:spPr bwMode="auto">
          <a:xfrm>
            <a:off x="2987675" y="60213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/>
              <a:t>n</a:t>
            </a:r>
          </a:p>
        </p:txBody>
      </p:sp>
      <p:sp>
        <p:nvSpPr>
          <p:cNvPr id="62571" name="Text Box 475"/>
          <p:cNvSpPr txBox="1">
            <a:spLocks noChangeArrowheads="1"/>
          </p:cNvSpPr>
          <p:nvPr/>
        </p:nvSpPr>
        <p:spPr bwMode="auto">
          <a:xfrm>
            <a:off x="2987675" y="6021388"/>
            <a:ext cx="2159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sz="900"/>
              <a:t>n</a:t>
            </a:r>
          </a:p>
        </p:txBody>
      </p:sp>
      <p:grpSp>
        <p:nvGrpSpPr>
          <p:cNvPr id="62572" name="Group 21"/>
          <p:cNvGrpSpPr>
            <a:grpSpLocks/>
          </p:cNvGrpSpPr>
          <p:nvPr/>
        </p:nvGrpSpPr>
        <p:grpSpPr bwMode="auto">
          <a:xfrm>
            <a:off x="7602538" y="-26988"/>
            <a:ext cx="1462087" cy="773113"/>
            <a:chOff x="4512" y="0"/>
            <a:chExt cx="1152" cy="768"/>
          </a:xfrm>
        </p:grpSpPr>
        <p:grpSp>
          <p:nvGrpSpPr>
            <p:cNvPr id="62573" name="Group 2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2579" name="Oval 2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2580" name="Object 2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8739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574" name="Object 2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740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5" name="Oval 2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2576" name="Object 2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8741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577" name="AutoShape 2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2578" name="Text Box 29"/>
            <p:cNvSpPr txBox="1">
              <a:spLocks noChangeArrowheads="1"/>
            </p:cNvSpPr>
            <p:nvPr/>
          </p:nvSpPr>
          <p:spPr bwMode="auto">
            <a:xfrm>
              <a:off x="4875" y="110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441" name="Textfeld 440"/>
          <p:cNvSpPr txBox="1"/>
          <p:nvPr/>
        </p:nvSpPr>
        <p:spPr>
          <a:xfrm>
            <a:off x="234702" y="6351836"/>
            <a:ext cx="614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Michele </a:t>
            </a:r>
            <a:r>
              <a:rPr lang="de-DE" dirty="0" err="1" smtClean="0"/>
              <a:t>Aresta</a:t>
            </a:r>
            <a:r>
              <a:rPr lang="de-DE" dirty="0" smtClean="0"/>
              <a:t>, Univ. </a:t>
            </a:r>
            <a:r>
              <a:rPr lang="de-DE" dirty="0" err="1" smtClean="0"/>
              <a:t>of</a:t>
            </a:r>
            <a:r>
              <a:rPr lang="de-DE" dirty="0" smtClean="0"/>
              <a:t> Bari, </a:t>
            </a:r>
            <a:r>
              <a:rPr lang="de-DE" dirty="0" err="1" smtClean="0"/>
              <a:t>Italy</a:t>
            </a:r>
            <a:endParaRPr lang="de-DE" dirty="0"/>
          </a:p>
        </p:txBody>
      </p:sp>
      <p:graphicFrame>
        <p:nvGraphicFramePr>
          <p:cNvPr id="44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11253"/>
              </p:ext>
            </p:extLst>
          </p:nvPr>
        </p:nvGraphicFramePr>
        <p:xfrm>
          <a:off x="11308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2" name="Dokument" r:id="rId11" imgW="743712" imgH="809244" progId="Word.Document.8">
                  <p:embed/>
                </p:oleObj>
              </mc:Choice>
              <mc:Fallback>
                <p:oleObj name="Dokument" r:id="rId11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8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it-IT" sz="3600" dirty="0">
                <a:solidFill>
                  <a:schemeClr val="tx1"/>
                </a:solidFill>
              </a:rPr>
              <a:t>The </a:t>
            </a:r>
            <a:r>
              <a:rPr lang="it-IT" sz="3600" dirty="0" smtClean="0">
                <a:solidFill>
                  <a:schemeClr val="tx1"/>
                </a:solidFill>
              </a:rPr>
              <a:t>CO2 </a:t>
            </a:r>
            <a:r>
              <a:rPr lang="it-IT" sz="3600" dirty="0" err="1" smtClean="0">
                <a:solidFill>
                  <a:schemeClr val="tx1"/>
                </a:solidFill>
              </a:rPr>
              <a:t>Technological</a:t>
            </a:r>
            <a:r>
              <a:rPr lang="it-IT" sz="3600" dirty="0" smtClean="0">
                <a:solidFill>
                  <a:schemeClr val="tx1"/>
                </a:solidFill>
              </a:rPr>
              <a:t> </a:t>
            </a:r>
            <a:r>
              <a:rPr lang="it-IT" sz="3600" dirty="0" err="1">
                <a:solidFill>
                  <a:schemeClr val="tx1"/>
                </a:solidFill>
              </a:rPr>
              <a:t>Utilization</a:t>
            </a:r>
            <a:r>
              <a:rPr lang="it-IT" sz="3600" dirty="0">
                <a:solidFill>
                  <a:schemeClr val="tx1"/>
                </a:solidFill>
              </a:rPr>
              <a:t> </a:t>
            </a:r>
            <a:br>
              <a:rPr lang="it-IT" sz="3600" dirty="0">
                <a:solidFill>
                  <a:schemeClr val="tx1"/>
                </a:solidFill>
              </a:rPr>
            </a:br>
            <a:r>
              <a:rPr lang="it-IT" sz="3600" dirty="0">
                <a:solidFill>
                  <a:schemeClr val="tx1"/>
                </a:solidFill>
              </a:rPr>
              <a:t>18 Mt/y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24800" cy="4653880"/>
          </a:xfrm>
          <a:solidFill>
            <a:srgbClr val="CCFFFF"/>
          </a:solidFill>
        </p:spPr>
        <p:txBody>
          <a:bodyPr/>
          <a:lstStyle/>
          <a:p>
            <a:r>
              <a:rPr lang="it-IT" sz="2800" b="1" dirty="0"/>
              <a:t>Additive to </a:t>
            </a:r>
            <a:r>
              <a:rPr lang="it-IT" sz="2800" b="1" dirty="0" err="1"/>
              <a:t>beverages</a:t>
            </a:r>
            <a:endParaRPr lang="it-IT" sz="2800" b="1" dirty="0"/>
          </a:p>
          <a:p>
            <a:r>
              <a:rPr lang="it-IT" sz="2800" b="1" dirty="0" err="1"/>
              <a:t>Food</a:t>
            </a:r>
            <a:r>
              <a:rPr lang="it-IT" sz="2800" b="1" dirty="0"/>
              <a:t> </a:t>
            </a:r>
            <a:r>
              <a:rPr lang="it-IT" sz="2800" b="1" dirty="0" err="1"/>
              <a:t>packing</a:t>
            </a:r>
            <a:r>
              <a:rPr lang="it-IT" sz="2800" b="1" dirty="0"/>
              <a:t>/</a:t>
            </a:r>
            <a:r>
              <a:rPr lang="it-IT" sz="2800" b="1" dirty="0" err="1"/>
              <a:t>conservation</a:t>
            </a:r>
            <a:endParaRPr lang="it-IT" sz="2800" b="1" dirty="0"/>
          </a:p>
          <a:p>
            <a:r>
              <a:rPr lang="it-IT" sz="2800" b="1" dirty="0" err="1"/>
              <a:t>Cereals</a:t>
            </a:r>
            <a:r>
              <a:rPr lang="it-IT" sz="2800" b="1" dirty="0"/>
              <a:t> </a:t>
            </a:r>
            <a:r>
              <a:rPr lang="it-IT" sz="2800" b="1" dirty="0" err="1"/>
              <a:t>preservation</a:t>
            </a:r>
            <a:r>
              <a:rPr lang="it-IT" sz="2800" b="1" dirty="0"/>
              <a:t> (</a:t>
            </a:r>
            <a:r>
              <a:rPr lang="it-IT" sz="2800" b="1" dirty="0" err="1"/>
              <a:t>bactericide</a:t>
            </a:r>
            <a:r>
              <a:rPr lang="it-IT" sz="2800" b="1" dirty="0"/>
              <a:t>)</a:t>
            </a:r>
          </a:p>
          <a:p>
            <a:r>
              <a:rPr lang="it-IT" sz="2800" b="1" dirty="0" err="1"/>
              <a:t>Fire</a:t>
            </a:r>
            <a:r>
              <a:rPr lang="it-IT" sz="2800" b="1" dirty="0"/>
              <a:t> </a:t>
            </a:r>
            <a:r>
              <a:rPr lang="it-IT" sz="2800" b="1" dirty="0" err="1"/>
              <a:t>estinguisher</a:t>
            </a:r>
            <a:endParaRPr lang="it-IT" sz="2800" b="1" dirty="0"/>
          </a:p>
          <a:p>
            <a:r>
              <a:rPr lang="it-IT" sz="2800" b="1" dirty="0"/>
              <a:t>Water treatment</a:t>
            </a:r>
          </a:p>
          <a:p>
            <a:r>
              <a:rPr lang="it-IT" sz="2800" b="1" dirty="0" err="1"/>
              <a:t>Mechanicl</a:t>
            </a:r>
            <a:r>
              <a:rPr lang="it-IT" sz="2800" b="1" dirty="0"/>
              <a:t> </a:t>
            </a:r>
            <a:r>
              <a:rPr lang="it-IT" sz="2800" b="1" dirty="0" err="1"/>
              <a:t>industry</a:t>
            </a:r>
            <a:r>
              <a:rPr lang="it-IT" sz="2800" b="1" dirty="0"/>
              <a:t> (</a:t>
            </a:r>
            <a:r>
              <a:rPr lang="it-IT" sz="2800" b="1" dirty="0" err="1"/>
              <a:t>moulding</a:t>
            </a:r>
            <a:r>
              <a:rPr lang="it-IT" sz="2800" b="1" dirty="0"/>
              <a:t>,…)</a:t>
            </a:r>
          </a:p>
          <a:p>
            <a:r>
              <a:rPr lang="it-IT" sz="2800" b="1" dirty="0">
                <a:solidFill>
                  <a:srgbClr val="FF0000"/>
                </a:solidFill>
              </a:rPr>
              <a:t>Dry-</a:t>
            </a:r>
            <a:r>
              <a:rPr lang="it-IT" sz="2800" b="1" dirty="0" err="1">
                <a:solidFill>
                  <a:srgbClr val="FF0000"/>
                </a:solidFill>
              </a:rPr>
              <a:t>washing</a:t>
            </a:r>
            <a:endParaRPr lang="it-IT" sz="2800" b="1" dirty="0">
              <a:solidFill>
                <a:srgbClr val="FF0000"/>
              </a:solidFill>
            </a:endParaRPr>
          </a:p>
          <a:p>
            <a:r>
              <a:rPr lang="it-IT" sz="2800" b="1" dirty="0">
                <a:solidFill>
                  <a:srgbClr val="FF0000"/>
                </a:solidFill>
              </a:rPr>
              <a:t>Air-</a:t>
            </a:r>
            <a:r>
              <a:rPr lang="it-IT" sz="2800" b="1" dirty="0" err="1">
                <a:solidFill>
                  <a:srgbClr val="FF0000"/>
                </a:solidFill>
              </a:rPr>
              <a:t>conditioning</a:t>
            </a:r>
            <a:endParaRPr lang="it-IT" sz="2800" b="1" dirty="0">
              <a:solidFill>
                <a:srgbClr val="FF0000"/>
              </a:solidFill>
            </a:endParaRPr>
          </a:p>
          <a:p>
            <a:r>
              <a:rPr lang="it-IT" sz="2800" b="1" dirty="0" err="1">
                <a:solidFill>
                  <a:srgbClr val="FF0000"/>
                </a:solidFill>
              </a:rPr>
              <a:t>Extraction</a:t>
            </a:r>
            <a:r>
              <a:rPr lang="it-IT" sz="2800" b="1" dirty="0">
                <a:solidFill>
                  <a:srgbClr val="FF0000"/>
                </a:solidFill>
              </a:rPr>
              <a:t> (</a:t>
            </a:r>
            <a:r>
              <a:rPr lang="it-IT" sz="2800" b="1" dirty="0" err="1">
                <a:solidFill>
                  <a:srgbClr val="FF0000"/>
                </a:solidFill>
              </a:rPr>
              <a:t>scf</a:t>
            </a:r>
            <a:r>
              <a:rPr lang="it-IT" sz="2800" b="1" dirty="0">
                <a:solidFill>
                  <a:srgbClr val="FF0000"/>
                </a:solidFill>
              </a:rPr>
              <a:t> and EOR)</a:t>
            </a:r>
            <a:endParaRPr lang="it-IT" sz="2800" b="1" dirty="0"/>
          </a:p>
        </p:txBody>
      </p:sp>
      <p:sp>
        <p:nvSpPr>
          <p:cNvPr id="4" name="Textfeld 3"/>
          <p:cNvSpPr txBox="1"/>
          <p:nvPr/>
        </p:nvSpPr>
        <p:spPr>
          <a:xfrm>
            <a:off x="234702" y="6381328"/>
            <a:ext cx="614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Michele </a:t>
            </a:r>
            <a:r>
              <a:rPr lang="de-DE" dirty="0" err="1" smtClean="0"/>
              <a:t>Aresta</a:t>
            </a:r>
            <a:r>
              <a:rPr lang="de-DE" dirty="0" smtClean="0"/>
              <a:t>, Univ. </a:t>
            </a:r>
            <a:r>
              <a:rPr lang="de-DE" dirty="0" err="1" smtClean="0"/>
              <a:t>of</a:t>
            </a:r>
            <a:r>
              <a:rPr lang="de-DE" dirty="0" smtClean="0"/>
              <a:t> Bari, </a:t>
            </a:r>
            <a:r>
              <a:rPr lang="de-DE" dirty="0" err="1" smtClean="0"/>
              <a:t>Italy</a:t>
            </a:r>
            <a:endParaRPr lang="de-DE" dirty="0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2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753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754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9755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756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66800" y="549275"/>
            <a:ext cx="7239000" cy="158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Verdana" charset="0"/>
              </a:rPr>
              <a:t>Photocatalytic reduction of carbon dioxide using a </a:t>
            </a:r>
          </a:p>
          <a:p>
            <a:pPr>
              <a:spcBef>
                <a:spcPct val="50000"/>
              </a:spcBef>
            </a:pPr>
            <a:r>
              <a:rPr lang="it-IT" sz="2800" b="1" i="1">
                <a:effectLst>
                  <a:outerShdw blurRad="38100" dist="38100" dir="2700000" algn="tl">
                    <a:srgbClr val="FFFFFF"/>
                  </a:outerShdw>
                </a:effectLst>
                <a:latin typeface="Verdana" charset="0"/>
              </a:rPr>
              <a:t>SACRIFICIAL AGENT……..</a:t>
            </a:r>
            <a:r>
              <a:rPr lang="it-IT" sz="2400" i="1">
                <a:effectLst>
                  <a:outerShdw blurRad="38100" dist="38100" dir="2700000" algn="tl">
                    <a:srgbClr val="FFFFFF"/>
                  </a:outerShdw>
                </a:effectLst>
                <a:latin typeface="Verdana" charset="0"/>
              </a:rPr>
              <a:t> 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539750" y="5157788"/>
            <a:ext cx="8604250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400" b="1" i="1" dirty="0">
                <a:latin typeface="Times New Roman" charset="0"/>
              </a:rPr>
              <a:t>D = </a:t>
            </a:r>
            <a:r>
              <a:rPr lang="it-IT" sz="2400" b="1" i="1" dirty="0" err="1">
                <a:latin typeface="Times New Roman" charset="0"/>
              </a:rPr>
              <a:t>sacrificial</a:t>
            </a:r>
            <a:r>
              <a:rPr lang="it-IT" sz="2400" b="1" i="1" dirty="0">
                <a:latin typeface="Times New Roman" charset="0"/>
              </a:rPr>
              <a:t> </a:t>
            </a:r>
            <a:r>
              <a:rPr lang="it-IT" sz="2400" b="1" i="1" dirty="0" err="1">
                <a:latin typeface="Times New Roman" charset="0"/>
              </a:rPr>
              <a:t>organic</a:t>
            </a:r>
            <a:r>
              <a:rPr lang="it-IT" sz="2400" b="1" i="1" dirty="0">
                <a:latin typeface="Times New Roman" charset="0"/>
              </a:rPr>
              <a:t> electron </a:t>
            </a:r>
            <a:r>
              <a:rPr lang="it-IT" sz="2400" b="1" i="1" dirty="0" err="1">
                <a:latin typeface="Times New Roman" charset="0"/>
              </a:rPr>
              <a:t>donor</a:t>
            </a:r>
            <a:endParaRPr lang="it-IT" sz="2400" b="1" i="1" dirty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it-IT" sz="2400" b="1" i="1" dirty="0" err="1">
                <a:latin typeface="Times New Roman" charset="0"/>
              </a:rPr>
              <a:t>P</a:t>
            </a:r>
            <a:r>
              <a:rPr lang="it-IT" sz="2400" b="1" i="1" dirty="0">
                <a:latin typeface="Times New Roman" charset="0"/>
              </a:rPr>
              <a:t> = </a:t>
            </a:r>
            <a:r>
              <a:rPr lang="it-IT" sz="2400" b="1" i="1" dirty="0" err="1">
                <a:latin typeface="Times New Roman" charset="0"/>
              </a:rPr>
              <a:t>photosensitizer</a:t>
            </a:r>
            <a:endParaRPr lang="it-IT" sz="2400" b="1" i="1" dirty="0">
              <a:latin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it-IT" sz="2800" b="1" i="1" dirty="0">
                <a:solidFill>
                  <a:srgbClr val="FF0000"/>
                </a:solidFill>
                <a:latin typeface="Times New Roman" charset="0"/>
              </a:rPr>
              <a:t>Value of CO vs </a:t>
            </a:r>
            <a:r>
              <a:rPr lang="it-IT" sz="2800" b="1" i="1" dirty="0" err="1">
                <a:solidFill>
                  <a:srgbClr val="FF0000"/>
                </a:solidFill>
                <a:latin typeface="Times New Roman" charset="0"/>
              </a:rPr>
              <a:t>value</a:t>
            </a:r>
            <a:r>
              <a:rPr lang="it-IT" sz="2800" b="1" i="1" dirty="0">
                <a:solidFill>
                  <a:srgbClr val="FF0000"/>
                </a:solidFill>
                <a:latin typeface="Times New Roman" charset="0"/>
              </a:rPr>
              <a:t> of the </a:t>
            </a:r>
            <a:r>
              <a:rPr lang="it-IT" sz="2800" b="1" i="1" dirty="0" err="1">
                <a:solidFill>
                  <a:srgbClr val="FF0000"/>
                </a:solidFill>
                <a:latin typeface="Times New Roman" charset="0"/>
              </a:rPr>
              <a:t>sacrificial</a:t>
            </a:r>
            <a:r>
              <a:rPr lang="it-IT" sz="2800" b="1" i="1" dirty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it-IT" sz="2800" b="1" i="1" dirty="0" err="1">
                <a:solidFill>
                  <a:srgbClr val="FF0000"/>
                </a:solidFill>
                <a:latin typeface="Times New Roman" charset="0"/>
              </a:rPr>
              <a:t>organic</a:t>
            </a:r>
            <a:r>
              <a:rPr lang="it-IT" sz="2800" b="1" i="1" dirty="0">
                <a:solidFill>
                  <a:srgbClr val="FF0000"/>
                </a:solidFill>
                <a:latin typeface="Times New Roman" charset="0"/>
              </a:rPr>
              <a:t> </a:t>
            </a:r>
            <a:r>
              <a:rPr lang="it-IT" sz="2800" b="1" i="1" dirty="0" err="1">
                <a:solidFill>
                  <a:srgbClr val="FF0000"/>
                </a:solidFill>
                <a:latin typeface="Times New Roman" charset="0"/>
              </a:rPr>
              <a:t>molecule</a:t>
            </a:r>
            <a:endParaRPr lang="it-IT" sz="2800" b="1" i="1" dirty="0">
              <a:solidFill>
                <a:srgbClr val="FF0000"/>
              </a:solidFill>
              <a:latin typeface="Times New Roman" charset="0"/>
            </a:endParaRPr>
          </a:p>
        </p:txBody>
      </p:sp>
      <p:grpSp>
        <p:nvGrpSpPr>
          <p:cNvPr id="74756" name="Group 4"/>
          <p:cNvGrpSpPr>
            <a:grpSpLocks/>
          </p:cNvGrpSpPr>
          <p:nvPr/>
        </p:nvGrpSpPr>
        <p:grpSpPr bwMode="auto">
          <a:xfrm>
            <a:off x="1258888" y="2420938"/>
            <a:ext cx="6934200" cy="2590800"/>
            <a:chOff x="768" y="2064"/>
            <a:chExt cx="4368" cy="1632"/>
          </a:xfrm>
        </p:grpSpPr>
        <p:sp>
          <p:nvSpPr>
            <p:cNvPr id="74757" name="Oval 5"/>
            <p:cNvSpPr>
              <a:spLocks noChangeArrowheads="1"/>
            </p:cNvSpPr>
            <p:nvPr/>
          </p:nvSpPr>
          <p:spPr bwMode="auto">
            <a:xfrm>
              <a:off x="768" y="2112"/>
              <a:ext cx="624" cy="1584"/>
            </a:xfrm>
            <a:prstGeom prst="ellipse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4758" name="Oval 6"/>
            <p:cNvSpPr>
              <a:spLocks noChangeArrowheads="1"/>
            </p:cNvSpPr>
            <p:nvPr/>
          </p:nvSpPr>
          <p:spPr bwMode="auto">
            <a:xfrm>
              <a:off x="4608" y="2064"/>
              <a:ext cx="528" cy="1632"/>
            </a:xfrm>
            <a:prstGeom prst="ellipse">
              <a:avLst/>
            </a:prstGeom>
            <a:solidFill>
              <a:srgbClr val="00FF00">
                <a:alpha val="44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4759" name="Oval 7"/>
            <p:cNvSpPr>
              <a:spLocks noChangeArrowheads="1"/>
            </p:cNvSpPr>
            <p:nvPr/>
          </p:nvSpPr>
          <p:spPr bwMode="auto">
            <a:xfrm>
              <a:off x="2352" y="2256"/>
              <a:ext cx="432" cy="480"/>
            </a:xfrm>
            <a:prstGeom prst="ellipse">
              <a:avLst/>
            </a:prstGeom>
            <a:solidFill>
              <a:srgbClr val="FFCC00">
                <a:alpha val="50999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74760" name="Group 8"/>
            <p:cNvGrpSpPr>
              <a:grpSpLocks/>
            </p:cNvGrpSpPr>
            <p:nvPr/>
          </p:nvGrpSpPr>
          <p:grpSpPr bwMode="auto">
            <a:xfrm>
              <a:off x="912" y="2496"/>
              <a:ext cx="4208" cy="931"/>
              <a:chOff x="768" y="1728"/>
              <a:chExt cx="4208" cy="931"/>
            </a:xfrm>
          </p:grpSpPr>
          <p:sp>
            <p:nvSpPr>
              <p:cNvPr id="74761" name="Text Box 9"/>
              <p:cNvSpPr txBox="1">
                <a:spLocks noChangeArrowheads="1"/>
              </p:cNvSpPr>
              <p:nvPr/>
            </p:nvSpPr>
            <p:spPr bwMode="auto">
              <a:xfrm>
                <a:off x="816" y="1728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D</a:t>
                </a:r>
              </a:p>
            </p:txBody>
          </p:sp>
          <p:sp>
            <p:nvSpPr>
              <p:cNvPr id="74762" name="Text Box 10"/>
              <p:cNvSpPr txBox="1">
                <a:spLocks noChangeArrowheads="1"/>
              </p:cNvSpPr>
              <p:nvPr/>
            </p:nvSpPr>
            <p:spPr bwMode="auto">
              <a:xfrm>
                <a:off x="768" y="2409"/>
                <a:ext cx="33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D</a:t>
                </a:r>
                <a:r>
                  <a:rPr lang="it-IT" sz="2000" b="1" i="1" baseline="30000">
                    <a:latin typeface="Tahoma" charset="0"/>
                  </a:rPr>
                  <a:t>+</a:t>
                </a:r>
                <a:endParaRPr lang="it-IT" sz="2000" b="1" i="1">
                  <a:latin typeface="Tahoma" charset="0"/>
                </a:endParaRPr>
              </a:p>
            </p:txBody>
          </p:sp>
          <p:cxnSp>
            <p:nvCxnSpPr>
              <p:cNvPr id="74763" name="AutoShape 11"/>
              <p:cNvCxnSpPr>
                <a:cxnSpLocks noChangeShapeType="1"/>
                <a:stCxn id="74761" idx="3"/>
                <a:endCxn id="74762" idx="3"/>
              </p:cNvCxnSpPr>
              <p:nvPr/>
            </p:nvCxnSpPr>
            <p:spPr bwMode="auto">
              <a:xfrm>
                <a:off x="1104" y="1844"/>
                <a:ext cx="1" cy="681"/>
              </a:xfrm>
              <a:prstGeom prst="curvedConnector3">
                <a:avLst>
                  <a:gd name="adj1" fmla="val 311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74764" name="Text Box 12"/>
              <p:cNvSpPr txBox="1">
                <a:spLocks noChangeArrowheads="1"/>
              </p:cNvSpPr>
              <p:nvPr/>
            </p:nvSpPr>
            <p:spPr bwMode="auto">
              <a:xfrm>
                <a:off x="1776" y="1778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P*</a:t>
                </a:r>
              </a:p>
            </p:txBody>
          </p:sp>
          <p:sp>
            <p:nvSpPr>
              <p:cNvPr id="74765" name="Text Box 13"/>
              <p:cNvSpPr txBox="1">
                <a:spLocks noChangeArrowheads="1"/>
              </p:cNvSpPr>
              <p:nvPr/>
            </p:nvSpPr>
            <p:spPr bwMode="auto">
              <a:xfrm>
                <a:off x="2256" y="2361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P-</a:t>
                </a:r>
              </a:p>
            </p:txBody>
          </p:sp>
          <p:sp>
            <p:nvSpPr>
              <p:cNvPr id="74766" name="Text Box 14"/>
              <p:cNvSpPr txBox="1">
                <a:spLocks noChangeArrowheads="1"/>
              </p:cNvSpPr>
              <p:nvPr/>
            </p:nvSpPr>
            <p:spPr bwMode="auto">
              <a:xfrm>
                <a:off x="2832" y="1777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P</a:t>
                </a:r>
              </a:p>
            </p:txBody>
          </p:sp>
          <p:cxnSp>
            <p:nvCxnSpPr>
              <p:cNvPr id="74767" name="AutoShape 15"/>
              <p:cNvCxnSpPr>
                <a:cxnSpLocks noChangeShapeType="1"/>
                <a:stCxn id="74764" idx="1"/>
                <a:endCxn id="74765" idx="1"/>
              </p:cNvCxnSpPr>
              <p:nvPr/>
            </p:nvCxnSpPr>
            <p:spPr bwMode="auto">
              <a:xfrm rot="10800000" flipH="1" flipV="1">
                <a:off x="1776" y="1894"/>
                <a:ext cx="480" cy="583"/>
              </a:xfrm>
              <a:prstGeom prst="curvedConnector3">
                <a:avLst>
                  <a:gd name="adj1" fmla="val -75208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768" name="AutoShape 16"/>
              <p:cNvCxnSpPr>
                <a:cxnSpLocks noChangeShapeType="1"/>
                <a:stCxn id="74765" idx="3"/>
                <a:endCxn id="74766" idx="3"/>
              </p:cNvCxnSpPr>
              <p:nvPr/>
            </p:nvCxnSpPr>
            <p:spPr bwMode="auto">
              <a:xfrm flipV="1">
                <a:off x="2640" y="1893"/>
                <a:ext cx="432" cy="584"/>
              </a:xfrm>
              <a:prstGeom prst="curvedConnector3">
                <a:avLst>
                  <a:gd name="adj1" fmla="val 18726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769" name="AutoShape 17"/>
              <p:cNvCxnSpPr>
                <a:cxnSpLocks noChangeShapeType="1"/>
                <a:stCxn id="74766" idx="1"/>
                <a:endCxn id="74764" idx="3"/>
              </p:cNvCxnSpPr>
              <p:nvPr/>
            </p:nvCxnSpPr>
            <p:spPr bwMode="auto">
              <a:xfrm rot="10800000" flipV="1">
                <a:off x="2160" y="1893"/>
                <a:ext cx="672" cy="1"/>
              </a:xfrm>
              <a:prstGeom prst="curvedConnector3">
                <a:avLst>
                  <a:gd name="adj1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74770" name="Text Box 18"/>
              <p:cNvSpPr txBox="1">
                <a:spLocks noChangeArrowheads="1"/>
              </p:cNvSpPr>
              <p:nvPr/>
            </p:nvSpPr>
            <p:spPr bwMode="auto">
              <a:xfrm>
                <a:off x="3600" y="1776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M</a:t>
                </a:r>
                <a:r>
                  <a:rPr lang="it-IT" sz="2000" b="1" i="1" baseline="30000">
                    <a:latin typeface="Tahoma" charset="0"/>
                  </a:rPr>
                  <a:t>Red</a:t>
                </a:r>
                <a:endParaRPr lang="it-IT" sz="2000" b="1" i="1">
                  <a:latin typeface="Tahoma" charset="0"/>
                </a:endParaRPr>
              </a:p>
            </p:txBody>
          </p:sp>
          <p:sp>
            <p:nvSpPr>
              <p:cNvPr id="74771" name="Text Box 19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38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sz="2000" b="1" i="1">
                    <a:latin typeface="Tahoma" charset="0"/>
                  </a:rPr>
                  <a:t>M</a:t>
                </a:r>
                <a:r>
                  <a:rPr lang="it-IT" sz="1600" b="1" i="1" baseline="30000">
                    <a:latin typeface="Tahoma" charset="0"/>
                  </a:rPr>
                  <a:t>Ox</a:t>
                </a:r>
                <a:endParaRPr lang="it-IT" sz="1600" b="1" i="1">
                  <a:latin typeface="Tahoma" charset="0"/>
                </a:endParaRPr>
              </a:p>
            </p:txBody>
          </p:sp>
          <p:sp>
            <p:nvSpPr>
              <p:cNvPr id="74772" name="Text Box 20"/>
              <p:cNvSpPr txBox="1">
                <a:spLocks noChangeArrowheads="1"/>
              </p:cNvSpPr>
              <p:nvPr/>
            </p:nvSpPr>
            <p:spPr bwMode="auto">
              <a:xfrm>
                <a:off x="4592" y="1728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b="1" i="1">
                    <a:latin typeface="Tahoma" charset="0"/>
                  </a:rPr>
                  <a:t>CO</a:t>
                </a:r>
                <a:r>
                  <a:rPr lang="it-IT" b="1" i="1" baseline="-25000">
                    <a:latin typeface="Tahoma" charset="0"/>
                  </a:rPr>
                  <a:t>2</a:t>
                </a:r>
                <a:endParaRPr lang="it-IT" b="1" i="1">
                  <a:latin typeface="Tahoma" charset="0"/>
                </a:endParaRPr>
              </a:p>
            </p:txBody>
          </p:sp>
          <p:sp>
            <p:nvSpPr>
              <p:cNvPr id="74773" name="Text Box 21"/>
              <p:cNvSpPr txBox="1">
                <a:spLocks noChangeArrowheads="1"/>
              </p:cNvSpPr>
              <p:nvPr/>
            </p:nvSpPr>
            <p:spPr bwMode="auto">
              <a:xfrm>
                <a:off x="4544" y="235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it-IT" b="1" i="1">
                    <a:latin typeface="Tahoma" charset="0"/>
                  </a:rPr>
                  <a:t>CO</a:t>
                </a:r>
              </a:p>
            </p:txBody>
          </p:sp>
          <p:cxnSp>
            <p:nvCxnSpPr>
              <p:cNvPr id="74774" name="AutoShape 22"/>
              <p:cNvCxnSpPr>
                <a:cxnSpLocks noChangeShapeType="1"/>
                <a:stCxn id="74771" idx="1"/>
                <a:endCxn id="74770" idx="1"/>
              </p:cNvCxnSpPr>
              <p:nvPr/>
            </p:nvCxnSpPr>
            <p:spPr bwMode="auto">
              <a:xfrm rot="10800000">
                <a:off x="3600" y="1892"/>
                <a:ext cx="48" cy="576"/>
              </a:xfrm>
              <a:prstGeom prst="curvedConnector3">
                <a:avLst>
                  <a:gd name="adj1" fmla="val 4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775" name="AutoShape 23"/>
              <p:cNvCxnSpPr>
                <a:cxnSpLocks noChangeShapeType="1"/>
                <a:stCxn id="74770" idx="3"/>
                <a:endCxn id="74771" idx="3"/>
              </p:cNvCxnSpPr>
              <p:nvPr/>
            </p:nvCxnSpPr>
            <p:spPr bwMode="auto">
              <a:xfrm flipH="1">
                <a:off x="4032" y="1892"/>
                <a:ext cx="48" cy="576"/>
              </a:xfrm>
              <a:prstGeom prst="curvedConnector3">
                <a:avLst>
                  <a:gd name="adj1" fmla="val -30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4776" name="AutoShape 24"/>
              <p:cNvCxnSpPr>
                <a:cxnSpLocks noChangeShapeType="1"/>
                <a:stCxn id="74772" idx="1"/>
                <a:endCxn id="74773" idx="1"/>
              </p:cNvCxnSpPr>
              <p:nvPr/>
            </p:nvCxnSpPr>
            <p:spPr bwMode="auto">
              <a:xfrm rot="10800000" flipV="1">
                <a:off x="4544" y="1844"/>
                <a:ext cx="48" cy="624"/>
              </a:xfrm>
              <a:prstGeom prst="curvedConnector3">
                <a:avLst>
                  <a:gd name="adj1" fmla="val 74791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74777" name="Text Box 25"/>
            <p:cNvSpPr txBox="1">
              <a:spLocks noChangeArrowheads="1"/>
            </p:cNvSpPr>
            <p:nvPr/>
          </p:nvSpPr>
          <p:spPr bwMode="auto">
            <a:xfrm>
              <a:off x="2448" y="2400"/>
              <a:ext cx="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sz="2000" b="1" i="1">
                  <a:latin typeface="Times New Roman" charset="0"/>
                </a:rPr>
                <a:t>hv</a:t>
              </a:r>
            </a:p>
          </p:txBody>
        </p:sp>
      </p:grpSp>
      <p:grpSp>
        <p:nvGrpSpPr>
          <p:cNvPr id="2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2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3849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50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851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2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1771650" y="53975"/>
            <a:ext cx="5603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Photoinduced Charge Generation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69635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69663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9664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69636" name="Text Box 8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9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pSp>
        <p:nvGrpSpPr>
          <p:cNvPr id="69639" name="Group 21"/>
          <p:cNvGrpSpPr>
            <a:grpSpLocks/>
          </p:cNvGrpSpPr>
          <p:nvPr/>
        </p:nvGrpSpPr>
        <p:grpSpPr bwMode="auto">
          <a:xfrm>
            <a:off x="7602538" y="-26988"/>
            <a:ext cx="1462087" cy="773113"/>
            <a:chOff x="4512" y="0"/>
            <a:chExt cx="1152" cy="768"/>
          </a:xfrm>
        </p:grpSpPr>
        <p:grpSp>
          <p:nvGrpSpPr>
            <p:cNvPr id="69655" name="Group 2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9661" name="Oval 2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9662" name="Object 2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589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656" name="Object 2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89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7" name="Oval 2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9658" name="Object 2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90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659" name="AutoShape 2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9660" name="Text Box 29"/>
            <p:cNvSpPr txBox="1">
              <a:spLocks noChangeArrowheads="1"/>
            </p:cNvSpPr>
            <p:nvPr/>
          </p:nvSpPr>
          <p:spPr bwMode="auto">
            <a:xfrm>
              <a:off x="4875" y="110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69640" name="Nach rechts gekrümmter Pfeil 1"/>
          <p:cNvSpPr>
            <a:spLocks noChangeArrowheads="1"/>
          </p:cNvSpPr>
          <p:nvPr/>
        </p:nvSpPr>
        <p:spPr bwMode="auto">
          <a:xfrm>
            <a:off x="6516688" y="1916113"/>
            <a:ext cx="731837" cy="1217612"/>
          </a:xfrm>
          <a:prstGeom prst="curvedRightArrow">
            <a:avLst>
              <a:gd name="adj1" fmla="val 25018"/>
              <a:gd name="adj2" fmla="val 50036"/>
              <a:gd name="adj3" fmla="val 25000"/>
            </a:avLst>
          </a:prstGeom>
          <a:solidFill>
            <a:schemeClr val="accent1"/>
          </a:solidFill>
          <a:ln w="12699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AT"/>
          </a:p>
        </p:txBody>
      </p:sp>
      <p:sp>
        <p:nvSpPr>
          <p:cNvPr id="69641" name="Nach links gekrümmter Pfeil 2"/>
          <p:cNvSpPr>
            <a:spLocks noChangeArrowheads="1"/>
          </p:cNvSpPr>
          <p:nvPr/>
        </p:nvSpPr>
        <p:spPr bwMode="auto">
          <a:xfrm>
            <a:off x="1406525" y="3852863"/>
            <a:ext cx="730250" cy="1216025"/>
          </a:xfrm>
          <a:prstGeom prst="curvedLeftArrow">
            <a:avLst>
              <a:gd name="adj1" fmla="val 25040"/>
              <a:gd name="adj2" fmla="val 50080"/>
              <a:gd name="adj3" fmla="val 25000"/>
            </a:avLst>
          </a:prstGeom>
          <a:solidFill>
            <a:schemeClr val="accent1"/>
          </a:solidFill>
          <a:ln w="12699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AT"/>
          </a:p>
        </p:txBody>
      </p:sp>
      <p:cxnSp>
        <p:nvCxnSpPr>
          <p:cNvPr id="69642" name="Gerade Verbindung 6"/>
          <p:cNvCxnSpPr>
            <a:cxnSpLocks noChangeShapeType="1"/>
          </p:cNvCxnSpPr>
          <p:nvPr/>
        </p:nvCxnSpPr>
        <p:spPr bwMode="auto">
          <a:xfrm>
            <a:off x="2555875" y="4460875"/>
            <a:ext cx="1439863" cy="0"/>
          </a:xfrm>
          <a:prstGeom prst="line">
            <a:avLst/>
          </a:prstGeom>
          <a:noFill/>
          <a:ln w="1270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3" name="Gerade Verbindung 29"/>
          <p:cNvCxnSpPr>
            <a:cxnSpLocks noChangeShapeType="1"/>
          </p:cNvCxnSpPr>
          <p:nvPr/>
        </p:nvCxnSpPr>
        <p:spPr bwMode="auto">
          <a:xfrm>
            <a:off x="2555875" y="2060575"/>
            <a:ext cx="1439863" cy="0"/>
          </a:xfrm>
          <a:prstGeom prst="line">
            <a:avLst/>
          </a:prstGeom>
          <a:noFill/>
          <a:ln w="1270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4" name="Gerade Verbindung 30"/>
          <p:cNvCxnSpPr>
            <a:cxnSpLocks noChangeShapeType="1"/>
          </p:cNvCxnSpPr>
          <p:nvPr/>
        </p:nvCxnSpPr>
        <p:spPr bwMode="auto">
          <a:xfrm>
            <a:off x="4572000" y="2781300"/>
            <a:ext cx="1439863" cy="0"/>
          </a:xfrm>
          <a:prstGeom prst="line">
            <a:avLst/>
          </a:prstGeom>
          <a:noFill/>
          <a:ln w="1270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5" name="Gerade Verbindung 31"/>
          <p:cNvCxnSpPr>
            <a:cxnSpLocks noChangeShapeType="1"/>
          </p:cNvCxnSpPr>
          <p:nvPr/>
        </p:nvCxnSpPr>
        <p:spPr bwMode="auto">
          <a:xfrm>
            <a:off x="4572000" y="4941888"/>
            <a:ext cx="1439863" cy="0"/>
          </a:xfrm>
          <a:prstGeom prst="line">
            <a:avLst/>
          </a:prstGeom>
          <a:noFill/>
          <a:ln w="1270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46" name="Textfeld 8"/>
          <p:cNvSpPr txBox="1">
            <a:spLocks noChangeArrowheads="1"/>
          </p:cNvSpPr>
          <p:nvPr/>
        </p:nvSpPr>
        <p:spPr bwMode="auto">
          <a:xfrm>
            <a:off x="4746625" y="1844675"/>
            <a:ext cx="109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LUMO</a:t>
            </a:r>
          </a:p>
        </p:txBody>
      </p:sp>
      <p:sp>
        <p:nvSpPr>
          <p:cNvPr id="69647" name="Textfeld 9"/>
          <p:cNvSpPr txBox="1">
            <a:spLocks noChangeArrowheads="1"/>
          </p:cNvSpPr>
          <p:nvPr/>
        </p:nvSpPr>
        <p:spPr bwMode="auto">
          <a:xfrm>
            <a:off x="2711450" y="4999038"/>
            <a:ext cx="11287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HOMO</a:t>
            </a:r>
          </a:p>
        </p:txBody>
      </p:sp>
      <p:cxnSp>
        <p:nvCxnSpPr>
          <p:cNvPr id="69648" name="Gerade Verbindung mit Pfeil 11"/>
          <p:cNvCxnSpPr>
            <a:cxnSpLocks noChangeShapeType="1"/>
          </p:cNvCxnSpPr>
          <p:nvPr/>
        </p:nvCxnSpPr>
        <p:spPr bwMode="auto">
          <a:xfrm flipV="1">
            <a:off x="3276600" y="3852863"/>
            <a:ext cx="0" cy="963612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649" name="Gerade Verbindung mit Pfeil 40"/>
          <p:cNvCxnSpPr>
            <a:cxnSpLocks noChangeShapeType="1"/>
          </p:cNvCxnSpPr>
          <p:nvPr/>
        </p:nvCxnSpPr>
        <p:spPr bwMode="auto">
          <a:xfrm>
            <a:off x="5265738" y="2489200"/>
            <a:ext cx="26987" cy="944563"/>
          </a:xfrm>
          <a:prstGeom prst="straightConnector1">
            <a:avLst/>
          </a:prstGeom>
          <a:noFill/>
          <a:ln w="1016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9650" name="Textfeld 17"/>
          <p:cNvSpPr txBox="1">
            <a:spLocks noChangeArrowheads="1"/>
          </p:cNvSpPr>
          <p:nvPr/>
        </p:nvSpPr>
        <p:spPr bwMode="auto">
          <a:xfrm>
            <a:off x="498475" y="3687763"/>
            <a:ext cx="6794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Red</a:t>
            </a:r>
          </a:p>
        </p:txBody>
      </p:sp>
      <p:sp>
        <p:nvSpPr>
          <p:cNvPr id="69651" name="Textfeld 44"/>
          <p:cNvSpPr txBox="1">
            <a:spLocks noChangeArrowheads="1"/>
          </p:cNvSpPr>
          <p:nvPr/>
        </p:nvSpPr>
        <p:spPr bwMode="auto">
          <a:xfrm>
            <a:off x="557213" y="4710113"/>
            <a:ext cx="561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Ox</a:t>
            </a:r>
          </a:p>
        </p:txBody>
      </p:sp>
      <p:sp>
        <p:nvSpPr>
          <p:cNvPr id="69652" name="Textfeld 45"/>
          <p:cNvSpPr txBox="1">
            <a:spLocks noChangeArrowheads="1"/>
          </p:cNvSpPr>
          <p:nvPr/>
        </p:nvSpPr>
        <p:spPr bwMode="auto">
          <a:xfrm>
            <a:off x="7589838" y="2781300"/>
            <a:ext cx="681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Red</a:t>
            </a:r>
          </a:p>
        </p:txBody>
      </p:sp>
      <p:sp>
        <p:nvSpPr>
          <p:cNvPr id="69653" name="Textfeld 46"/>
          <p:cNvSpPr txBox="1">
            <a:spLocks noChangeArrowheads="1"/>
          </p:cNvSpPr>
          <p:nvPr/>
        </p:nvSpPr>
        <p:spPr bwMode="auto">
          <a:xfrm>
            <a:off x="7615238" y="1685925"/>
            <a:ext cx="5603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Ox</a:t>
            </a:r>
          </a:p>
        </p:txBody>
      </p:sp>
      <p:sp>
        <p:nvSpPr>
          <p:cNvPr id="69654" name="Textfeld 18"/>
          <p:cNvSpPr txBox="1">
            <a:spLocks noChangeArrowheads="1"/>
          </p:cNvSpPr>
          <p:nvPr/>
        </p:nvSpPr>
        <p:spPr bwMode="auto">
          <a:xfrm>
            <a:off x="2401888" y="5959475"/>
            <a:ext cx="411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Photoinduced Redox Chemis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2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692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2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692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4000" y="1206500"/>
            <a:ext cx="8623300" cy="4445000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234702" y="6351836"/>
            <a:ext cx="614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Michele </a:t>
            </a:r>
            <a:r>
              <a:rPr lang="de-DE" dirty="0" err="1" smtClean="0"/>
              <a:t>Aresta</a:t>
            </a:r>
            <a:r>
              <a:rPr lang="de-DE" dirty="0" smtClean="0"/>
              <a:t>, Univ. </a:t>
            </a:r>
            <a:r>
              <a:rPr lang="de-DE" dirty="0" err="1" smtClean="0"/>
              <a:t>of</a:t>
            </a:r>
            <a:r>
              <a:rPr lang="de-DE" dirty="0" smtClean="0"/>
              <a:t> Bari, </a:t>
            </a:r>
            <a:r>
              <a:rPr lang="de-DE" dirty="0" err="1" smtClean="0"/>
              <a:t>Italy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73850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>
              <a:cs typeface="Arial" pitchFamily="34" charset="0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1971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sz="1200">
                <a:solidFill>
                  <a:srgbClr val="000000"/>
                </a:solidFill>
                <a:latin typeface="Garamond" pitchFamily="18" charset="0"/>
                <a:cs typeface="Times New Roman" pitchFamily="18" charset="0"/>
              </a:rPr>
              <a:t>   </a:t>
            </a:r>
            <a:endParaRPr lang="it-IT">
              <a:cs typeface="Arial" pitchFamily="34" charset="0"/>
            </a:endParaRPr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8618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8624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8625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7945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8619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46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0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8621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947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8623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68617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948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1819156" y="167095"/>
            <a:ext cx="54561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b="1" dirty="0" err="1" smtClean="0"/>
              <a:t>Bulk</a:t>
            </a:r>
            <a:r>
              <a:rPr lang="de-AT" b="1" dirty="0" smtClean="0"/>
              <a:t> </a:t>
            </a:r>
            <a:r>
              <a:rPr lang="de-AT" b="1" dirty="0" err="1" smtClean="0"/>
              <a:t>Heterojunction</a:t>
            </a:r>
            <a:r>
              <a:rPr lang="de-AT" b="1" dirty="0" smtClean="0"/>
              <a:t> </a:t>
            </a:r>
            <a:r>
              <a:rPr lang="de-AT" b="1" dirty="0" err="1" smtClean="0"/>
              <a:t>Electrodes</a:t>
            </a:r>
            <a:endParaRPr lang="de-AT" b="1" dirty="0" smtClean="0"/>
          </a:p>
          <a:p>
            <a:r>
              <a:rPr lang="de-AT" b="1" dirty="0" smtClean="0"/>
              <a:t> in </a:t>
            </a:r>
            <a:r>
              <a:rPr lang="de-AT" b="1" dirty="0" err="1" smtClean="0"/>
              <a:t>Photoelectrochemical</a:t>
            </a:r>
            <a:r>
              <a:rPr lang="de-AT" b="1" dirty="0" smtClean="0"/>
              <a:t> CO2 Recycling</a:t>
            </a:r>
            <a:endParaRPr lang="de-AT" b="1" dirty="0"/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5" y="1340768"/>
            <a:ext cx="8974309" cy="5255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668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993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9994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995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996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692696"/>
            <a:ext cx="9144000" cy="6166594"/>
          </a:xfrm>
          <a:prstGeom prst="rect">
            <a:avLst/>
          </a:prstGeom>
        </p:spPr>
      </p:pic>
      <p:sp>
        <p:nvSpPr>
          <p:cNvPr id="20" name="Textfeld 19"/>
          <p:cNvSpPr txBox="1"/>
          <p:nvPr/>
        </p:nvSpPr>
        <p:spPr>
          <a:xfrm>
            <a:off x="1251749" y="85580"/>
            <a:ext cx="6019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sukasa</a:t>
            </a:r>
            <a:r>
              <a:rPr lang="de-DE" dirty="0" smtClean="0"/>
              <a:t> Yoshida, </a:t>
            </a:r>
            <a:r>
              <a:rPr lang="de-DE" dirty="0" err="1" smtClean="0"/>
              <a:t>Yonezawa</a:t>
            </a:r>
            <a:r>
              <a:rPr lang="de-DE" dirty="0" smtClean="0"/>
              <a:t>, Japa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6596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1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101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1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02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52600" y="1064468"/>
            <a:ext cx="5638800" cy="5676900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1251749" y="85580"/>
            <a:ext cx="6019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sukasa</a:t>
            </a:r>
            <a:r>
              <a:rPr lang="de-DE" dirty="0" smtClean="0"/>
              <a:t> Yoshida, </a:t>
            </a:r>
            <a:r>
              <a:rPr lang="de-DE" dirty="0" err="1" smtClean="0"/>
              <a:t>Yonezawa</a:t>
            </a:r>
            <a:r>
              <a:rPr lang="de-DE" dirty="0" smtClean="0"/>
              <a:t>, Japa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4441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04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766736"/>
            <a:ext cx="9144000" cy="6046640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1251749" y="85580"/>
            <a:ext cx="6019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sukasa</a:t>
            </a:r>
            <a:r>
              <a:rPr lang="de-DE" dirty="0" smtClean="0"/>
              <a:t> Yoshida, </a:t>
            </a:r>
            <a:r>
              <a:rPr lang="de-DE" dirty="0" err="1" smtClean="0"/>
              <a:t>Yonezawa</a:t>
            </a:r>
            <a:r>
              <a:rPr lang="de-DE" dirty="0" smtClean="0"/>
              <a:t>, Japa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531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-50800"/>
            <a:ext cx="7559675" cy="1371600"/>
          </a:xfrm>
        </p:spPr>
        <p:txBody>
          <a:bodyPr/>
          <a:lstStyle/>
          <a:p>
            <a:r>
              <a:rPr lang="de-AT" smtClean="0"/>
              <a:t>Roll to roll produced s</a:t>
            </a:r>
            <a:r>
              <a:rPr lang="tr-TR" smtClean="0"/>
              <a:t>olar cell</a:t>
            </a:r>
            <a:r>
              <a:rPr lang="de-AT" smtClean="0"/>
              <a:t>s</a:t>
            </a:r>
            <a:endParaRPr lang="tr-TR" smtClean="0"/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0245" name="Inhaltsplatzhalter 10" descr="P1010048.JPG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6375" y="1981200"/>
            <a:ext cx="2598738" cy="3463925"/>
          </a:xfrm>
        </p:spPr>
      </p:pic>
      <p:sp>
        <p:nvSpPr>
          <p:cNvPr id="10246" name="Textfeld 9"/>
          <p:cNvSpPr txBox="1">
            <a:spLocks noChangeArrowheads="1"/>
          </p:cNvSpPr>
          <p:nvPr/>
        </p:nvSpPr>
        <p:spPr bwMode="auto">
          <a:xfrm>
            <a:off x="3121025" y="6381750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Konarka Inc.</a:t>
            </a:r>
          </a:p>
        </p:txBody>
      </p:sp>
      <p:pic>
        <p:nvPicPr>
          <p:cNvPr id="10247" name="Grafik 11" descr="P1010046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275" y="1628775"/>
            <a:ext cx="6084888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06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6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6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1520" y="687523"/>
            <a:ext cx="8625763" cy="6197861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1251749" y="85580"/>
            <a:ext cx="6019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sukasa</a:t>
            </a:r>
            <a:r>
              <a:rPr lang="de-DE" dirty="0" smtClean="0"/>
              <a:t> Yoshida, </a:t>
            </a:r>
            <a:r>
              <a:rPr lang="de-DE" dirty="0" err="1" smtClean="0"/>
              <a:t>Yonezawa</a:t>
            </a:r>
            <a:r>
              <a:rPr lang="de-DE" dirty="0" smtClean="0"/>
              <a:t>, Japa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6167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8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09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9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9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630251"/>
            <a:ext cx="9144000" cy="6255133"/>
          </a:xfrm>
          <a:prstGeom prst="rect">
            <a:avLst/>
          </a:prstGeom>
        </p:spPr>
      </p:pic>
      <p:sp>
        <p:nvSpPr>
          <p:cNvPr id="19" name="Textfeld 18"/>
          <p:cNvSpPr txBox="1"/>
          <p:nvPr/>
        </p:nvSpPr>
        <p:spPr>
          <a:xfrm>
            <a:off x="1251749" y="85580"/>
            <a:ext cx="6019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sukasa</a:t>
            </a:r>
            <a:r>
              <a:rPr lang="de-DE" dirty="0" smtClean="0"/>
              <a:t> Yoshida, </a:t>
            </a:r>
            <a:r>
              <a:rPr lang="de-DE" dirty="0" err="1" smtClean="0"/>
              <a:t>Yonezawa</a:t>
            </a:r>
            <a:r>
              <a:rPr lang="de-DE" dirty="0" smtClean="0"/>
              <a:t>, Japa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1020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>
              <a:cs typeface="Arial" pitchFamily="34" charset="0"/>
            </a:endParaRPr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0" y="1971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sz="1200">
                <a:solidFill>
                  <a:srgbClr val="000000"/>
                </a:solidFill>
                <a:latin typeface="Garamond" pitchFamily="18" charset="0"/>
                <a:cs typeface="Times New Roman" pitchFamily="18" charset="0"/>
              </a:rPr>
              <a:t>   </a:t>
            </a:r>
            <a:endParaRPr lang="it-IT">
              <a:cs typeface="Arial" pitchFamily="34" charset="0"/>
            </a:endParaRPr>
          </a:p>
        </p:txBody>
      </p:sp>
      <p:sp>
        <p:nvSpPr>
          <p:cNvPr id="68612" name="Textfeld 17"/>
          <p:cNvSpPr txBox="1">
            <a:spLocks noChangeArrowheads="1"/>
          </p:cNvSpPr>
          <p:nvPr/>
        </p:nvSpPr>
        <p:spPr bwMode="auto">
          <a:xfrm>
            <a:off x="1427813" y="773113"/>
            <a:ext cx="62343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sz="3200" b="1" dirty="0" err="1"/>
              <a:t>Photochemical</a:t>
            </a:r>
            <a:r>
              <a:rPr lang="de-AT" sz="3200" b="1" dirty="0"/>
              <a:t> </a:t>
            </a:r>
            <a:r>
              <a:rPr lang="de-AT" sz="3200" b="1" dirty="0" err="1"/>
              <a:t>Reduction</a:t>
            </a:r>
            <a:r>
              <a:rPr lang="de-AT" sz="3200" b="1" dirty="0"/>
              <a:t> </a:t>
            </a:r>
            <a:r>
              <a:rPr lang="de-AT" sz="3200" b="1" dirty="0" err="1"/>
              <a:t>of</a:t>
            </a:r>
            <a:r>
              <a:rPr lang="de-AT" sz="3200" b="1" dirty="0"/>
              <a:t> </a:t>
            </a:r>
            <a:r>
              <a:rPr lang="de-AT" sz="3200" b="1" dirty="0" smtClean="0"/>
              <a:t>CO2</a:t>
            </a:r>
            <a:endParaRPr lang="de-AT" sz="3200" b="1" dirty="0"/>
          </a:p>
        </p:txBody>
      </p:sp>
      <p:sp>
        <p:nvSpPr>
          <p:cNvPr id="68613" name="Textfeld 22"/>
          <p:cNvSpPr txBox="1">
            <a:spLocks noChangeArrowheads="1"/>
          </p:cNvSpPr>
          <p:nvPr/>
        </p:nvSpPr>
        <p:spPr bwMode="auto">
          <a:xfrm>
            <a:off x="501650" y="6237288"/>
            <a:ext cx="79596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sz="1600" b="1" dirty="0"/>
              <a:t>K. Oppelt, D. </a:t>
            </a:r>
            <a:r>
              <a:rPr lang="de-DE" sz="1600" b="1" dirty="0" err="1"/>
              <a:t>Egbe</a:t>
            </a:r>
            <a:r>
              <a:rPr lang="de-DE" sz="1600" b="1" dirty="0"/>
              <a:t>, U. </a:t>
            </a:r>
            <a:r>
              <a:rPr lang="de-DE" sz="1600" b="1" dirty="0" err="1"/>
              <a:t>Monkowius</a:t>
            </a:r>
            <a:r>
              <a:rPr lang="de-DE" sz="1600" b="1" dirty="0"/>
              <a:t>, M. List, M. Zabel, N.S. </a:t>
            </a:r>
            <a:r>
              <a:rPr lang="de-DE" sz="1600" b="1" dirty="0" err="1"/>
              <a:t>Sariciftci</a:t>
            </a:r>
            <a:r>
              <a:rPr lang="de-DE" sz="1600" b="1" dirty="0"/>
              <a:t>, G. Knör</a:t>
            </a:r>
            <a:br>
              <a:rPr lang="de-DE" sz="1600" b="1" dirty="0"/>
            </a:br>
            <a:r>
              <a:rPr lang="de-DE" sz="1600" b="1" dirty="0"/>
              <a:t>Journal </a:t>
            </a:r>
            <a:r>
              <a:rPr lang="de-DE" sz="1600" b="1" dirty="0" err="1"/>
              <a:t>of</a:t>
            </a:r>
            <a:r>
              <a:rPr lang="de-DE" sz="1600" b="1" dirty="0"/>
              <a:t> </a:t>
            </a:r>
            <a:r>
              <a:rPr lang="de-DE" sz="1600" b="1" dirty="0" err="1"/>
              <a:t>Organometallic</a:t>
            </a:r>
            <a:r>
              <a:rPr lang="de-DE" sz="1600" b="1" dirty="0"/>
              <a:t> Chemistry 696 (2011), 2252</a:t>
            </a:r>
            <a:br>
              <a:rPr lang="de-DE" sz="1600" b="1" dirty="0"/>
            </a:br>
            <a:endParaRPr lang="de-AT" sz="1600" dirty="0"/>
          </a:p>
        </p:txBody>
      </p:sp>
      <p:pic>
        <p:nvPicPr>
          <p:cNvPr id="686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2395538"/>
            <a:ext cx="6067425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68615" name="Textfeld 7"/>
          <p:cNvSpPr txBox="1">
            <a:spLocks noChangeArrowheads="1"/>
          </p:cNvSpPr>
          <p:nvPr/>
        </p:nvSpPr>
        <p:spPr bwMode="auto">
          <a:xfrm>
            <a:off x="917003" y="1510009"/>
            <a:ext cx="707437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dirty="0" err="1"/>
              <a:t>Homogeneous</a:t>
            </a:r>
            <a:r>
              <a:rPr lang="de-AT" dirty="0"/>
              <a:t> </a:t>
            </a:r>
            <a:r>
              <a:rPr lang="de-AT" dirty="0" err="1" smtClean="0"/>
              <a:t>photocatalysts</a:t>
            </a:r>
            <a:r>
              <a:rPr lang="de-AT" dirty="0" smtClean="0"/>
              <a:t> </a:t>
            </a:r>
            <a:r>
              <a:rPr lang="de-AT" dirty="0" err="1" smtClean="0"/>
              <a:t>as</a:t>
            </a:r>
            <a:r>
              <a:rPr lang="de-AT" dirty="0" smtClean="0"/>
              <a:t> </a:t>
            </a:r>
            <a:r>
              <a:rPr lang="de-AT" dirty="0" err="1" smtClean="0"/>
              <a:t>well</a:t>
            </a:r>
            <a:r>
              <a:rPr lang="de-AT" dirty="0" smtClean="0"/>
              <a:t> </a:t>
            </a:r>
            <a:r>
              <a:rPr lang="de-AT" dirty="0" err="1" smtClean="0"/>
              <a:t>as</a:t>
            </a:r>
            <a:r>
              <a:rPr lang="de-AT" dirty="0" smtClean="0"/>
              <a:t> </a:t>
            </a:r>
            <a:r>
              <a:rPr lang="de-AT" dirty="0" err="1" smtClean="0"/>
              <a:t>electrocatalyst</a:t>
            </a:r>
            <a:r>
              <a:rPr lang="de-AT" dirty="0" smtClean="0"/>
              <a:t>, </a:t>
            </a:r>
          </a:p>
          <a:p>
            <a:r>
              <a:rPr lang="de-AT" dirty="0" smtClean="0"/>
              <a:t>Oppelt, </a:t>
            </a:r>
            <a:r>
              <a:rPr lang="de-AT" dirty="0" err="1" smtClean="0"/>
              <a:t>Portenkirchner</a:t>
            </a:r>
            <a:r>
              <a:rPr lang="de-AT" dirty="0" smtClean="0"/>
              <a:t> 2011</a:t>
            </a:r>
            <a:endParaRPr lang="de-AT" dirty="0"/>
          </a:p>
        </p:txBody>
      </p:sp>
      <p:grpSp>
        <p:nvGrpSpPr>
          <p:cNvPr id="68616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8618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8624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8625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113" name="CS ChemDraw Drawing" r:id="rId4" imgW="772160" imgH="1582420" progId="ChemDraw.Document.6.0">
                      <p:embed/>
                    </p:oleObj>
                  </mc:Choice>
                  <mc:Fallback>
                    <p:oleObj name="CS ChemDraw Drawing" r:id="rId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8619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4" name="CS ChemDraw Drawing" r:id="rId6" imgW="1115060" imgH="1427480" progId="ChemDraw.Document.6.0">
                    <p:embed/>
                  </p:oleObj>
                </mc:Choice>
                <mc:Fallback>
                  <p:oleObj name="CS ChemDraw Drawing" r:id="rId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0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8621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5" name="CS ChemDraw Drawing" r:id="rId8" imgW="4279900" imgH="1991360" progId="ChemDraw.Document.6.0">
                    <p:embed/>
                  </p:oleObj>
                </mc:Choice>
                <mc:Fallback>
                  <p:oleObj name="CS ChemDraw Drawing" r:id="rId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8623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68617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16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3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613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3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14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496" y="759531"/>
            <a:ext cx="3823421" cy="3965614"/>
          </a:xfrm>
          <a:prstGeom prst="rect">
            <a:avLst/>
          </a:prstGeom>
        </p:spPr>
      </p:pic>
      <p:pic>
        <p:nvPicPr>
          <p:cNvPr id="4" name="Bild 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23928" y="764704"/>
            <a:ext cx="5112568" cy="3995121"/>
          </a:xfrm>
          <a:prstGeom prst="rect">
            <a:avLst/>
          </a:prstGeom>
        </p:spPr>
      </p:pic>
      <p:pic>
        <p:nvPicPr>
          <p:cNvPr id="5" name="Bild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1300" y="6165304"/>
            <a:ext cx="8661400" cy="52070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41300" y="5635625"/>
            <a:ext cx="5474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Engelbert </a:t>
            </a:r>
            <a:r>
              <a:rPr lang="de-DE" dirty="0" err="1" smtClean="0"/>
              <a:t>Portenkirchner</a:t>
            </a:r>
            <a:r>
              <a:rPr lang="de-DE" dirty="0" smtClean="0"/>
              <a:t> </a:t>
            </a:r>
            <a:r>
              <a:rPr lang="de-DE" i="1" dirty="0" smtClean="0"/>
              <a:t>et al</a:t>
            </a:r>
            <a:r>
              <a:rPr lang="de-DE" dirty="0" smtClean="0"/>
              <a:t>, Minireview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9684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6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16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6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6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998751"/>
            <a:ext cx="9144000" cy="552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992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8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18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8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8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2100" y="1587500"/>
            <a:ext cx="8547100" cy="368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6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921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1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1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0205" y="1143000"/>
            <a:ext cx="7935164" cy="4374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02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-3175" y="3175"/>
            <a:ext cx="9147175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298450" y="419100"/>
            <a:ext cx="145891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From </a:t>
            </a:r>
            <a:endParaRPr lang="it-IT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1762125" y="419100"/>
            <a:ext cx="8382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CO</a:t>
            </a:r>
            <a:endParaRPr lang="it-IT"/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2597150" y="730250"/>
            <a:ext cx="2047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900">
                <a:solidFill>
                  <a:srgbClr val="FFFF99"/>
                </a:solidFill>
              </a:rPr>
              <a:t>2</a:t>
            </a:r>
            <a:endParaRPr lang="it-IT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959100" y="419100"/>
            <a:ext cx="14922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and H</a:t>
            </a:r>
            <a:endParaRPr lang="it-IT"/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4448175" y="730250"/>
            <a:ext cx="2047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900">
                <a:solidFill>
                  <a:srgbClr val="FFFF99"/>
                </a:solidFill>
              </a:rPr>
              <a:t>2</a:t>
            </a:r>
            <a:endParaRPr lang="it-IT"/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4654550" y="419100"/>
            <a:ext cx="4349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O</a:t>
            </a:r>
            <a:endParaRPr lang="it-IT"/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5245100" y="419100"/>
            <a:ext cx="62230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to </a:t>
            </a:r>
            <a:endParaRPr lang="it-IT"/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5867400" y="419100"/>
            <a:ext cx="806450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CH</a:t>
            </a:r>
            <a:endParaRPr lang="it-IT"/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6673850" y="730250"/>
            <a:ext cx="204788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900">
                <a:solidFill>
                  <a:srgbClr val="FFFF99"/>
                </a:solidFill>
              </a:rPr>
              <a:t>3</a:t>
            </a:r>
            <a:endParaRPr lang="it-IT"/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7221538" y="180975"/>
            <a:ext cx="1616075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OH at </a:t>
            </a:r>
            <a:endParaRPr lang="it-IT"/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8496300" y="419100"/>
            <a:ext cx="341313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4400">
                <a:solidFill>
                  <a:srgbClr val="FFFF99"/>
                </a:solidFill>
              </a:rPr>
              <a:t>rt</a:t>
            </a:r>
            <a:endParaRPr lang="it-IT"/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-3175" y="1574800"/>
            <a:ext cx="9147175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88900" y="1609725"/>
            <a:ext cx="1428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431800" y="1609725"/>
            <a:ext cx="5699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CO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1041400" y="1828800"/>
            <a:ext cx="1349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 b="1">
                <a:solidFill>
                  <a:srgbClr val="FF0000"/>
                </a:solidFill>
              </a:rPr>
              <a:t>2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06" name="Rectangle 18"/>
          <p:cNvSpPr>
            <a:spLocks noChangeArrowheads="1"/>
          </p:cNvSpPr>
          <p:nvPr/>
        </p:nvSpPr>
        <p:spPr bwMode="auto">
          <a:xfrm>
            <a:off x="1263650" y="1838325"/>
            <a:ext cx="25558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aq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07" name="Rectangle 19"/>
          <p:cNvSpPr>
            <a:spLocks noChangeArrowheads="1"/>
          </p:cNvSpPr>
          <p:nvPr/>
        </p:nvSpPr>
        <p:spPr bwMode="auto">
          <a:xfrm>
            <a:off x="1787525" y="1612900"/>
            <a:ext cx="401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  <a:latin typeface="Wingdings" pitchFamily="2" charset="2"/>
              </a:rPr>
              <a:t>à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08" name="Rectangle 20"/>
          <p:cNvSpPr>
            <a:spLocks noChangeArrowheads="1"/>
          </p:cNvSpPr>
          <p:nvPr/>
        </p:nvSpPr>
        <p:spPr bwMode="auto">
          <a:xfrm>
            <a:off x="2413000" y="1609725"/>
            <a:ext cx="1163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HCOO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09" name="Rectangle 21"/>
          <p:cNvSpPr>
            <a:spLocks noChangeArrowheads="1"/>
          </p:cNvSpPr>
          <p:nvPr/>
        </p:nvSpPr>
        <p:spPr bwMode="auto">
          <a:xfrm>
            <a:off x="3629025" y="1609725"/>
            <a:ext cx="889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-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0" name="Rectangle 22"/>
          <p:cNvSpPr>
            <a:spLocks noChangeArrowheads="1"/>
          </p:cNvSpPr>
          <p:nvPr/>
        </p:nvSpPr>
        <p:spPr bwMode="auto">
          <a:xfrm>
            <a:off x="4546600" y="1736725"/>
            <a:ext cx="1003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000" b="1">
                <a:solidFill>
                  <a:srgbClr val="FF0000"/>
                </a:solidFill>
              </a:rPr>
              <a:t>Format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1" name="Rectangle 23"/>
          <p:cNvSpPr>
            <a:spLocks noChangeArrowheads="1"/>
          </p:cNvSpPr>
          <p:nvPr/>
        </p:nvSpPr>
        <p:spPr bwMode="auto">
          <a:xfrm>
            <a:off x="5616575" y="1736725"/>
            <a:ext cx="16335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000" b="1">
                <a:solidFill>
                  <a:srgbClr val="FF0000"/>
                </a:solidFill>
              </a:rPr>
              <a:t>dehydrogenase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2" name="Rectangle 24"/>
          <p:cNvSpPr>
            <a:spLocks noChangeArrowheads="1"/>
          </p:cNvSpPr>
          <p:nvPr/>
        </p:nvSpPr>
        <p:spPr bwMode="auto">
          <a:xfrm>
            <a:off x="88900" y="2851150"/>
            <a:ext cx="1428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13" name="Rectangle 25"/>
          <p:cNvSpPr>
            <a:spLocks noChangeArrowheads="1"/>
          </p:cNvSpPr>
          <p:nvPr/>
        </p:nvSpPr>
        <p:spPr bwMode="auto">
          <a:xfrm>
            <a:off x="431800" y="2851150"/>
            <a:ext cx="1163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HCOO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4" name="Rectangle 26"/>
          <p:cNvSpPr>
            <a:spLocks noChangeArrowheads="1"/>
          </p:cNvSpPr>
          <p:nvPr/>
        </p:nvSpPr>
        <p:spPr bwMode="auto">
          <a:xfrm>
            <a:off x="1651000" y="2851150"/>
            <a:ext cx="889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-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5" name="Rectangle 27"/>
          <p:cNvSpPr>
            <a:spLocks noChangeArrowheads="1"/>
          </p:cNvSpPr>
          <p:nvPr/>
        </p:nvSpPr>
        <p:spPr bwMode="auto">
          <a:xfrm>
            <a:off x="1968500" y="2854325"/>
            <a:ext cx="401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  <a:latin typeface="Wingdings" pitchFamily="2" charset="2"/>
              </a:rPr>
              <a:t>à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6" name="Rectangle 28"/>
          <p:cNvSpPr>
            <a:spLocks noChangeArrowheads="1"/>
          </p:cNvSpPr>
          <p:nvPr/>
        </p:nvSpPr>
        <p:spPr bwMode="auto">
          <a:xfrm>
            <a:off x="2593975" y="2851150"/>
            <a:ext cx="2968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H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7" name="Rectangle 29"/>
          <p:cNvSpPr>
            <a:spLocks noChangeArrowheads="1"/>
          </p:cNvSpPr>
          <p:nvPr/>
        </p:nvSpPr>
        <p:spPr bwMode="auto">
          <a:xfrm>
            <a:off x="2886075" y="3079750"/>
            <a:ext cx="1349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2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8" name="Rectangle 30"/>
          <p:cNvSpPr>
            <a:spLocks noChangeArrowheads="1"/>
          </p:cNvSpPr>
          <p:nvPr/>
        </p:nvSpPr>
        <p:spPr bwMode="auto">
          <a:xfrm>
            <a:off x="3035300" y="2851150"/>
            <a:ext cx="12890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CO      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19" name="Rectangle 31"/>
          <p:cNvSpPr>
            <a:spLocks noChangeArrowheads="1"/>
          </p:cNvSpPr>
          <p:nvPr/>
        </p:nvSpPr>
        <p:spPr bwMode="auto">
          <a:xfrm>
            <a:off x="4435475" y="2978150"/>
            <a:ext cx="3292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000" b="1">
                <a:solidFill>
                  <a:srgbClr val="FF0000"/>
                </a:solidFill>
              </a:rPr>
              <a:t> Formaldehydedehydrogenase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0" name="Rectangle 32"/>
          <p:cNvSpPr>
            <a:spLocks noChangeArrowheads="1"/>
          </p:cNvSpPr>
          <p:nvPr/>
        </p:nvSpPr>
        <p:spPr bwMode="auto">
          <a:xfrm>
            <a:off x="88900" y="3721100"/>
            <a:ext cx="142875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21" name="Rectangle 33"/>
          <p:cNvSpPr>
            <a:spLocks noChangeArrowheads="1"/>
          </p:cNvSpPr>
          <p:nvPr/>
        </p:nvSpPr>
        <p:spPr bwMode="auto">
          <a:xfrm>
            <a:off x="431800" y="3721100"/>
            <a:ext cx="29686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H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2" name="Rectangle 34"/>
          <p:cNvSpPr>
            <a:spLocks noChangeArrowheads="1"/>
          </p:cNvSpPr>
          <p:nvPr/>
        </p:nvSpPr>
        <p:spPr bwMode="auto">
          <a:xfrm>
            <a:off x="723900" y="3949700"/>
            <a:ext cx="1349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2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3" name="Rectangle 35"/>
          <p:cNvSpPr>
            <a:spLocks noChangeArrowheads="1"/>
          </p:cNvSpPr>
          <p:nvPr/>
        </p:nvSpPr>
        <p:spPr bwMode="auto">
          <a:xfrm>
            <a:off x="873125" y="3721100"/>
            <a:ext cx="77628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CO 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4" name="Rectangle 36"/>
          <p:cNvSpPr>
            <a:spLocks noChangeArrowheads="1"/>
          </p:cNvSpPr>
          <p:nvPr/>
        </p:nvSpPr>
        <p:spPr bwMode="auto">
          <a:xfrm>
            <a:off x="1711325" y="3724275"/>
            <a:ext cx="4016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  <a:latin typeface="Wingdings" pitchFamily="2" charset="2"/>
              </a:rPr>
              <a:t>à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5" name="Rectangle 37"/>
          <p:cNvSpPr>
            <a:spLocks noChangeArrowheads="1"/>
          </p:cNvSpPr>
          <p:nvPr/>
        </p:nvSpPr>
        <p:spPr bwMode="auto">
          <a:xfrm>
            <a:off x="2336800" y="3721100"/>
            <a:ext cx="569913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CH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6" name="Rectangle 38"/>
          <p:cNvSpPr>
            <a:spLocks noChangeArrowheads="1"/>
          </p:cNvSpPr>
          <p:nvPr/>
        </p:nvSpPr>
        <p:spPr bwMode="auto">
          <a:xfrm>
            <a:off x="2921000" y="3949700"/>
            <a:ext cx="134938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100">
                <a:solidFill>
                  <a:srgbClr val="FF0000"/>
                </a:solidFill>
              </a:rPr>
              <a:t>3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7" name="Rectangle 39"/>
          <p:cNvSpPr>
            <a:spLocks noChangeArrowheads="1"/>
          </p:cNvSpPr>
          <p:nvPr/>
        </p:nvSpPr>
        <p:spPr bwMode="auto">
          <a:xfrm>
            <a:off x="3070225" y="3721100"/>
            <a:ext cx="593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3200">
                <a:solidFill>
                  <a:srgbClr val="FF0000"/>
                </a:solidFill>
              </a:rPr>
              <a:t>OH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8" name="Rectangle 40"/>
          <p:cNvSpPr>
            <a:spLocks noChangeArrowheads="1"/>
          </p:cNvSpPr>
          <p:nvPr/>
        </p:nvSpPr>
        <p:spPr bwMode="auto">
          <a:xfrm>
            <a:off x="4537075" y="3848100"/>
            <a:ext cx="2686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2000" b="1">
                <a:solidFill>
                  <a:srgbClr val="FF0000"/>
                </a:solidFill>
              </a:rPr>
              <a:t>Methanoldehydrogenase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88900" y="4902200"/>
            <a:ext cx="106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30" name="Rectangle 42"/>
          <p:cNvSpPr>
            <a:spLocks noChangeArrowheads="1"/>
          </p:cNvSpPr>
          <p:nvPr/>
        </p:nvSpPr>
        <p:spPr bwMode="auto">
          <a:xfrm>
            <a:off x="431800" y="4892675"/>
            <a:ext cx="668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NAD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1" name="Rectangle 43"/>
          <p:cNvSpPr>
            <a:spLocks noChangeArrowheads="1"/>
          </p:cNvSpPr>
          <p:nvPr/>
        </p:nvSpPr>
        <p:spPr bwMode="auto">
          <a:xfrm>
            <a:off x="1092200" y="4895850"/>
            <a:ext cx="119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600" b="1">
                <a:solidFill>
                  <a:srgbClr val="FF0000"/>
                </a:solidFill>
              </a:rPr>
              <a:t>+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2" name="Rectangle 44"/>
          <p:cNvSpPr>
            <a:spLocks noChangeArrowheads="1"/>
          </p:cNvSpPr>
          <p:nvPr/>
        </p:nvSpPr>
        <p:spPr bwMode="auto">
          <a:xfrm>
            <a:off x="1209675" y="4892675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/NADH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3" name="Rectangle 45"/>
          <p:cNvSpPr>
            <a:spLocks noChangeArrowheads="1"/>
          </p:cNvSpPr>
          <p:nvPr/>
        </p:nvSpPr>
        <p:spPr bwMode="auto">
          <a:xfrm>
            <a:off x="2263775" y="4892675"/>
            <a:ext cx="282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is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4" name="Rectangle 46"/>
          <p:cNvSpPr>
            <a:spLocks noChangeArrowheads="1"/>
          </p:cNvSpPr>
          <p:nvPr/>
        </p:nvSpPr>
        <p:spPr bwMode="auto">
          <a:xfrm>
            <a:off x="2603500" y="4892675"/>
            <a:ext cx="487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th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5" name="Rectangle 47"/>
          <p:cNvSpPr>
            <a:spLocks noChangeArrowheads="1"/>
          </p:cNvSpPr>
          <p:nvPr/>
        </p:nvSpPr>
        <p:spPr bwMode="auto">
          <a:xfrm>
            <a:off x="3146425" y="4892675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sourc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6" name="Rectangle 48"/>
          <p:cNvSpPr>
            <a:spLocks noChangeArrowheads="1"/>
          </p:cNvSpPr>
          <p:nvPr/>
        </p:nvSpPr>
        <p:spPr bwMode="auto">
          <a:xfrm>
            <a:off x="4225925" y="4892675"/>
            <a:ext cx="333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of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7" name="Rectangle 49"/>
          <p:cNvSpPr>
            <a:spLocks noChangeArrowheads="1"/>
          </p:cNvSpPr>
          <p:nvPr/>
        </p:nvSpPr>
        <p:spPr bwMode="auto">
          <a:xfrm>
            <a:off x="4600575" y="4892675"/>
            <a:ext cx="887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energy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8" name="Rectangle 50"/>
          <p:cNvSpPr>
            <a:spLocks noChangeArrowheads="1"/>
          </p:cNvSpPr>
          <p:nvPr/>
        </p:nvSpPr>
        <p:spPr bwMode="auto">
          <a:xfrm>
            <a:off x="5594350" y="4892675"/>
            <a:ext cx="153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.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39" name="Rectangle 51"/>
          <p:cNvSpPr>
            <a:spLocks noChangeArrowheads="1"/>
          </p:cNvSpPr>
          <p:nvPr/>
        </p:nvSpPr>
        <p:spPr bwMode="auto">
          <a:xfrm>
            <a:off x="88900" y="5305425"/>
            <a:ext cx="106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40" name="Rectangle 52"/>
          <p:cNvSpPr>
            <a:spLocks noChangeArrowheads="1"/>
          </p:cNvSpPr>
          <p:nvPr/>
        </p:nvSpPr>
        <p:spPr bwMode="auto">
          <a:xfrm>
            <a:off x="431800" y="5295900"/>
            <a:ext cx="1239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Key issue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1" name="Rectangle 53"/>
          <p:cNvSpPr>
            <a:spLocks noChangeArrowheads="1"/>
          </p:cNvSpPr>
          <p:nvPr/>
        </p:nvSpPr>
        <p:spPr bwMode="auto">
          <a:xfrm>
            <a:off x="1857375" y="5295900"/>
            <a:ext cx="179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: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2" name="Rectangle 54"/>
          <p:cNvSpPr>
            <a:spLocks noChangeArrowheads="1"/>
          </p:cNvSpPr>
          <p:nvPr/>
        </p:nvSpPr>
        <p:spPr bwMode="auto">
          <a:xfrm>
            <a:off x="2041525" y="5295900"/>
            <a:ext cx="1985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how to revers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3" name="Rectangle 55"/>
          <p:cNvSpPr>
            <a:spLocks noChangeArrowheads="1"/>
          </p:cNvSpPr>
          <p:nvPr/>
        </p:nvSpPr>
        <p:spPr bwMode="auto">
          <a:xfrm>
            <a:off x="4276725" y="5295900"/>
            <a:ext cx="1155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the NAD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4" name="Rectangle 56"/>
          <p:cNvSpPr>
            <a:spLocks noChangeArrowheads="1"/>
          </p:cNvSpPr>
          <p:nvPr/>
        </p:nvSpPr>
        <p:spPr bwMode="auto">
          <a:xfrm>
            <a:off x="5480050" y="5299075"/>
            <a:ext cx="119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sz="1600" b="1">
                <a:solidFill>
                  <a:srgbClr val="FF0000"/>
                </a:solidFill>
              </a:rPr>
              <a:t>+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5" name="Rectangle 57"/>
          <p:cNvSpPr>
            <a:spLocks noChangeArrowheads="1"/>
          </p:cNvSpPr>
          <p:nvPr/>
        </p:nvSpPr>
        <p:spPr bwMode="auto">
          <a:xfrm>
            <a:off x="5597525" y="5295900"/>
            <a:ext cx="1069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/NADH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6" name="Rectangle 58"/>
          <p:cNvSpPr>
            <a:spLocks noChangeArrowheads="1"/>
          </p:cNvSpPr>
          <p:nvPr/>
        </p:nvSpPr>
        <p:spPr bwMode="auto">
          <a:xfrm>
            <a:off x="6651625" y="5295900"/>
            <a:ext cx="931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coupl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7" name="Rectangle 59"/>
          <p:cNvSpPr>
            <a:spLocks noChangeArrowheads="1"/>
          </p:cNvSpPr>
          <p:nvPr/>
        </p:nvSpPr>
        <p:spPr bwMode="auto">
          <a:xfrm>
            <a:off x="7721600" y="5295900"/>
            <a:ext cx="631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after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8" name="Rectangle 60"/>
          <p:cNvSpPr>
            <a:spLocks noChangeArrowheads="1"/>
          </p:cNvSpPr>
          <p:nvPr/>
        </p:nvSpPr>
        <p:spPr bwMode="auto">
          <a:xfrm>
            <a:off x="431800" y="5622925"/>
            <a:ext cx="1230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oxidation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49" name="Rectangle 61"/>
          <p:cNvSpPr>
            <a:spLocks noChangeArrowheads="1"/>
          </p:cNvSpPr>
          <p:nvPr/>
        </p:nvSpPr>
        <p:spPr bwMode="auto">
          <a:xfrm>
            <a:off x="1787525" y="5622925"/>
            <a:ext cx="153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?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50" name="Rectangle 62"/>
          <p:cNvSpPr>
            <a:spLocks noChangeArrowheads="1"/>
          </p:cNvSpPr>
          <p:nvPr/>
        </p:nvSpPr>
        <p:spPr bwMode="auto">
          <a:xfrm>
            <a:off x="88900" y="6035675"/>
            <a:ext cx="10636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>
                <a:solidFill>
                  <a:srgbClr val="BBE0E3"/>
                </a:solidFill>
              </a:rPr>
              <a:t>•</a:t>
            </a:r>
            <a:endParaRPr lang="it-IT"/>
          </a:p>
        </p:txBody>
      </p:sp>
      <p:sp>
        <p:nvSpPr>
          <p:cNvPr id="63551" name="Rectangle 63"/>
          <p:cNvSpPr>
            <a:spLocks noChangeArrowheads="1"/>
          </p:cNvSpPr>
          <p:nvPr/>
        </p:nvSpPr>
        <p:spPr bwMode="auto">
          <a:xfrm>
            <a:off x="431800" y="6026150"/>
            <a:ext cx="555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Use 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52" name="Rectangle 64"/>
          <p:cNvSpPr>
            <a:spLocks noChangeArrowheads="1"/>
          </p:cNvSpPr>
          <p:nvPr/>
        </p:nvSpPr>
        <p:spPr bwMode="auto">
          <a:xfrm>
            <a:off x="1076325" y="6026150"/>
            <a:ext cx="5978525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of chemical systems for solar light harvesting </a:t>
            </a:r>
          </a:p>
          <a:p>
            <a:r>
              <a:rPr lang="it-IT" b="1">
                <a:solidFill>
                  <a:srgbClr val="FF0000"/>
                </a:solidFill>
              </a:rPr>
              <a:t>and conversion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53" name="Rectangle 65"/>
          <p:cNvSpPr>
            <a:spLocks noChangeArrowheads="1"/>
          </p:cNvSpPr>
          <p:nvPr/>
        </p:nvSpPr>
        <p:spPr bwMode="auto">
          <a:xfrm>
            <a:off x="1971675" y="6026150"/>
            <a:ext cx="290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or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54" name="Rectangle 66"/>
          <p:cNvSpPr>
            <a:spLocks noChangeArrowheads="1"/>
          </p:cNvSpPr>
          <p:nvPr/>
        </p:nvSpPr>
        <p:spPr bwMode="auto">
          <a:xfrm>
            <a:off x="3768725" y="6026150"/>
            <a:ext cx="136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b="1">
                <a:solidFill>
                  <a:srgbClr val="FF0000"/>
                </a:solidFill>
              </a:rPr>
              <a:t>r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63555" name="Text Box 71"/>
          <p:cNvSpPr txBox="1">
            <a:spLocks noChangeArrowheads="1"/>
          </p:cNvSpPr>
          <p:nvPr/>
        </p:nvSpPr>
        <p:spPr bwMode="auto">
          <a:xfrm>
            <a:off x="644525" y="850900"/>
            <a:ext cx="802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it-IT" sz="3600" b="1"/>
              <a:t>Coupling Chemistry and Biotechnology</a:t>
            </a:r>
            <a:r>
              <a:rPr lang="it-IT" sz="3600">
                <a:solidFill>
                  <a:srgbClr val="FFCCCC"/>
                </a:solidFill>
              </a:rPr>
              <a:t>:</a:t>
            </a:r>
          </a:p>
        </p:txBody>
      </p:sp>
      <p:grpSp>
        <p:nvGrpSpPr>
          <p:cNvPr id="63556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3558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3564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3565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233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559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34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60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3561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235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62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3563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63557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36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2339975" y="4652963"/>
            <a:ext cx="4535488" cy="1847850"/>
          </a:xfrm>
          <a:prstGeom prst="rect">
            <a:avLst/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it-IT"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68313" y="955675"/>
            <a:ext cx="8281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b="1">
                <a:solidFill>
                  <a:srgbClr val="1717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Scheme of the enzymatic reduction of CO</a:t>
            </a:r>
            <a:r>
              <a:rPr lang="it-IT" b="1" baseline="-25000">
                <a:solidFill>
                  <a:srgbClr val="1717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2</a:t>
            </a:r>
            <a:r>
              <a:rPr lang="it-IT" b="1">
                <a:solidFill>
                  <a:srgbClr val="1717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 </a:t>
            </a:r>
          </a:p>
        </p:txBody>
      </p:sp>
      <p:sp>
        <p:nvSpPr>
          <p:cNvPr id="64516" name="Rectangle 18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>
              <a:cs typeface="Arial" pitchFamily="34" charset="0"/>
            </a:endParaRPr>
          </a:p>
        </p:txBody>
      </p:sp>
      <p:graphicFrame>
        <p:nvGraphicFramePr>
          <p:cNvPr id="64517" name="Object 17"/>
          <p:cNvGraphicFramePr>
            <a:graphicFrameLocks noChangeAspect="1"/>
          </p:cNvGraphicFramePr>
          <p:nvPr/>
        </p:nvGraphicFramePr>
        <p:xfrm>
          <a:off x="288925" y="1916113"/>
          <a:ext cx="8459788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66" r:id="rId3" imgW="5280120" imgH="842400" progId="ChemDraw.Document.6.0">
                  <p:embed/>
                </p:oleObj>
              </mc:Choice>
              <mc:Fallback>
                <p:oleObj r:id="rId3" imgW="5280120" imgH="842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916113"/>
                        <a:ext cx="8459788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700338" y="3644900"/>
            <a:ext cx="3887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b="1" u="sng">
                <a:solidFill>
                  <a:srgbClr val="1717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Reaction conditions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2195513" y="4868863"/>
            <a:ext cx="4751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sz="2000" b="1">
                <a:solidFill>
                  <a:srgbClr val="DBE4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Solution buffered at pH 7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708400" y="5445125"/>
            <a:ext cx="1727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it-IT" b="1">
                <a:solidFill>
                  <a:srgbClr val="DBE4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T = 37 °C</a:t>
            </a:r>
          </a:p>
          <a:p>
            <a:pPr>
              <a:defRPr/>
            </a:pPr>
            <a:r>
              <a:rPr lang="it-IT" b="1">
                <a:solidFill>
                  <a:srgbClr val="DBE4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Arial" pitchFamily="34" charset="0"/>
              </a:rPr>
              <a:t>P = 1 atm</a:t>
            </a:r>
          </a:p>
        </p:txBody>
      </p:sp>
      <p:grpSp>
        <p:nvGrpSpPr>
          <p:cNvPr id="64521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4523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4529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4530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267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68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5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69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27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4528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64522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70" name="Dokument" r:id="rId11" imgW="743712" imgH="809244" progId="Word.Document.8">
                  <p:embed/>
                </p:oleObj>
              </mc:Choice>
              <mc:Fallback>
                <p:oleObj name="Dokument" r:id="rId11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 animBg="1"/>
      <p:bldP spid="6163" grpId="0"/>
      <p:bldP spid="6164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8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2235200"/>
            <a:ext cx="9144000" cy="2368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67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1113" y="833438"/>
            <a:ext cx="8780462" cy="608647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365375" y="36513"/>
            <a:ext cx="4564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Outdoor Demonstrations</a:t>
            </a:r>
            <a:endParaRPr lang="en-US" sz="3200">
              <a:solidFill>
                <a:srgbClr val="0000FF"/>
              </a:solidFill>
            </a:endParaRPr>
          </a:p>
        </p:txBody>
      </p:sp>
      <p:grpSp>
        <p:nvGrpSpPr>
          <p:cNvPr id="11268" name="Group 4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1276" name="Rectangle 5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1277" name="Rectangle 6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11269" name="Object 9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75" y="30163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11271" name="Grafik 11" descr="IMGP0387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4214813"/>
            <a:ext cx="3979862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Grafik 12" descr="P1000113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846138"/>
            <a:ext cx="4302125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Grafik 13" descr="IMGP0372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846138"/>
            <a:ext cx="4857750" cy="322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Grafik 14" descr="P1000122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214813"/>
            <a:ext cx="1795463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Grafik 15" descr="P1000117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3" y="4071938"/>
            <a:ext cx="3690937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85750" y="2571750"/>
            <a:ext cx="3500438" cy="50006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it-IT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1.6 </a:t>
            </a:r>
            <a:r>
              <a:rPr lang="it-IT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mL</a:t>
            </a:r>
            <a:r>
              <a:rPr lang="it-IT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TEOS</a:t>
            </a:r>
            <a:endParaRPr lang="it-IT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285750" y="1143000"/>
            <a:ext cx="3500438" cy="10715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4 mL of solution of</a:t>
            </a:r>
            <a:r>
              <a:rPr lang="it-IT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</a:t>
            </a:r>
          </a:p>
          <a:p>
            <a:pPr>
              <a:defRPr/>
            </a:pPr>
            <a:r>
              <a:rPr lang="it-IT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Sodium Alginate 2% (m/v)</a:t>
            </a:r>
          </a:p>
          <a:p>
            <a:pPr>
              <a:defRPr/>
            </a:pPr>
            <a:r>
              <a:rPr lang="it-IT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In deionized water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85750" y="3429000"/>
            <a:ext cx="3500438" cy="2071688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1 mL solution</a:t>
            </a:r>
            <a:endParaRPr lang="it-IT" b="1">
              <a:solidFill>
                <a:srgbClr val="16164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endParaRPr lang="it-IT" b="1">
              <a:solidFill>
                <a:srgbClr val="16164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r>
              <a:rPr lang="it-IT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F</a:t>
            </a:r>
            <a:r>
              <a:rPr lang="it-IT" b="1" baseline="-25000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ato</a:t>
            </a:r>
            <a:r>
              <a:rPr lang="it-IT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DH (10.0 mg)</a:t>
            </a:r>
          </a:p>
          <a:p>
            <a:pPr>
              <a:defRPr/>
            </a:pPr>
            <a:r>
              <a:rPr lang="it-IT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F</a:t>
            </a:r>
            <a:r>
              <a:rPr lang="it-IT" b="1" baseline="-25000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ide</a:t>
            </a:r>
            <a:r>
              <a:rPr lang="it-IT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DH (10.0 mg)</a:t>
            </a:r>
          </a:p>
          <a:p>
            <a:pPr>
              <a:defRPr/>
            </a:pPr>
            <a:r>
              <a:rPr lang="it-IT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ADH (10.0 mg)</a:t>
            </a:r>
          </a:p>
          <a:p>
            <a:pPr>
              <a:defRPr/>
            </a:pPr>
            <a:endParaRPr lang="it-IT" b="1">
              <a:solidFill>
                <a:srgbClr val="16164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r>
              <a:rPr lang="it-IT" sz="1600" b="1">
                <a:solidFill>
                  <a:srgbClr val="16164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In buffer TRIS-HCl 0.1 M (pH 7)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4429125" y="1214438"/>
            <a:ext cx="4214813" cy="6429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Drop by drop addition in</a:t>
            </a:r>
          </a:p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20 mL  CaCl</a:t>
            </a:r>
            <a:r>
              <a:rPr lang="it-IT" sz="16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2</a:t>
            </a: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 0.2 M+TESO</a:t>
            </a:r>
            <a:endParaRPr lang="it-IT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4429125" y="2000250"/>
            <a:ext cx="4214813" cy="6429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Sol-gel-formation time 30 min </a:t>
            </a:r>
            <a:endParaRPr lang="it-IT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4429125" y="2786063"/>
            <a:ext cx="4214813" cy="6429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Filtration</a:t>
            </a:r>
            <a:endParaRPr lang="it-IT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Freccia in giù 12"/>
          <p:cNvSpPr/>
          <p:nvPr/>
        </p:nvSpPr>
        <p:spPr>
          <a:xfrm>
            <a:off x="1428750" y="2214563"/>
            <a:ext cx="1143000" cy="428625"/>
          </a:xfrm>
          <a:prstGeom prst="downArrow">
            <a:avLst/>
          </a:prstGeom>
          <a:gradFill flip="none" rotWithShape="1">
            <a:gsLst>
              <a:gs pos="20000">
                <a:srgbClr val="AC0000"/>
              </a:gs>
              <a:gs pos="65000">
                <a:schemeClr val="accent6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it-IT"/>
          </a:p>
        </p:txBody>
      </p:sp>
      <p:sp>
        <p:nvSpPr>
          <p:cNvPr id="14" name="Freccia in giù 13"/>
          <p:cNvSpPr/>
          <p:nvPr/>
        </p:nvSpPr>
        <p:spPr>
          <a:xfrm>
            <a:off x="1428750" y="3071813"/>
            <a:ext cx="1143000" cy="428625"/>
          </a:xfrm>
          <a:prstGeom prst="downArrow">
            <a:avLst/>
          </a:prstGeom>
          <a:gradFill>
            <a:gsLst>
              <a:gs pos="20000">
                <a:srgbClr val="009644"/>
              </a:gs>
              <a:gs pos="65000">
                <a:srgbClr val="FF0000"/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it-IT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4429125" y="3571875"/>
            <a:ext cx="4214813" cy="6429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  <a:cs typeface="Tahoma" pitchFamily="34" charset="0"/>
              </a:rPr>
              <a:t>Washing with water</a:t>
            </a:r>
            <a:endParaRPr lang="it-IT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655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DE">
              <a:cs typeface="Arial" pitchFamily="34" charset="0"/>
            </a:endParaRPr>
          </a:p>
        </p:txBody>
      </p:sp>
      <p:pic>
        <p:nvPicPr>
          <p:cNvPr id="67585" name="Picture 1" descr="beads dimensio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4572000"/>
            <a:ext cx="30575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9" name="Rectangle 3"/>
          <p:cNvSpPr>
            <a:spLocks noChangeArrowheads="1"/>
          </p:cNvSpPr>
          <p:nvPr/>
        </p:nvSpPr>
        <p:spPr bwMode="auto">
          <a:xfrm>
            <a:off x="0" y="19716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it-IT" sz="1200">
                <a:solidFill>
                  <a:srgbClr val="000000"/>
                </a:solidFill>
                <a:latin typeface="Garamond" pitchFamily="18" charset="0"/>
                <a:cs typeface="Times New Roman" pitchFamily="18" charset="0"/>
              </a:rPr>
              <a:t>   </a:t>
            </a:r>
            <a:endParaRPr lang="it-IT">
              <a:cs typeface="Arial" pitchFamily="34" charset="0"/>
            </a:endParaRPr>
          </a:p>
        </p:txBody>
      </p:sp>
      <p:pic>
        <p:nvPicPr>
          <p:cNvPr id="67588" name="Picture 4" descr="beads particolar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9113" y="4572000"/>
            <a:ext cx="220345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5551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65554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65560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65561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305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5555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06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6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65557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07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58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65559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65552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8" name="Dokument" r:id="rId11" imgW="743712" imgH="809244" progId="Word.Document.8">
                  <p:embed/>
                </p:oleObj>
              </mc:Choice>
              <mc:Fallback>
                <p:oleObj name="Dokument" r:id="rId11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53" name="Textfeld 25"/>
          <p:cNvSpPr txBox="1">
            <a:spLocks noChangeArrowheads="1"/>
          </p:cNvSpPr>
          <p:nvPr/>
        </p:nvSpPr>
        <p:spPr bwMode="auto">
          <a:xfrm>
            <a:off x="206375" y="6313488"/>
            <a:ext cx="3454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Michele Aresta, Bari, Ital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7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637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7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8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1520" y="1196752"/>
            <a:ext cx="8658503" cy="281620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47559" y="5111750"/>
            <a:ext cx="3799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Stefanie Schlager </a:t>
            </a:r>
            <a:r>
              <a:rPr lang="de-DE" i="1" dirty="0" smtClean="0"/>
              <a:t>et al</a:t>
            </a:r>
            <a:r>
              <a:rPr lang="de-DE" dirty="0" smtClean="0"/>
              <a:t>; 2013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0563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206375" y="9017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557463" y="53975"/>
            <a:ext cx="4056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Interdisciplinary R &amp; D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70685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0686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70661" name="Oval 7"/>
          <p:cNvSpPr>
            <a:spLocks noChangeArrowheads="1"/>
          </p:cNvSpPr>
          <p:nvPr/>
        </p:nvSpPr>
        <p:spPr bwMode="auto">
          <a:xfrm>
            <a:off x="704850" y="1052513"/>
            <a:ext cx="3257550" cy="1919287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Photochemistry</a:t>
            </a:r>
          </a:p>
          <a:p>
            <a:r>
              <a:rPr lang="de-DE"/>
              <a:t>Photophysics</a:t>
            </a:r>
          </a:p>
          <a:p>
            <a:r>
              <a:rPr lang="de-DE"/>
              <a:t>Photocatalysis</a:t>
            </a:r>
          </a:p>
        </p:txBody>
      </p:sp>
      <p:sp>
        <p:nvSpPr>
          <p:cNvPr id="70662" name="Oval 8"/>
          <p:cNvSpPr>
            <a:spLocks noChangeArrowheads="1"/>
          </p:cNvSpPr>
          <p:nvPr/>
        </p:nvSpPr>
        <p:spPr bwMode="auto">
          <a:xfrm>
            <a:off x="4976813" y="1052513"/>
            <a:ext cx="3482975" cy="17526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Biocatalysis</a:t>
            </a:r>
          </a:p>
        </p:txBody>
      </p:sp>
      <p:sp>
        <p:nvSpPr>
          <p:cNvPr id="70663" name="Oval 9"/>
          <p:cNvSpPr>
            <a:spLocks noChangeArrowheads="1"/>
          </p:cNvSpPr>
          <p:nvPr/>
        </p:nvSpPr>
        <p:spPr bwMode="auto">
          <a:xfrm>
            <a:off x="395288" y="3116263"/>
            <a:ext cx="2736850" cy="17526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Electrocatalysis</a:t>
            </a:r>
          </a:p>
        </p:txBody>
      </p:sp>
      <p:sp>
        <p:nvSpPr>
          <p:cNvPr id="70664" name="Oval 10"/>
          <p:cNvSpPr>
            <a:spLocks noChangeArrowheads="1"/>
          </p:cNvSpPr>
          <p:nvPr/>
        </p:nvSpPr>
        <p:spPr bwMode="auto">
          <a:xfrm>
            <a:off x="5902325" y="3141663"/>
            <a:ext cx="2913063" cy="1582737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0665" name="Oval 11"/>
          <p:cNvSpPr>
            <a:spLocks noChangeArrowheads="1"/>
          </p:cNvSpPr>
          <p:nvPr/>
        </p:nvSpPr>
        <p:spPr bwMode="auto">
          <a:xfrm>
            <a:off x="3048000" y="5105400"/>
            <a:ext cx="2854325" cy="13716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Prototyping </a:t>
            </a:r>
          </a:p>
          <a:p>
            <a:r>
              <a:rPr lang="de-DE"/>
              <a:t>testing</a:t>
            </a:r>
          </a:p>
        </p:txBody>
      </p:sp>
      <p:sp>
        <p:nvSpPr>
          <p:cNvPr id="70666" name="Text Box 12"/>
          <p:cNvSpPr txBox="1">
            <a:spLocks noChangeArrowheads="1"/>
          </p:cNvSpPr>
          <p:nvPr/>
        </p:nvSpPr>
        <p:spPr bwMode="auto">
          <a:xfrm>
            <a:off x="6516688" y="3394075"/>
            <a:ext cx="16716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dirty="0"/>
              <a:t>System </a:t>
            </a:r>
          </a:p>
          <a:p>
            <a:r>
              <a:rPr lang="de-DE" dirty="0"/>
              <a:t>Integration </a:t>
            </a:r>
          </a:p>
          <a:p>
            <a:r>
              <a:rPr lang="de-DE" dirty="0"/>
              <a:t>Engineering</a:t>
            </a:r>
          </a:p>
        </p:txBody>
      </p:sp>
      <p:sp>
        <p:nvSpPr>
          <p:cNvPr id="70667" name="Rectangle 13"/>
          <p:cNvSpPr>
            <a:spLocks noChangeArrowheads="1"/>
          </p:cNvSpPr>
          <p:nvPr/>
        </p:nvSpPr>
        <p:spPr bwMode="auto">
          <a:xfrm>
            <a:off x="3505200" y="3352800"/>
            <a:ext cx="1905000" cy="1143000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dirty="0"/>
              <a:t>Recycling CO2</a:t>
            </a:r>
          </a:p>
        </p:txBody>
      </p:sp>
      <p:sp>
        <p:nvSpPr>
          <p:cNvPr id="70668" name="Line 14"/>
          <p:cNvSpPr>
            <a:spLocks noChangeShapeType="1"/>
          </p:cNvSpPr>
          <p:nvPr/>
        </p:nvSpPr>
        <p:spPr bwMode="auto">
          <a:xfrm flipH="1">
            <a:off x="3962400" y="2438400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70669" name="Line 15"/>
          <p:cNvSpPr>
            <a:spLocks noChangeShapeType="1"/>
          </p:cNvSpPr>
          <p:nvPr/>
        </p:nvSpPr>
        <p:spPr bwMode="auto">
          <a:xfrm flipV="1">
            <a:off x="5310188" y="2663825"/>
            <a:ext cx="685800" cy="9556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70670" name="Line 16"/>
          <p:cNvSpPr>
            <a:spLocks noChangeShapeType="1"/>
          </p:cNvSpPr>
          <p:nvPr/>
        </p:nvSpPr>
        <p:spPr bwMode="auto">
          <a:xfrm flipH="1" flipV="1">
            <a:off x="3048000" y="2743200"/>
            <a:ext cx="685800" cy="9556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70671" name="Line 17"/>
          <p:cNvSpPr>
            <a:spLocks noChangeShapeType="1"/>
          </p:cNvSpPr>
          <p:nvPr/>
        </p:nvSpPr>
        <p:spPr bwMode="auto">
          <a:xfrm flipH="1">
            <a:off x="5403850" y="3962400"/>
            <a:ext cx="592138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70672" name="Line 18"/>
          <p:cNvSpPr>
            <a:spLocks noChangeShapeType="1"/>
          </p:cNvSpPr>
          <p:nvPr/>
        </p:nvSpPr>
        <p:spPr bwMode="auto">
          <a:xfrm flipH="1">
            <a:off x="3048000" y="3962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70673" name="Line 19"/>
          <p:cNvSpPr>
            <a:spLocks noChangeShapeType="1"/>
          </p:cNvSpPr>
          <p:nvPr/>
        </p:nvSpPr>
        <p:spPr bwMode="auto">
          <a:xfrm>
            <a:off x="4462463" y="4495800"/>
            <a:ext cx="0" cy="838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graphicFrame>
        <p:nvGraphicFramePr>
          <p:cNvPr id="70674" name="Object 2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5" name="Line 21"/>
          <p:cNvSpPr>
            <a:spLocks noChangeShapeType="1"/>
          </p:cNvSpPr>
          <p:nvPr/>
        </p:nvSpPr>
        <p:spPr bwMode="auto">
          <a:xfrm flipH="1">
            <a:off x="1547813" y="2736850"/>
            <a:ext cx="287337" cy="657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70676" name="Group 21"/>
          <p:cNvGrpSpPr>
            <a:grpSpLocks/>
          </p:cNvGrpSpPr>
          <p:nvPr/>
        </p:nvGrpSpPr>
        <p:grpSpPr bwMode="auto">
          <a:xfrm>
            <a:off x="7602538" y="-26988"/>
            <a:ext cx="1462087" cy="773113"/>
            <a:chOff x="4512" y="0"/>
            <a:chExt cx="1152" cy="768"/>
          </a:xfrm>
        </p:grpSpPr>
        <p:grpSp>
          <p:nvGrpSpPr>
            <p:cNvPr id="70677" name="Group 2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70683" name="Oval 2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70684" name="Object 2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740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0678" name="Object 2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0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79" name="Oval 2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70680" name="Object 2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740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81" name="AutoShape 2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0682" name="Text Box 29"/>
            <p:cNvSpPr txBox="1">
              <a:spLocks noChangeArrowheads="1"/>
            </p:cNvSpPr>
            <p:nvPr/>
          </p:nvSpPr>
          <p:spPr bwMode="auto">
            <a:xfrm>
              <a:off x="4875" y="110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2438400" y="1600200"/>
            <a:ext cx="4025900" cy="2014538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4041775" y="-14288"/>
            <a:ext cx="1200150" cy="641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</a:rPr>
              <a:t>LIOS</a:t>
            </a:r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2428" name="Rectangle 5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2429" name="Rectangle 6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2405" name="Rectangle 7"/>
          <p:cNvSpPr>
            <a:spLocks noChangeArrowheads="1"/>
          </p:cNvSpPr>
          <p:nvPr/>
        </p:nvSpPr>
        <p:spPr bwMode="auto">
          <a:xfrm>
            <a:off x="11113" y="815975"/>
            <a:ext cx="9102725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6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sp>
        <p:nvSpPr>
          <p:cNvPr id="102407" name="Text Box 9"/>
          <p:cNvSpPr txBox="1">
            <a:spLocks noChangeArrowheads="1"/>
          </p:cNvSpPr>
          <p:nvPr/>
        </p:nvSpPr>
        <p:spPr bwMode="auto">
          <a:xfrm>
            <a:off x="1141413" y="815975"/>
            <a:ext cx="6675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sz="3200" b="1"/>
              <a:t>Linz Institute for Organic Solar Cells</a:t>
            </a:r>
          </a:p>
        </p:txBody>
      </p:sp>
      <p:sp>
        <p:nvSpPr>
          <p:cNvPr id="102408" name="Text Box 10"/>
          <p:cNvSpPr txBox="1">
            <a:spLocks noChangeArrowheads="1"/>
          </p:cNvSpPr>
          <p:nvPr/>
        </p:nvSpPr>
        <p:spPr bwMode="auto">
          <a:xfrm>
            <a:off x="2438400" y="1371600"/>
            <a:ext cx="4448175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sz="2000" b="1"/>
              <a:t>Physics of Organic Semiconductors:</a:t>
            </a:r>
          </a:p>
          <a:p>
            <a:pPr algn="l"/>
            <a:r>
              <a:rPr lang="de-DE" sz="2000"/>
              <a:t>1.) Photoexcited spectroscopy</a:t>
            </a:r>
          </a:p>
          <a:p>
            <a:pPr algn="l"/>
            <a:r>
              <a:rPr lang="de-DE" sz="2000"/>
              <a:t>2.) Photoconductivity</a:t>
            </a:r>
          </a:p>
          <a:p>
            <a:pPr algn="l"/>
            <a:r>
              <a:rPr lang="de-DE" sz="2000"/>
              <a:t>3.) Thin film characterization</a:t>
            </a:r>
          </a:p>
          <a:p>
            <a:pPr algn="l"/>
            <a:r>
              <a:rPr lang="de-DE" sz="2000"/>
              <a:t>4.) Nanoscale engineering</a:t>
            </a:r>
          </a:p>
          <a:p>
            <a:pPr algn="l"/>
            <a:r>
              <a:rPr lang="de-DE" sz="2000"/>
              <a:t>5.) Nanoscale microscopy (AFM, STM...)</a:t>
            </a:r>
          </a:p>
          <a:p>
            <a:pPr algn="l"/>
            <a:r>
              <a:rPr lang="de-DE" sz="2000"/>
              <a:t>6.) In situ spectro-electrochemistry</a:t>
            </a:r>
          </a:p>
        </p:txBody>
      </p:sp>
      <p:sp>
        <p:nvSpPr>
          <p:cNvPr id="102409" name="Oval 11"/>
          <p:cNvSpPr>
            <a:spLocks noChangeArrowheads="1"/>
          </p:cNvSpPr>
          <p:nvPr/>
        </p:nvSpPr>
        <p:spPr bwMode="auto">
          <a:xfrm>
            <a:off x="157163" y="4076700"/>
            <a:ext cx="2057400" cy="11811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1800" dirty="0" err="1" smtClean="0"/>
              <a:t>Organic</a:t>
            </a:r>
            <a:r>
              <a:rPr lang="de-DE" sz="1800" dirty="0" smtClean="0"/>
              <a:t>/Hybrid </a:t>
            </a:r>
          </a:p>
          <a:p>
            <a:r>
              <a:rPr lang="de-DE" sz="1800" dirty="0" smtClean="0"/>
              <a:t>Solar Cells</a:t>
            </a:r>
            <a:endParaRPr lang="de-DE" sz="1800" dirty="0"/>
          </a:p>
        </p:txBody>
      </p:sp>
      <p:sp>
        <p:nvSpPr>
          <p:cNvPr id="102410" name="Oval 12"/>
          <p:cNvSpPr>
            <a:spLocks noChangeArrowheads="1"/>
          </p:cNvSpPr>
          <p:nvPr/>
        </p:nvSpPr>
        <p:spPr bwMode="auto">
          <a:xfrm>
            <a:off x="2214563" y="4381500"/>
            <a:ext cx="2373312" cy="11811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1800" dirty="0" smtClean="0"/>
              <a:t>CO2 Recycling </a:t>
            </a:r>
            <a:r>
              <a:rPr lang="de-DE" sz="1800" dirty="0" err="1" smtClean="0"/>
              <a:t>into</a:t>
            </a:r>
            <a:r>
              <a:rPr lang="de-DE" sz="1800" dirty="0" smtClean="0"/>
              <a:t> </a:t>
            </a:r>
          </a:p>
          <a:p>
            <a:r>
              <a:rPr lang="de-DE" sz="1800" dirty="0" err="1" smtClean="0"/>
              <a:t>Synthetic</a:t>
            </a:r>
            <a:r>
              <a:rPr lang="de-DE" sz="1800" dirty="0" smtClean="0"/>
              <a:t> </a:t>
            </a:r>
            <a:r>
              <a:rPr lang="de-DE" sz="1800" dirty="0" err="1" smtClean="0"/>
              <a:t>Fuels</a:t>
            </a:r>
            <a:endParaRPr lang="de-DE" sz="1800" dirty="0"/>
          </a:p>
        </p:txBody>
      </p:sp>
      <p:sp>
        <p:nvSpPr>
          <p:cNvPr id="102411" name="Oval 13"/>
          <p:cNvSpPr>
            <a:spLocks noChangeArrowheads="1"/>
          </p:cNvSpPr>
          <p:nvPr/>
        </p:nvSpPr>
        <p:spPr bwMode="auto">
          <a:xfrm>
            <a:off x="4437063" y="4381500"/>
            <a:ext cx="2141537" cy="11811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1800" dirty="0" err="1" smtClean="0"/>
              <a:t>Spectroscopy</a:t>
            </a:r>
            <a:r>
              <a:rPr lang="de-DE" sz="1800" dirty="0" smtClean="0"/>
              <a:t> </a:t>
            </a:r>
          </a:p>
          <a:p>
            <a:r>
              <a:rPr lang="de-DE" sz="1800" dirty="0" err="1" smtClean="0"/>
              <a:t>and</a:t>
            </a:r>
            <a:endParaRPr lang="de-DE" sz="1800" dirty="0" smtClean="0"/>
          </a:p>
          <a:p>
            <a:r>
              <a:rPr lang="de-DE" sz="1800" dirty="0" err="1" smtClean="0"/>
              <a:t>Electrochemistry</a:t>
            </a:r>
            <a:endParaRPr lang="de-DE" sz="1800" dirty="0" smtClean="0"/>
          </a:p>
        </p:txBody>
      </p:sp>
      <p:sp>
        <p:nvSpPr>
          <p:cNvPr id="102412" name="Line 14"/>
          <p:cNvSpPr>
            <a:spLocks noChangeShapeType="1"/>
          </p:cNvSpPr>
          <p:nvPr/>
        </p:nvSpPr>
        <p:spPr bwMode="auto">
          <a:xfrm flipH="1">
            <a:off x="1600200" y="3513138"/>
            <a:ext cx="838200" cy="461962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02413" name="Line 15"/>
          <p:cNvSpPr>
            <a:spLocks noChangeShapeType="1"/>
          </p:cNvSpPr>
          <p:nvPr/>
        </p:nvSpPr>
        <p:spPr bwMode="auto">
          <a:xfrm flipH="1">
            <a:off x="3686175" y="3614738"/>
            <a:ext cx="0" cy="766762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02414" name="Line 16"/>
          <p:cNvSpPr>
            <a:spLocks noChangeShapeType="1"/>
          </p:cNvSpPr>
          <p:nvPr/>
        </p:nvSpPr>
        <p:spPr bwMode="auto">
          <a:xfrm>
            <a:off x="6367463" y="3513138"/>
            <a:ext cx="847725" cy="461962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720913" name="Text Box 17"/>
          <p:cNvSpPr txBox="1">
            <a:spLocks noChangeArrowheads="1"/>
          </p:cNvSpPr>
          <p:nvPr/>
        </p:nvSpPr>
        <p:spPr bwMode="auto">
          <a:xfrm>
            <a:off x="1288566" y="5777558"/>
            <a:ext cx="6547818" cy="461665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dirty="0"/>
              <a:t>„</a:t>
            </a:r>
            <a:r>
              <a:rPr lang="de-DE" dirty="0" err="1"/>
              <a:t>Incubator</a:t>
            </a:r>
            <a:r>
              <a:rPr lang="de-DE" dirty="0"/>
              <a:t>“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small</a:t>
            </a:r>
            <a:r>
              <a:rPr lang="de-DE" dirty="0"/>
              <a:t> high </a:t>
            </a:r>
            <a:r>
              <a:rPr lang="de-DE" dirty="0" err="1"/>
              <a:t>tech</a:t>
            </a:r>
            <a:r>
              <a:rPr lang="de-DE" dirty="0"/>
              <a:t> </a:t>
            </a:r>
            <a:r>
              <a:rPr lang="de-DE" dirty="0" err="1"/>
              <a:t>spin</a:t>
            </a:r>
            <a:r>
              <a:rPr lang="de-DE" dirty="0"/>
              <a:t>-off </a:t>
            </a:r>
            <a:r>
              <a:rPr lang="de-DE" dirty="0" err="1" smtClean="0"/>
              <a:t>companies</a:t>
            </a:r>
            <a:endParaRPr lang="de-DE" dirty="0"/>
          </a:p>
        </p:txBody>
      </p:sp>
      <p:graphicFrame>
        <p:nvGraphicFramePr>
          <p:cNvPr id="102416" name="Object 1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7" name="Line 19"/>
          <p:cNvSpPr>
            <a:spLocks noChangeShapeType="1"/>
          </p:cNvSpPr>
          <p:nvPr/>
        </p:nvSpPr>
        <p:spPr bwMode="auto">
          <a:xfrm flipH="1">
            <a:off x="5508625" y="3614738"/>
            <a:ext cx="0" cy="766762"/>
          </a:xfrm>
          <a:prstGeom prst="line">
            <a:avLst/>
          </a:prstGeom>
          <a:noFill/>
          <a:ln w="1016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02418" name="Oval 20"/>
          <p:cNvSpPr>
            <a:spLocks noChangeArrowheads="1"/>
          </p:cNvSpPr>
          <p:nvPr/>
        </p:nvSpPr>
        <p:spPr bwMode="auto">
          <a:xfrm>
            <a:off x="6464300" y="3975100"/>
            <a:ext cx="2468563" cy="1227138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1800" dirty="0"/>
              <a:t>Bio-</a:t>
            </a:r>
            <a:r>
              <a:rPr lang="de-DE" sz="1800" dirty="0" err="1"/>
              <a:t>Organic</a:t>
            </a:r>
            <a:r>
              <a:rPr lang="de-DE" sz="1800" dirty="0"/>
              <a:t> </a:t>
            </a:r>
          </a:p>
          <a:p>
            <a:r>
              <a:rPr lang="de-DE" sz="1800" dirty="0" smtClean="0"/>
              <a:t>Electronic Devices</a:t>
            </a:r>
            <a:endParaRPr lang="de-DE" sz="1800" dirty="0"/>
          </a:p>
        </p:txBody>
      </p:sp>
      <p:grpSp>
        <p:nvGrpSpPr>
          <p:cNvPr id="102419" name="Group 21"/>
          <p:cNvGrpSpPr>
            <a:grpSpLocks/>
          </p:cNvGrpSpPr>
          <p:nvPr/>
        </p:nvGrpSpPr>
        <p:grpSpPr bwMode="auto">
          <a:xfrm>
            <a:off x="7602538" y="-26988"/>
            <a:ext cx="1462087" cy="773113"/>
            <a:chOff x="4512" y="0"/>
            <a:chExt cx="1152" cy="768"/>
          </a:xfrm>
        </p:grpSpPr>
        <p:grpSp>
          <p:nvGrpSpPr>
            <p:cNvPr id="102420" name="Group 2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2426" name="Oval 2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2427" name="Object 2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929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21" name="Object 2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30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2" name="Oval 2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2423" name="Object 2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931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24" name="AutoShape 2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2425" name="Text Box 29"/>
            <p:cNvSpPr txBox="1">
              <a:spLocks noChangeArrowheads="1"/>
            </p:cNvSpPr>
            <p:nvPr/>
          </p:nvSpPr>
          <p:spPr bwMode="auto">
            <a:xfrm>
              <a:off x="4875" y="110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2940050" y="36513"/>
            <a:ext cx="34147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Acknowledgements</a:t>
            </a: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762000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pic>
        <p:nvPicPr>
          <p:cNvPr id="10343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88988"/>
            <a:ext cx="332898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03431" name="Text Box 9"/>
          <p:cNvSpPr txBox="1">
            <a:spLocks noChangeArrowheads="1"/>
          </p:cNvSpPr>
          <p:nvPr/>
        </p:nvSpPr>
        <p:spPr bwMode="auto">
          <a:xfrm>
            <a:off x="3509963" y="788988"/>
            <a:ext cx="5397500" cy="489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sz="2000" b="1" dirty="0"/>
              <a:t>Members </a:t>
            </a:r>
            <a:r>
              <a:rPr lang="de-DE" sz="2000" b="1" dirty="0" err="1"/>
              <a:t>of</a:t>
            </a:r>
            <a:r>
              <a:rPr lang="de-DE" sz="2000" b="1" dirty="0"/>
              <a:t> LIOS</a:t>
            </a:r>
            <a:r>
              <a:rPr lang="de-DE" b="1" dirty="0"/>
              <a:t>:</a:t>
            </a:r>
          </a:p>
          <a:p>
            <a:pPr algn="l"/>
            <a:r>
              <a:rPr lang="de-DE" sz="1800" dirty="0"/>
              <a:t>Helmut Neugebauer, </a:t>
            </a:r>
            <a:r>
              <a:rPr lang="de-DE" sz="1800" dirty="0" smtClean="0"/>
              <a:t>Markus </a:t>
            </a:r>
            <a:r>
              <a:rPr lang="de-DE" sz="1800" dirty="0" err="1" smtClean="0"/>
              <a:t>Scharber</a:t>
            </a:r>
            <a:r>
              <a:rPr lang="de-DE" sz="1800" dirty="0" smtClean="0"/>
              <a:t>, Mathew White, Mihai </a:t>
            </a:r>
            <a:r>
              <a:rPr lang="de-DE" sz="1800" dirty="0" err="1" smtClean="0"/>
              <a:t>Irimia-Vladu</a:t>
            </a:r>
            <a:r>
              <a:rPr lang="de-DE" sz="1800" dirty="0" smtClean="0"/>
              <a:t>, Philipp Stadler, </a:t>
            </a:r>
            <a:r>
              <a:rPr lang="de-DE" sz="1800" dirty="0"/>
              <a:t>Jacek </a:t>
            </a:r>
            <a:r>
              <a:rPr lang="de-DE" sz="1800" dirty="0" err="1"/>
              <a:t>Gasiorovski</a:t>
            </a:r>
            <a:r>
              <a:rPr lang="de-DE" sz="1800" dirty="0"/>
              <a:t>, </a:t>
            </a:r>
            <a:r>
              <a:rPr lang="de-DE" sz="1800" dirty="0" smtClean="0"/>
              <a:t>Daniel </a:t>
            </a:r>
            <a:r>
              <a:rPr lang="de-DE" sz="1800" dirty="0" err="1"/>
              <a:t>Egbe</a:t>
            </a:r>
            <a:r>
              <a:rPr lang="de-DE" sz="1800" dirty="0"/>
              <a:t>, </a:t>
            </a:r>
            <a:r>
              <a:rPr lang="de-DE" sz="1800" dirty="0" smtClean="0"/>
              <a:t>Stefanie </a:t>
            </a:r>
            <a:r>
              <a:rPr lang="de-DE" sz="1800" dirty="0"/>
              <a:t>Schlager, </a:t>
            </a:r>
            <a:r>
              <a:rPr lang="de-DE" sz="1800" dirty="0" smtClean="0"/>
              <a:t>Engelbert </a:t>
            </a:r>
            <a:r>
              <a:rPr lang="de-DE" sz="1800" dirty="0" err="1" smtClean="0"/>
              <a:t>Portenkirchner</a:t>
            </a:r>
            <a:r>
              <a:rPr lang="de-DE" sz="1800" dirty="0" smtClean="0"/>
              <a:t>, Eric </a:t>
            </a:r>
            <a:r>
              <a:rPr lang="de-DE" sz="1800" dirty="0" err="1" smtClean="0"/>
              <a:t>Glowacki</a:t>
            </a:r>
            <a:r>
              <a:rPr lang="de-DE" sz="1800" dirty="0" smtClean="0"/>
              <a:t>, Lucia </a:t>
            </a:r>
            <a:r>
              <a:rPr lang="de-DE" sz="1800" dirty="0" err="1" smtClean="0"/>
              <a:t>Leonat</a:t>
            </a:r>
            <a:r>
              <a:rPr lang="de-DE" sz="1800" dirty="0" smtClean="0"/>
              <a:t>, Marek Havlicek, Patrick Denk, Gerda </a:t>
            </a:r>
            <a:r>
              <a:rPr lang="de-DE" sz="1800" dirty="0" err="1" smtClean="0"/>
              <a:t>Kalab</a:t>
            </a:r>
            <a:r>
              <a:rPr lang="de-DE" sz="1800" dirty="0" smtClean="0"/>
              <a:t>, Christine </a:t>
            </a:r>
            <a:r>
              <a:rPr lang="de-DE" sz="1800" dirty="0" err="1" smtClean="0"/>
              <a:t>Hinterberger</a:t>
            </a:r>
            <a:r>
              <a:rPr lang="de-DE" sz="1800" dirty="0" smtClean="0"/>
              <a:t>, </a:t>
            </a:r>
            <a:r>
              <a:rPr lang="de-DE" sz="1800" dirty="0" err="1" smtClean="0"/>
              <a:t>Dogukan</a:t>
            </a:r>
            <a:r>
              <a:rPr lang="de-DE" sz="1800" dirty="0" smtClean="0"/>
              <a:t> </a:t>
            </a:r>
            <a:r>
              <a:rPr lang="de-DE" sz="1800" dirty="0" err="1" smtClean="0"/>
              <a:t>Apaydin</a:t>
            </a:r>
            <a:r>
              <a:rPr lang="de-DE" sz="1800" dirty="0" smtClean="0"/>
              <a:t>, </a:t>
            </a:r>
            <a:r>
              <a:rPr lang="de-DE" sz="1800" dirty="0" err="1" smtClean="0"/>
              <a:t>Katheryna</a:t>
            </a:r>
            <a:r>
              <a:rPr lang="de-DE" sz="1800" dirty="0" smtClean="0"/>
              <a:t> </a:t>
            </a:r>
            <a:r>
              <a:rPr lang="de-DE" sz="1800" dirty="0" err="1" smtClean="0"/>
              <a:t>Gutnichenko</a:t>
            </a:r>
            <a:r>
              <a:rPr lang="de-DE" sz="1800" dirty="0" smtClean="0"/>
              <a:t>, Elisa </a:t>
            </a:r>
            <a:r>
              <a:rPr lang="de-DE" sz="1800" dirty="0" err="1" smtClean="0"/>
              <a:t>Tordin</a:t>
            </a:r>
            <a:r>
              <a:rPr lang="de-DE" sz="1800" dirty="0" smtClean="0"/>
              <a:t>,  Christine </a:t>
            </a:r>
            <a:r>
              <a:rPr lang="de-DE" sz="1800" dirty="0" err="1" smtClean="0"/>
              <a:t>and</a:t>
            </a:r>
            <a:r>
              <a:rPr lang="de-DE" sz="1800" dirty="0" smtClean="0"/>
              <a:t> Sandra </a:t>
            </a:r>
            <a:r>
              <a:rPr lang="de-DE" sz="1800" dirty="0" err="1" smtClean="0"/>
              <a:t>Enengl</a:t>
            </a:r>
            <a:r>
              <a:rPr lang="de-DE" sz="1800" dirty="0" smtClean="0"/>
              <a:t>, Halime Coskun, Zeynep Bozkurt, Daniela </a:t>
            </a:r>
            <a:r>
              <a:rPr lang="de-DE" sz="1800" dirty="0" err="1" smtClean="0"/>
              <a:t>Hiemetsberger</a:t>
            </a:r>
            <a:r>
              <a:rPr lang="de-DE" sz="1800" dirty="0" smtClean="0"/>
              <a:t>, Cigdem </a:t>
            </a:r>
            <a:r>
              <a:rPr lang="de-DE" sz="1800" dirty="0" err="1" smtClean="0"/>
              <a:t>Yumusak</a:t>
            </a:r>
            <a:r>
              <a:rPr lang="de-DE" sz="1800" dirty="0" smtClean="0"/>
              <a:t>, Lukas </a:t>
            </a:r>
            <a:r>
              <a:rPr lang="de-DE" sz="1800" dirty="0" err="1" smtClean="0"/>
              <a:t>Bernhauser</a:t>
            </a:r>
            <a:r>
              <a:rPr lang="de-DE" sz="1800" dirty="0" smtClean="0"/>
              <a:t>, Melanie </a:t>
            </a:r>
            <a:r>
              <a:rPr lang="de-DE" sz="1800" dirty="0" err="1" smtClean="0"/>
              <a:t>Weichselbaumer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endParaRPr lang="de-DE" sz="1800" dirty="0" smtClean="0"/>
          </a:p>
          <a:p>
            <a:pPr algn="l"/>
            <a:r>
              <a:rPr lang="de-DE" sz="1800" dirty="0" smtClean="0"/>
              <a:t> </a:t>
            </a:r>
            <a:r>
              <a:rPr lang="de-DE" sz="1800" dirty="0" err="1" smtClean="0"/>
              <a:t>many</a:t>
            </a:r>
            <a:r>
              <a:rPr lang="de-DE" sz="1800" dirty="0" smtClean="0"/>
              <a:t> </a:t>
            </a:r>
            <a:r>
              <a:rPr lang="de-DE" sz="1800" dirty="0" err="1" smtClean="0"/>
              <a:t>long</a:t>
            </a:r>
            <a:r>
              <a:rPr lang="de-DE" sz="1800" dirty="0" smtClean="0"/>
              <a:t> </a:t>
            </a:r>
            <a:r>
              <a:rPr lang="de-DE" sz="1800" dirty="0" err="1" smtClean="0"/>
              <a:t>term</a:t>
            </a:r>
            <a:r>
              <a:rPr lang="de-DE" sz="1800" dirty="0" smtClean="0"/>
              <a:t> </a:t>
            </a:r>
            <a:r>
              <a:rPr lang="de-DE" sz="1800" dirty="0" err="1" smtClean="0"/>
              <a:t>visitors</a:t>
            </a:r>
            <a:r>
              <a:rPr lang="de-DE" sz="1800" dirty="0" smtClean="0"/>
              <a:t>  … </a:t>
            </a:r>
            <a:endParaRPr lang="de-DE" sz="1800" dirty="0"/>
          </a:p>
          <a:p>
            <a:pPr algn="l"/>
            <a:endParaRPr lang="de-DE" sz="1800" b="1" dirty="0" smtClean="0"/>
          </a:p>
          <a:p>
            <a:pPr algn="l"/>
            <a:r>
              <a:rPr lang="de-DE" sz="1800" b="1" dirty="0" smtClean="0"/>
              <a:t>Uni</a:t>
            </a:r>
            <a:r>
              <a:rPr lang="de-DE" sz="1800" b="1" dirty="0"/>
              <a:t>. Linz, </a:t>
            </a:r>
            <a:r>
              <a:rPr lang="de-DE" sz="1800" b="1" dirty="0" err="1"/>
              <a:t>Collaborators</a:t>
            </a:r>
            <a:r>
              <a:rPr lang="de-DE" sz="1800" b="1" dirty="0"/>
              <a:t>.: </a:t>
            </a:r>
            <a:r>
              <a:rPr lang="de-DE" sz="1800" dirty="0" smtClean="0"/>
              <a:t>Siegfried </a:t>
            </a:r>
            <a:r>
              <a:rPr lang="de-DE" sz="1800" dirty="0"/>
              <a:t>Bauer, </a:t>
            </a:r>
            <a:r>
              <a:rPr lang="de-DE" sz="1800" dirty="0" smtClean="0"/>
              <a:t>Martin Kaltenbrunner, Helmut Sitter, G. </a:t>
            </a:r>
            <a:r>
              <a:rPr lang="de-DE" sz="1800" dirty="0" err="1" smtClean="0"/>
              <a:t>Knoer</a:t>
            </a:r>
            <a:r>
              <a:rPr lang="de-DE" sz="1800" dirty="0" smtClean="0"/>
              <a:t>, Uwe </a:t>
            </a:r>
            <a:r>
              <a:rPr lang="de-DE" sz="1800" dirty="0" err="1" smtClean="0"/>
              <a:t>Monkowius</a:t>
            </a:r>
            <a:r>
              <a:rPr lang="de-DE" sz="1800" dirty="0" smtClean="0"/>
              <a:t>, Kerstin Oppelt, Achim Hassel, </a:t>
            </a:r>
          </a:p>
          <a:p>
            <a:pPr algn="l"/>
            <a:r>
              <a:rPr lang="de-DE" sz="1800" dirty="0" smtClean="0"/>
              <a:t>Thomas Klar, Wolfgang </a:t>
            </a:r>
            <a:r>
              <a:rPr lang="de-DE" sz="1800" dirty="0" err="1" smtClean="0"/>
              <a:t>Heiss</a:t>
            </a:r>
            <a:r>
              <a:rPr lang="de-DE" sz="1800" dirty="0" smtClean="0"/>
              <a:t>…</a:t>
            </a:r>
            <a:endParaRPr lang="de-DE" sz="1800" dirty="0"/>
          </a:p>
        </p:txBody>
      </p:sp>
      <p:sp>
        <p:nvSpPr>
          <p:cNvPr id="103432" name="Text Box 10"/>
          <p:cNvSpPr txBox="1">
            <a:spLocks noChangeArrowheads="1"/>
          </p:cNvSpPr>
          <p:nvPr/>
        </p:nvSpPr>
        <p:spPr bwMode="auto">
          <a:xfrm>
            <a:off x="241173" y="5733256"/>
            <a:ext cx="86395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sz="2000" b="1" dirty="0" err="1"/>
              <a:t>Funded</a:t>
            </a:r>
            <a:r>
              <a:rPr lang="de-DE" sz="2000" b="1" dirty="0"/>
              <a:t> </a:t>
            </a:r>
            <a:r>
              <a:rPr lang="de-DE" sz="2000" b="1" dirty="0" err="1"/>
              <a:t>by</a:t>
            </a:r>
            <a:r>
              <a:rPr lang="de-DE" sz="1800" b="1" dirty="0"/>
              <a:t>:</a:t>
            </a:r>
          </a:p>
          <a:p>
            <a:pPr algn="l"/>
            <a:r>
              <a:rPr lang="de-DE" sz="1800" dirty="0" smtClean="0"/>
              <a:t>Austrian </a:t>
            </a:r>
            <a:r>
              <a:rPr lang="de-DE" sz="1800" dirty="0" err="1"/>
              <a:t>Foundation</a:t>
            </a:r>
            <a:r>
              <a:rPr lang="de-DE" sz="1800" dirty="0"/>
              <a:t> </a:t>
            </a:r>
            <a:r>
              <a:rPr lang="de-DE" sz="1800" dirty="0" err="1" smtClean="0"/>
              <a:t>for</a:t>
            </a:r>
            <a:r>
              <a:rPr lang="de-DE" sz="1800" dirty="0" smtClean="0"/>
              <a:t> </a:t>
            </a:r>
            <a:r>
              <a:rPr lang="de-DE" sz="1800" dirty="0" err="1" smtClean="0"/>
              <a:t>Advancement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/>
              <a:t>Science (FWF</a:t>
            </a:r>
            <a:r>
              <a:rPr lang="de-DE" sz="1800" dirty="0" smtClean="0"/>
              <a:t>) Wittgenstein </a:t>
            </a:r>
            <a:r>
              <a:rPr lang="de-DE" sz="1800" dirty="0" err="1" smtClean="0"/>
              <a:t>Prize</a:t>
            </a:r>
            <a:r>
              <a:rPr lang="de-DE" sz="1800" dirty="0" smtClean="0"/>
              <a:t>, Indigo Project</a:t>
            </a:r>
          </a:p>
          <a:p>
            <a:pPr algn="l"/>
            <a:r>
              <a:rPr lang="de-DE" sz="1800" dirty="0" smtClean="0"/>
              <a:t>FFG Projects,</a:t>
            </a: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4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1605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6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7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944921" y="-27384"/>
            <a:ext cx="701145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Sign our petition at www.solar4peace.org  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762000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2629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30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31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0020" y="849153"/>
            <a:ext cx="3898204" cy="574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8517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210063" y="36513"/>
            <a:ext cx="287470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sign our petition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823133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71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8032" y="836712"/>
            <a:ext cx="8676456" cy="5039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14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210063" y="36513"/>
            <a:ext cx="287470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sign our petition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823133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3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473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3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3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9512" y="764704"/>
            <a:ext cx="8835018" cy="53794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0420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3210063" y="36513"/>
            <a:ext cx="287470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sign our petition</a:t>
            </a:r>
            <a:endParaRPr lang="en-US" sz="3200" dirty="0">
              <a:solidFill>
                <a:srgbClr val="0000FF"/>
              </a:solidFill>
            </a:endParaRPr>
          </a:p>
        </p:txBody>
      </p:sp>
      <p:grpSp>
        <p:nvGrpSpPr>
          <p:cNvPr id="1034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10344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3428" name="Rectangle 6"/>
          <p:cNvSpPr>
            <a:spLocks noChangeArrowheads="1"/>
          </p:cNvSpPr>
          <p:nvPr/>
        </p:nvSpPr>
        <p:spPr bwMode="auto">
          <a:xfrm>
            <a:off x="184150" y="823133"/>
            <a:ext cx="8780463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3429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103433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5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Text Box 12"/>
          <p:cNvSpPr txBox="1">
            <a:spLocks noChangeArrowheads="1"/>
          </p:cNvSpPr>
          <p:nvPr/>
        </p:nvSpPr>
        <p:spPr bwMode="auto">
          <a:xfrm>
            <a:off x="206375" y="3902075"/>
            <a:ext cx="8701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e-DE"/>
          </a:p>
        </p:txBody>
      </p:sp>
      <p:grpSp>
        <p:nvGrpSpPr>
          <p:cNvPr id="10343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343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344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344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576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343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6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3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344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76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4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344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" name="Bild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6024" y="952491"/>
            <a:ext cx="8676456" cy="3196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916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2438400" y="1600200"/>
            <a:ext cx="4025900" cy="2014538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503613" y="-14288"/>
            <a:ext cx="2276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</a:rPr>
              <a:t>Future is…</a:t>
            </a:r>
          </a:p>
        </p:txBody>
      </p:sp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56338" name="Rectangle 5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6339" name="Rectangle 6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6325" name="Rectangle 7"/>
          <p:cNvSpPr>
            <a:spLocks noChangeArrowheads="1"/>
          </p:cNvSpPr>
          <p:nvPr/>
        </p:nvSpPr>
        <p:spPr bwMode="auto">
          <a:xfrm>
            <a:off x="11113" y="815975"/>
            <a:ext cx="9102725" cy="586581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6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sp>
        <p:nvSpPr>
          <p:cNvPr id="56327" name="Text Box 9"/>
          <p:cNvSpPr txBox="1">
            <a:spLocks noChangeArrowheads="1"/>
          </p:cNvSpPr>
          <p:nvPr/>
        </p:nvSpPr>
        <p:spPr bwMode="auto">
          <a:xfrm>
            <a:off x="364846" y="815975"/>
            <a:ext cx="833493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de-DE" sz="3200" b="1" dirty="0" err="1"/>
              <a:t>Convergence</a:t>
            </a:r>
            <a:r>
              <a:rPr lang="de-DE" sz="3200" b="1" dirty="0"/>
              <a:t> </a:t>
            </a:r>
            <a:r>
              <a:rPr lang="de-DE" sz="3200" b="1" dirty="0" err="1"/>
              <a:t>of</a:t>
            </a:r>
            <a:r>
              <a:rPr lang="de-DE" sz="3200" b="1" dirty="0"/>
              <a:t> multiple </a:t>
            </a:r>
            <a:r>
              <a:rPr lang="de-DE" sz="3200" b="1" dirty="0" err="1"/>
              <a:t>crisis</a:t>
            </a:r>
            <a:r>
              <a:rPr lang="de-DE" sz="3200" b="1" dirty="0"/>
              <a:t> </a:t>
            </a:r>
            <a:r>
              <a:rPr lang="de-DE" sz="3200" b="1" dirty="0" err="1"/>
              <a:t>conditions</a:t>
            </a:r>
            <a:r>
              <a:rPr lang="de-DE" sz="3200" b="1" dirty="0"/>
              <a:t>:</a:t>
            </a:r>
          </a:p>
          <a:p>
            <a:endParaRPr lang="de-DE" sz="3200" b="1" dirty="0"/>
          </a:p>
          <a:p>
            <a:r>
              <a:rPr lang="de-DE" b="1" dirty="0"/>
              <a:t>1.) </a:t>
            </a:r>
            <a:r>
              <a:rPr lang="de-DE" b="1" dirty="0" err="1"/>
              <a:t>Energy</a:t>
            </a:r>
            <a:r>
              <a:rPr lang="de-DE" b="1" dirty="0"/>
              <a:t> </a:t>
            </a:r>
            <a:r>
              <a:rPr lang="de-DE" b="1" dirty="0" err="1"/>
              <a:t>crisis</a:t>
            </a:r>
            <a:r>
              <a:rPr lang="de-DE" b="1" dirty="0"/>
              <a:t> (</a:t>
            </a:r>
            <a:r>
              <a:rPr lang="de-DE" b="1" dirty="0" err="1"/>
              <a:t>oil</a:t>
            </a:r>
            <a:r>
              <a:rPr lang="de-DE" b="1" dirty="0"/>
              <a:t> </a:t>
            </a:r>
            <a:r>
              <a:rPr lang="de-DE" b="1" dirty="0" err="1"/>
              <a:t>running</a:t>
            </a:r>
            <a:r>
              <a:rPr lang="de-DE" b="1" dirty="0"/>
              <a:t> out)</a:t>
            </a:r>
          </a:p>
          <a:p>
            <a:r>
              <a:rPr lang="de-DE" b="1" dirty="0"/>
              <a:t>2.) </a:t>
            </a:r>
            <a:r>
              <a:rPr lang="de-DE" b="1" dirty="0" err="1"/>
              <a:t>Climate</a:t>
            </a:r>
            <a:r>
              <a:rPr lang="de-DE" b="1" dirty="0"/>
              <a:t> </a:t>
            </a:r>
            <a:r>
              <a:rPr lang="de-DE" b="1" dirty="0" err="1"/>
              <a:t>crisis</a:t>
            </a:r>
            <a:r>
              <a:rPr lang="de-DE" b="1" dirty="0"/>
              <a:t> (CO2 </a:t>
            </a:r>
            <a:r>
              <a:rPr lang="de-DE" b="1" dirty="0" err="1"/>
              <a:t>and</a:t>
            </a:r>
            <a:r>
              <a:rPr lang="de-DE" b="1" dirty="0"/>
              <a:t> global </a:t>
            </a:r>
            <a:r>
              <a:rPr lang="de-DE" b="1" dirty="0" err="1"/>
              <a:t>warming</a:t>
            </a:r>
            <a:r>
              <a:rPr lang="de-DE" b="1" dirty="0"/>
              <a:t>)</a:t>
            </a:r>
          </a:p>
          <a:p>
            <a:r>
              <a:rPr lang="de-DE" b="1" dirty="0"/>
              <a:t>3.) </a:t>
            </a:r>
            <a:r>
              <a:rPr lang="de-DE" b="1" dirty="0" err="1"/>
              <a:t>Demographic</a:t>
            </a:r>
            <a:r>
              <a:rPr lang="de-DE" b="1" dirty="0"/>
              <a:t> </a:t>
            </a:r>
            <a:r>
              <a:rPr lang="de-DE" b="1" dirty="0" err="1"/>
              <a:t>crisis</a:t>
            </a:r>
            <a:r>
              <a:rPr lang="de-DE" b="1" dirty="0"/>
              <a:t> (10 Billion </a:t>
            </a:r>
            <a:r>
              <a:rPr lang="de-DE" b="1" dirty="0" err="1"/>
              <a:t>population</a:t>
            </a:r>
            <a:r>
              <a:rPr lang="de-DE" b="1" dirty="0"/>
              <a:t>)</a:t>
            </a:r>
          </a:p>
          <a:p>
            <a:r>
              <a:rPr lang="de-DE" b="1" dirty="0"/>
              <a:t>4.) </a:t>
            </a:r>
            <a:r>
              <a:rPr lang="de-DE" b="1" dirty="0" err="1"/>
              <a:t>Economic</a:t>
            </a:r>
            <a:r>
              <a:rPr lang="de-DE" b="1" dirty="0"/>
              <a:t> </a:t>
            </a:r>
            <a:r>
              <a:rPr lang="de-DE" b="1" dirty="0" err="1"/>
              <a:t>crisis</a:t>
            </a:r>
            <a:r>
              <a:rPr lang="de-DE" b="1" dirty="0"/>
              <a:t> (</a:t>
            </a:r>
            <a:r>
              <a:rPr lang="de-DE" b="1" dirty="0" err="1"/>
              <a:t>see</a:t>
            </a:r>
            <a:r>
              <a:rPr lang="de-DE" b="1" dirty="0"/>
              <a:t> </a:t>
            </a:r>
            <a:r>
              <a:rPr lang="de-DE" b="1" dirty="0" err="1"/>
              <a:t>your</a:t>
            </a:r>
            <a:r>
              <a:rPr lang="de-DE" b="1" dirty="0"/>
              <a:t> </a:t>
            </a:r>
            <a:r>
              <a:rPr lang="de-DE" b="1" dirty="0" err="1"/>
              <a:t>daily</a:t>
            </a:r>
            <a:r>
              <a:rPr lang="de-DE" b="1" dirty="0"/>
              <a:t> </a:t>
            </a:r>
            <a:r>
              <a:rPr lang="de-DE" b="1" dirty="0" err="1"/>
              <a:t>newspapers</a:t>
            </a:r>
            <a:r>
              <a:rPr lang="de-DE" b="1" dirty="0"/>
              <a:t>)</a:t>
            </a:r>
          </a:p>
          <a:p>
            <a:endParaRPr lang="de-DE" b="1" dirty="0"/>
          </a:p>
          <a:p>
            <a:r>
              <a:rPr lang="de-DE" sz="3200" b="1" dirty="0"/>
              <a:t>Will </a:t>
            </a:r>
            <a:r>
              <a:rPr lang="de-DE" sz="3200" b="1" dirty="0" err="1"/>
              <a:t>converge</a:t>
            </a:r>
            <a:r>
              <a:rPr lang="de-DE" sz="3200" b="1" dirty="0"/>
              <a:t> </a:t>
            </a:r>
            <a:r>
              <a:rPr lang="de-DE" sz="3200" b="1" dirty="0" err="1"/>
              <a:t>to</a:t>
            </a:r>
            <a:r>
              <a:rPr lang="de-DE" sz="3200" b="1" dirty="0"/>
              <a:t> a </a:t>
            </a:r>
            <a:r>
              <a:rPr lang="de-DE" sz="3200" b="1" dirty="0" err="1"/>
              <a:t>difficult</a:t>
            </a:r>
            <a:r>
              <a:rPr lang="de-DE" sz="3200" b="1" dirty="0"/>
              <a:t> </a:t>
            </a:r>
            <a:r>
              <a:rPr lang="de-DE" sz="3200" b="1" dirty="0" err="1"/>
              <a:t>future</a:t>
            </a:r>
            <a:r>
              <a:rPr lang="de-DE" sz="3200" b="1" dirty="0"/>
              <a:t> </a:t>
            </a:r>
            <a:r>
              <a:rPr lang="de-DE" sz="3200" b="1" dirty="0" err="1"/>
              <a:t>around</a:t>
            </a:r>
            <a:r>
              <a:rPr lang="de-DE" sz="3200" b="1" dirty="0"/>
              <a:t> 2050</a:t>
            </a:r>
          </a:p>
          <a:p>
            <a:endParaRPr lang="de-DE" sz="3200" b="1" dirty="0"/>
          </a:p>
          <a:p>
            <a:r>
              <a:rPr lang="de-DE" sz="4400" b="1" dirty="0" smtClean="0"/>
              <a:t>WE NEED A</a:t>
            </a:r>
          </a:p>
          <a:p>
            <a:r>
              <a:rPr lang="de-DE" sz="4400" b="1" dirty="0" smtClean="0"/>
              <a:t>SOLAR-MARSHALL-PLAN</a:t>
            </a:r>
            <a:endParaRPr lang="de-DE" sz="3200" b="1" dirty="0"/>
          </a:p>
        </p:txBody>
      </p:sp>
      <p:graphicFrame>
        <p:nvGraphicFramePr>
          <p:cNvPr id="56328" name="Object 1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83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9" name="Group 21"/>
          <p:cNvGrpSpPr>
            <a:grpSpLocks/>
          </p:cNvGrpSpPr>
          <p:nvPr/>
        </p:nvGrpSpPr>
        <p:grpSpPr bwMode="auto">
          <a:xfrm>
            <a:off x="7602538" y="-26988"/>
            <a:ext cx="1462087" cy="773113"/>
            <a:chOff x="4512" y="0"/>
            <a:chExt cx="1152" cy="768"/>
          </a:xfrm>
        </p:grpSpPr>
        <p:grpSp>
          <p:nvGrpSpPr>
            <p:cNvPr id="56330" name="Group 2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6336" name="Oval 2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6337" name="Object 2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6784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331" name="Object 2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85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2" name="Oval 2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6333" name="Object 2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6786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4" name="AutoShape 2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6335" name="Text Box 29"/>
            <p:cNvSpPr txBox="1">
              <a:spLocks noChangeArrowheads="1"/>
            </p:cNvSpPr>
            <p:nvPr/>
          </p:nvSpPr>
          <p:spPr bwMode="auto">
            <a:xfrm>
              <a:off x="4875" y="110"/>
              <a:ext cx="206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charset="0"/>
                </a:rPr>
                <a:t>e</a:t>
              </a:r>
              <a:r>
                <a:rPr lang="en-US" sz="800" baseline="30000">
                  <a:latin typeface="Arial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57175"/>
            <a:ext cx="7559675" cy="1371600"/>
          </a:xfrm>
        </p:spPr>
        <p:txBody>
          <a:bodyPr/>
          <a:lstStyle/>
          <a:p>
            <a:r>
              <a:rPr lang="de-AT" smtClean="0"/>
              <a:t>Ultrathin, shrinkable, strechable  </a:t>
            </a:r>
            <a:br>
              <a:rPr lang="de-AT" smtClean="0"/>
            </a:br>
            <a:r>
              <a:rPr lang="de-AT" smtClean="0"/>
              <a:t>organic s</a:t>
            </a:r>
            <a:r>
              <a:rPr lang="tr-TR" smtClean="0"/>
              <a:t>olar cell</a:t>
            </a:r>
            <a:r>
              <a:rPr lang="de-AT" smtClean="0"/>
              <a:t>s</a:t>
            </a:r>
            <a:endParaRPr lang="tr-TR" smtClean="0"/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60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1269" name="Textfeld 9"/>
          <p:cNvSpPr txBox="1">
            <a:spLocks noChangeArrowheads="1"/>
          </p:cNvSpPr>
          <p:nvPr/>
        </p:nvSpPr>
        <p:spPr bwMode="auto">
          <a:xfrm>
            <a:off x="212674" y="6435271"/>
            <a:ext cx="864608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sz="1600" dirty="0"/>
              <a:t>Martin Kaltenbrunner, Matthew White </a:t>
            </a:r>
            <a:r>
              <a:rPr lang="de-AT" sz="1600" i="1" dirty="0"/>
              <a:t>et al</a:t>
            </a:r>
            <a:r>
              <a:rPr lang="de-AT" sz="1600" dirty="0"/>
              <a:t>. </a:t>
            </a:r>
            <a:r>
              <a:rPr lang="de-AT" sz="1600" i="1" dirty="0" smtClean="0"/>
              <a:t>Nature </a:t>
            </a:r>
            <a:r>
              <a:rPr lang="de-AT" sz="1600" i="1" dirty="0" err="1" smtClean="0"/>
              <a:t>Comm</a:t>
            </a:r>
            <a:r>
              <a:rPr lang="de-AT" sz="1600" dirty="0" smtClean="0"/>
              <a:t>.  </a:t>
            </a:r>
            <a:r>
              <a:rPr lang="de-AT" sz="1600" b="1" dirty="0"/>
              <a:t>DOI: </a:t>
            </a:r>
            <a:r>
              <a:rPr lang="de-AT" sz="1600" b="1" dirty="0" smtClean="0"/>
              <a:t>10.1038/ncomms1772  April, 2012</a:t>
            </a:r>
            <a:endParaRPr lang="de-AT" sz="1600" dirty="0"/>
          </a:p>
        </p:txBody>
      </p:sp>
      <p:pic>
        <p:nvPicPr>
          <p:cNvPr id="112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1200" y="1844675"/>
            <a:ext cx="7842250" cy="4614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3049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827584" y="3054150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AT" b="1" dirty="0" smtClean="0">
                <a:latin typeface="Copperplate Gothic Bold" pitchFamily="34" charset="0"/>
              </a:rPr>
              <a:t>THANK  YOU  FOR  YOUR   ATTENTION</a:t>
            </a:r>
            <a:endParaRPr lang="de-AT" b="1" dirty="0">
              <a:latin typeface="Copperplate Goth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92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159" y="54358"/>
            <a:ext cx="6070177" cy="285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" y="2912519"/>
            <a:ext cx="3718886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4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838403"/>
            <a:ext cx="5220072" cy="4013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470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711200" y="257175"/>
            <a:ext cx="7559675" cy="1371600"/>
          </a:xfrm>
        </p:spPr>
        <p:txBody>
          <a:bodyPr/>
          <a:lstStyle/>
          <a:p>
            <a:r>
              <a:rPr lang="de-AT" smtClean="0"/>
              <a:t>Textile integrated</a:t>
            </a:r>
            <a:br>
              <a:rPr lang="de-AT" smtClean="0"/>
            </a:br>
            <a:r>
              <a:rPr lang="de-AT" smtClean="0"/>
              <a:t>organic s</a:t>
            </a:r>
            <a:r>
              <a:rPr lang="tr-TR" smtClean="0"/>
              <a:t>olar cell</a:t>
            </a:r>
            <a:r>
              <a:rPr lang="de-AT" smtClean="0"/>
              <a:t>s fibers</a:t>
            </a:r>
            <a:endParaRPr lang="tr-TR" smtClean="0"/>
          </a:p>
        </p:txBody>
      </p:sp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4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6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3317" name="Textfeld 9"/>
          <p:cNvSpPr txBox="1">
            <a:spLocks noChangeArrowheads="1"/>
          </p:cNvSpPr>
          <p:nvPr/>
        </p:nvSpPr>
        <p:spPr bwMode="auto">
          <a:xfrm>
            <a:off x="993775" y="6381750"/>
            <a:ext cx="695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Ayse Bedeloglu </a:t>
            </a:r>
            <a:r>
              <a:rPr lang="de-AT" i="1"/>
              <a:t>et al</a:t>
            </a:r>
            <a:r>
              <a:rPr lang="de-AT"/>
              <a:t>, Textile  Research Journal (2009) </a:t>
            </a:r>
          </a:p>
        </p:txBody>
      </p:sp>
      <p:pic>
        <p:nvPicPr>
          <p:cNvPr id="133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0363" y="1844675"/>
            <a:ext cx="5889625" cy="3963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rgbClr val="007A5C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208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57200"/>
            <a:ext cx="7559675" cy="1371600"/>
          </a:xfrm>
        </p:spPr>
        <p:txBody>
          <a:bodyPr/>
          <a:lstStyle/>
          <a:p>
            <a:r>
              <a:rPr lang="tr-TR" smtClean="0"/>
              <a:t>Solar cell integrated textiles</a:t>
            </a:r>
          </a:p>
        </p:txBody>
      </p:sp>
      <p:pic>
        <p:nvPicPr>
          <p:cNvPr id="12291" name="Picture 7" descr="Solar_Jacket_Becca_HI_RES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844675"/>
            <a:ext cx="3886200" cy="3886200"/>
          </a:xfrm>
          <a:noFill/>
          <a:ln w="57150" cmpd="thinThick">
            <a:solidFill>
              <a:srgbClr val="FF6600"/>
            </a:solidFill>
            <a:miter lim="800000"/>
            <a:headEnd/>
            <a:tailEnd/>
          </a:ln>
        </p:spPr>
      </p:pic>
      <p:sp>
        <p:nvSpPr>
          <p:cNvPr id="12292" name="Rectangle 8"/>
          <p:cNvSpPr>
            <a:spLocks noChangeArrowheads="1"/>
          </p:cNvSpPr>
          <p:nvPr/>
        </p:nvSpPr>
        <p:spPr bwMode="auto">
          <a:xfrm>
            <a:off x="4716463" y="1844675"/>
            <a:ext cx="3816350" cy="830263"/>
          </a:xfrm>
          <a:prstGeom prst="rect">
            <a:avLst/>
          </a:prstGeom>
          <a:noFill/>
          <a:ln w="57150" cmpd="thinThick">
            <a:solidFill>
              <a:srgbClr val="33CC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/>
              <a:t>A commercial solar jacket</a:t>
            </a:r>
            <a:r>
              <a:rPr lang="tr-TR"/>
              <a:t> and bag</a:t>
            </a:r>
            <a:r>
              <a:rPr lang="en-US"/>
              <a:t>  </a:t>
            </a:r>
          </a:p>
        </p:txBody>
      </p:sp>
      <p:sp>
        <p:nvSpPr>
          <p:cNvPr id="12293" name="Rectangle 10"/>
          <p:cNvSpPr>
            <a:spLocks noChangeArrowheads="1"/>
          </p:cNvSpPr>
          <p:nvPr/>
        </p:nvSpPr>
        <p:spPr bwMode="auto">
          <a:xfrm>
            <a:off x="1357313" y="6237288"/>
            <a:ext cx="5213350" cy="46196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(</a:t>
            </a:r>
            <a:r>
              <a:rPr lang="en-US">
                <a:hlinkClick r:id="rId4"/>
              </a:rPr>
              <a:t>www.scottevest.com</a:t>
            </a:r>
            <a:r>
              <a:rPr lang="en-US"/>
              <a:t>, </a:t>
            </a:r>
            <a:r>
              <a:rPr lang="en-US">
                <a:hlinkClick r:id="rId5"/>
              </a:rPr>
              <a:t>www.neubers.de</a:t>
            </a:r>
            <a:r>
              <a:rPr lang="en-US"/>
              <a:t> )</a:t>
            </a:r>
          </a:p>
        </p:txBody>
      </p:sp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Dokument" r:id="rId6" imgW="743712" imgH="809244" progId="Word.Document.8">
                  <p:embed/>
                </p:oleObj>
              </mc:Choice>
              <mc:Fallback>
                <p:oleObj name="Dokument" r:id="rId6" imgW="743712" imgH="809244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Grafik 13" descr="Solarbag_Neubers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2857500"/>
            <a:ext cx="4286250" cy="321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76200" y="1295400"/>
            <a:ext cx="8915400" cy="54102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de-DE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2593975" y="0"/>
            <a:ext cx="35941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de-DE" sz="3200" b="1">
                <a:solidFill>
                  <a:srgbClr val="0000FF"/>
                </a:solidFill>
                <a:latin typeface="Times" pitchFamily="18" charset="0"/>
              </a:rPr>
              <a:t>Small Molecular</a:t>
            </a:r>
          </a:p>
          <a:p>
            <a:r>
              <a:rPr lang="en-US" altLang="de-DE" sz="3200" b="1">
                <a:solidFill>
                  <a:srgbClr val="0000FF"/>
                </a:solidFill>
                <a:latin typeface="Times" pitchFamily="18" charset="0"/>
              </a:rPr>
              <a:t>Organic Solar Cells</a:t>
            </a:r>
            <a:endParaRPr lang="en-GB" altLang="de-DE" sz="3200" b="1">
              <a:solidFill>
                <a:srgbClr val="0000FF"/>
              </a:solidFill>
              <a:latin typeface="Times" pitchFamily="18" charset="0"/>
            </a:endParaRP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8" y="1412875"/>
            <a:ext cx="5472112" cy="382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259263"/>
            <a:ext cx="3352800" cy="244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188075" y="2438400"/>
            <a:ext cx="1955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lnSpc>
                <a:spcPct val="130000"/>
              </a:lnSpc>
            </a:pPr>
            <a:r>
              <a:rPr lang="en-US" altLang="de-DE" sz="2000" b="1">
                <a:solidFill>
                  <a:srgbClr val="0000FF"/>
                </a:solidFill>
                <a:latin typeface="Times" pitchFamily="18" charset="0"/>
              </a:rPr>
              <a:t>“Tang-</a:t>
            </a:r>
            <a:r>
              <a:rPr lang="de-DE" altLang="de-DE" sz="2000" b="1">
                <a:solidFill>
                  <a:srgbClr val="0000FF"/>
                </a:solidFill>
                <a:latin typeface="Times" pitchFamily="18" charset="0"/>
              </a:rPr>
              <a:t> Cell“</a:t>
            </a:r>
            <a:endParaRPr lang="en-US" altLang="de-DE" sz="1200" b="1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533400" y="5410200"/>
            <a:ext cx="487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de-DE" sz="2000" i="1">
                <a:latin typeface="Times" pitchFamily="18" charset="0"/>
              </a:rPr>
              <a:t>C. W. Tang</a:t>
            </a:r>
          </a:p>
          <a:p>
            <a:pPr>
              <a:lnSpc>
                <a:spcPct val="110000"/>
              </a:lnSpc>
            </a:pPr>
            <a:r>
              <a:rPr lang="en-US" altLang="de-DE" sz="2000" i="1">
                <a:latin typeface="Times" pitchFamily="18" charset="0"/>
              </a:rPr>
              <a:t>Appl.Phys. Lett. 48(86)183</a:t>
            </a:r>
            <a:endParaRPr lang="de-DE" altLang="de-DE" sz="2000" i="1">
              <a:latin typeface="Times" pitchFamily="18" charset="0"/>
            </a:endParaRPr>
          </a:p>
        </p:txBody>
      </p:sp>
      <p:grpSp>
        <p:nvGrpSpPr>
          <p:cNvPr id="36872" name="Group 8"/>
          <p:cNvGrpSpPr>
            <a:grpSpLocks noChangeAspect="1"/>
          </p:cNvGrpSpPr>
          <p:nvPr/>
        </p:nvGrpSpPr>
        <p:grpSpPr bwMode="auto">
          <a:xfrm>
            <a:off x="0" y="1041400"/>
            <a:ext cx="9144000" cy="177800"/>
            <a:chOff x="0" y="900"/>
            <a:chExt cx="5753" cy="96"/>
          </a:xfrm>
        </p:grpSpPr>
        <p:sp>
          <p:nvSpPr>
            <p:cNvPr id="36883" name="Rectangle 9"/>
            <p:cNvSpPr>
              <a:spLocks noChangeAspect="1"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6884" name="Rectangle 10"/>
            <p:cNvSpPr>
              <a:spLocks noChangeAspect="1"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36873" name="Object 11"/>
          <p:cNvGraphicFramePr>
            <a:graphicFrameLocks noChangeAspect="1"/>
          </p:cNvGraphicFramePr>
          <p:nvPr/>
        </p:nvGraphicFramePr>
        <p:xfrm>
          <a:off x="177800" y="17463"/>
          <a:ext cx="825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6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825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74" name="Group 2"/>
          <p:cNvGrpSpPr>
            <a:grpSpLocks/>
          </p:cNvGrpSpPr>
          <p:nvPr/>
        </p:nvGrpSpPr>
        <p:grpSpPr bwMode="auto">
          <a:xfrm>
            <a:off x="7885113" y="195263"/>
            <a:ext cx="1009650" cy="569912"/>
            <a:chOff x="4512" y="0"/>
            <a:chExt cx="1152" cy="768"/>
          </a:xfrm>
        </p:grpSpPr>
        <p:grpSp>
          <p:nvGrpSpPr>
            <p:cNvPr id="36875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6881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6882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877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876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8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7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6878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79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6880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14688" y="193675"/>
            <a:ext cx="2654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de-DE" altLang="de-DE" sz="4000" b="1">
                <a:solidFill>
                  <a:srgbClr val="0000FF"/>
                </a:solidFill>
              </a:rPr>
              <a:t>Happy Life</a:t>
            </a:r>
            <a:endParaRPr lang="en-GB" altLang="de-DE" sz="4800" b="1">
              <a:solidFill>
                <a:srgbClr val="0000FF"/>
              </a:solidFill>
            </a:endParaRP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76200" y="1295400"/>
            <a:ext cx="8915400" cy="54102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de-DE">
              <a:solidFill>
                <a:srgbClr val="0000FF"/>
              </a:solidFill>
            </a:endParaRP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0" y="1041400"/>
            <a:ext cx="9144000" cy="177800"/>
            <a:chOff x="0" y="900"/>
            <a:chExt cx="5753" cy="96"/>
          </a:xfrm>
        </p:grpSpPr>
        <p:sp>
          <p:nvSpPr>
            <p:cNvPr id="14352" name="Rectangle 5"/>
            <p:cNvSpPr>
              <a:spLocks noChangeAspect="1"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353" name="Rectangle 6"/>
            <p:cNvSpPr>
              <a:spLocks noChangeAspect="1"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1590675"/>
            <a:ext cx="6188075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177800" y="17463"/>
          <a:ext cx="8080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75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808038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3" name="Group 10"/>
          <p:cNvGrpSpPr>
            <a:grpSpLocks/>
          </p:cNvGrpSpPr>
          <p:nvPr/>
        </p:nvGrpSpPr>
        <p:grpSpPr bwMode="auto">
          <a:xfrm>
            <a:off x="8031163" y="325438"/>
            <a:ext cx="1009650" cy="569912"/>
            <a:chOff x="4512" y="0"/>
            <a:chExt cx="1152" cy="768"/>
          </a:xfrm>
        </p:grpSpPr>
        <p:grpSp>
          <p:nvGrpSpPr>
            <p:cNvPr id="14344" name="Group 11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4350" name="Oval 12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4351" name="Object 13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3776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5" name="Object 1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7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Oval 15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347" name="Object 16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778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8" name="AutoShape 17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349" name="Text Box 18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76200" y="1295400"/>
            <a:ext cx="8915400" cy="54102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de-DE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2268538" y="150813"/>
            <a:ext cx="455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de-DE" sz="3200" b="1">
                <a:solidFill>
                  <a:srgbClr val="0000FF"/>
                </a:solidFill>
                <a:latin typeface="Times" pitchFamily="18" charset="0"/>
              </a:rPr>
              <a:t>Tang Patents in KODAK</a:t>
            </a:r>
            <a:endParaRPr lang="en-GB" altLang="de-DE" sz="3200" b="1">
              <a:solidFill>
                <a:srgbClr val="0000FF"/>
              </a:solidFill>
              <a:latin typeface="Times" pitchFamily="18" charset="0"/>
            </a:endParaRPr>
          </a:p>
        </p:txBody>
      </p:sp>
      <p:grpSp>
        <p:nvGrpSpPr>
          <p:cNvPr id="37892" name="Group 8"/>
          <p:cNvGrpSpPr>
            <a:grpSpLocks noChangeAspect="1"/>
          </p:cNvGrpSpPr>
          <p:nvPr/>
        </p:nvGrpSpPr>
        <p:grpSpPr bwMode="auto">
          <a:xfrm>
            <a:off x="0" y="1041400"/>
            <a:ext cx="9144000" cy="177800"/>
            <a:chOff x="0" y="900"/>
            <a:chExt cx="5753" cy="96"/>
          </a:xfrm>
        </p:grpSpPr>
        <p:sp>
          <p:nvSpPr>
            <p:cNvPr id="37904" name="Rectangle 9"/>
            <p:cNvSpPr>
              <a:spLocks noChangeAspect="1"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7905" name="Rectangle 10"/>
            <p:cNvSpPr>
              <a:spLocks noChangeAspect="1"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37893" name="Object 11"/>
          <p:cNvGraphicFramePr>
            <a:graphicFrameLocks noChangeAspect="1"/>
          </p:cNvGraphicFramePr>
          <p:nvPr/>
        </p:nvGraphicFramePr>
        <p:xfrm>
          <a:off x="177800" y="17463"/>
          <a:ext cx="825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0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825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4" name="Group 2"/>
          <p:cNvGrpSpPr>
            <a:grpSpLocks/>
          </p:cNvGrpSpPr>
          <p:nvPr/>
        </p:nvGrpSpPr>
        <p:grpSpPr bwMode="auto">
          <a:xfrm>
            <a:off x="7885113" y="195263"/>
            <a:ext cx="1009650" cy="569912"/>
            <a:chOff x="4512" y="0"/>
            <a:chExt cx="1152" cy="768"/>
          </a:xfrm>
        </p:grpSpPr>
        <p:grpSp>
          <p:nvGrpSpPr>
            <p:cNvPr id="37896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7902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7903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901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897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2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8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7899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903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0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7901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776288"/>
            <a:ext cx="6954838" cy="600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18" name="Oval 2" descr="60%"/>
          <p:cNvSpPr>
            <a:spLocks noChangeArrowheads="1"/>
          </p:cNvSpPr>
          <p:nvPr/>
        </p:nvSpPr>
        <p:spPr bwMode="auto">
          <a:xfrm rot="5400000">
            <a:off x="3312319" y="3393282"/>
            <a:ext cx="3240087" cy="431800"/>
          </a:xfrm>
          <a:prstGeom prst="ellipse">
            <a:avLst/>
          </a:prstGeom>
          <a:pattFill prst="pct60">
            <a:fgClr>
              <a:srgbClr val="C0C0C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3" name="Rectangle 3" descr="25%"/>
          <p:cNvSpPr>
            <a:spLocks noChangeArrowheads="1"/>
          </p:cNvSpPr>
          <p:nvPr/>
        </p:nvSpPr>
        <p:spPr bwMode="auto">
          <a:xfrm>
            <a:off x="1546225" y="4411663"/>
            <a:ext cx="1009650" cy="2257425"/>
          </a:xfrm>
          <a:prstGeom prst="rect">
            <a:avLst/>
          </a:prstGeom>
          <a:pattFill prst="pct2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7235825" y="-12700"/>
            <a:ext cx="1828800" cy="1209675"/>
            <a:chOff x="4512" y="0"/>
            <a:chExt cx="1152" cy="768"/>
          </a:xfrm>
        </p:grpSpPr>
        <p:grpSp>
          <p:nvGrpSpPr>
            <p:cNvPr id="15414" name="Group 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5420" name="Oval 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5421" name="Object 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676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415" name="Object 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7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6" name="Oval 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5417" name="Object 1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418" name="AutoShape 1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419" name="Text Box 12"/>
            <p:cNvSpPr txBox="1">
              <a:spLocks noChangeArrowheads="1"/>
            </p:cNvSpPr>
            <p:nvPr/>
          </p:nvSpPr>
          <p:spPr bwMode="auto">
            <a:xfrm>
              <a:off x="4875" y="112"/>
              <a:ext cx="165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15365" name="Object 13"/>
          <p:cNvGraphicFramePr>
            <a:graphicFrameLocks noChangeAspect="1"/>
          </p:cNvGraphicFramePr>
          <p:nvPr/>
        </p:nvGraphicFramePr>
        <p:xfrm>
          <a:off x="155575" y="115888"/>
          <a:ext cx="744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15888"/>
                        <a:ext cx="744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4"/>
          <p:cNvSpPr>
            <a:spLocks noChangeArrowheads="1"/>
          </p:cNvSpPr>
          <p:nvPr/>
        </p:nvSpPr>
        <p:spPr bwMode="auto">
          <a:xfrm>
            <a:off x="0" y="981075"/>
            <a:ext cx="9144000" cy="6985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7" name="Rectangle 15"/>
          <p:cNvSpPr>
            <a:spLocks noChangeArrowheads="1"/>
          </p:cNvSpPr>
          <p:nvPr/>
        </p:nvSpPr>
        <p:spPr bwMode="auto">
          <a:xfrm>
            <a:off x="0" y="1087438"/>
            <a:ext cx="9132888" cy="381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5368" name="Line 16"/>
          <p:cNvSpPr>
            <a:spLocks noChangeShapeType="1"/>
          </p:cNvSpPr>
          <p:nvPr/>
        </p:nvSpPr>
        <p:spPr bwMode="auto">
          <a:xfrm>
            <a:off x="536575" y="1989138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69" name="Line 17"/>
          <p:cNvSpPr>
            <a:spLocks noChangeShapeType="1"/>
          </p:cNvSpPr>
          <p:nvPr/>
        </p:nvSpPr>
        <p:spPr bwMode="auto">
          <a:xfrm>
            <a:off x="536575" y="270827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0" name="Line 18"/>
          <p:cNvSpPr>
            <a:spLocks noChangeShapeType="1"/>
          </p:cNvSpPr>
          <p:nvPr/>
        </p:nvSpPr>
        <p:spPr bwMode="auto">
          <a:xfrm>
            <a:off x="536575" y="3429000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1" name="Line 19"/>
          <p:cNvSpPr>
            <a:spLocks noChangeShapeType="1"/>
          </p:cNvSpPr>
          <p:nvPr/>
        </p:nvSpPr>
        <p:spPr bwMode="auto">
          <a:xfrm>
            <a:off x="536575" y="4149725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2" name="Line 20"/>
          <p:cNvSpPr>
            <a:spLocks noChangeShapeType="1"/>
          </p:cNvSpPr>
          <p:nvPr/>
        </p:nvSpPr>
        <p:spPr bwMode="auto">
          <a:xfrm>
            <a:off x="536575" y="4868863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3" name="Line 21"/>
          <p:cNvSpPr>
            <a:spLocks noChangeShapeType="1"/>
          </p:cNvSpPr>
          <p:nvPr/>
        </p:nvSpPr>
        <p:spPr bwMode="auto">
          <a:xfrm>
            <a:off x="536575" y="5589588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4" name="Line 22"/>
          <p:cNvSpPr>
            <a:spLocks noChangeShapeType="1"/>
          </p:cNvSpPr>
          <p:nvPr/>
        </p:nvSpPr>
        <p:spPr bwMode="auto">
          <a:xfrm>
            <a:off x="752475" y="1557338"/>
            <a:ext cx="3175" cy="50149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75" name="Text Box 23"/>
          <p:cNvSpPr txBox="1">
            <a:spLocks noChangeArrowheads="1"/>
          </p:cNvSpPr>
          <p:nvPr/>
        </p:nvSpPr>
        <p:spPr bwMode="auto">
          <a:xfrm>
            <a:off x="250825" y="1693863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3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76" name="Text Box 24"/>
          <p:cNvSpPr txBox="1">
            <a:spLocks noChangeArrowheads="1"/>
          </p:cNvSpPr>
          <p:nvPr/>
        </p:nvSpPr>
        <p:spPr bwMode="auto">
          <a:xfrm>
            <a:off x="250825" y="2414588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3.5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77" name="Text Box 25"/>
          <p:cNvSpPr txBox="1">
            <a:spLocks noChangeArrowheads="1"/>
          </p:cNvSpPr>
          <p:nvPr/>
        </p:nvSpPr>
        <p:spPr bwMode="auto">
          <a:xfrm>
            <a:off x="250825" y="313372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4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78" name="Text Box 26"/>
          <p:cNvSpPr txBox="1">
            <a:spLocks noChangeArrowheads="1"/>
          </p:cNvSpPr>
          <p:nvPr/>
        </p:nvSpPr>
        <p:spPr bwMode="auto">
          <a:xfrm>
            <a:off x="250825" y="3854450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4.5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79" name="Text Box 27"/>
          <p:cNvSpPr txBox="1">
            <a:spLocks noChangeArrowheads="1"/>
          </p:cNvSpPr>
          <p:nvPr/>
        </p:nvSpPr>
        <p:spPr bwMode="auto">
          <a:xfrm>
            <a:off x="250825" y="45751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5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80" name="Text Box 28"/>
          <p:cNvSpPr txBox="1">
            <a:spLocks noChangeArrowheads="1"/>
          </p:cNvSpPr>
          <p:nvPr/>
        </p:nvSpPr>
        <p:spPr bwMode="auto">
          <a:xfrm>
            <a:off x="250825" y="5294313"/>
            <a:ext cx="577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5.5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81" name="Text Box 29"/>
          <p:cNvSpPr txBox="1">
            <a:spLocks noChangeArrowheads="1"/>
          </p:cNvSpPr>
          <p:nvPr/>
        </p:nvSpPr>
        <p:spPr bwMode="auto">
          <a:xfrm>
            <a:off x="107950" y="1196975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[eV] vs vacuum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82" name="Line 30"/>
          <p:cNvSpPr>
            <a:spLocks noChangeShapeType="1"/>
          </p:cNvSpPr>
          <p:nvPr/>
        </p:nvSpPr>
        <p:spPr bwMode="auto">
          <a:xfrm>
            <a:off x="1546225" y="4411663"/>
            <a:ext cx="1009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3" name="Line 31"/>
          <p:cNvSpPr>
            <a:spLocks noChangeShapeType="1"/>
          </p:cNvSpPr>
          <p:nvPr/>
        </p:nvSpPr>
        <p:spPr bwMode="auto">
          <a:xfrm>
            <a:off x="2555875" y="4843463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4" name="Line 32"/>
          <p:cNvSpPr>
            <a:spLocks noChangeShapeType="1"/>
          </p:cNvSpPr>
          <p:nvPr/>
        </p:nvSpPr>
        <p:spPr bwMode="auto">
          <a:xfrm>
            <a:off x="3563938" y="5132388"/>
            <a:ext cx="1943100" cy="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5" name="Line 33"/>
          <p:cNvSpPr>
            <a:spLocks noChangeShapeType="1"/>
          </p:cNvSpPr>
          <p:nvPr/>
        </p:nvSpPr>
        <p:spPr bwMode="auto">
          <a:xfrm>
            <a:off x="3562350" y="1963738"/>
            <a:ext cx="1944688" cy="0"/>
          </a:xfrm>
          <a:prstGeom prst="line">
            <a:avLst/>
          </a:prstGeom>
          <a:noFill/>
          <a:ln w="25400">
            <a:solidFill>
              <a:srgbClr val="CC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6" name="Line 34"/>
          <p:cNvSpPr>
            <a:spLocks noChangeShapeType="1"/>
          </p:cNvSpPr>
          <p:nvPr/>
        </p:nvSpPr>
        <p:spPr bwMode="auto">
          <a:xfrm>
            <a:off x="5507038" y="3548063"/>
            <a:ext cx="1944687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7" name="Line 35"/>
          <p:cNvSpPr>
            <a:spLocks noChangeShapeType="1"/>
          </p:cNvSpPr>
          <p:nvPr/>
        </p:nvSpPr>
        <p:spPr bwMode="auto">
          <a:xfrm>
            <a:off x="539750" y="6284913"/>
            <a:ext cx="433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88" name="Text Box 36"/>
          <p:cNvSpPr txBox="1">
            <a:spLocks noChangeArrowheads="1"/>
          </p:cNvSpPr>
          <p:nvPr/>
        </p:nvSpPr>
        <p:spPr bwMode="auto">
          <a:xfrm>
            <a:off x="250825" y="59896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800">
                <a:latin typeface="Arial" pitchFamily="34" charset="0"/>
              </a:rPr>
              <a:t>-6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15389" name="Line 37"/>
          <p:cNvSpPr>
            <a:spLocks noChangeShapeType="1"/>
          </p:cNvSpPr>
          <p:nvPr/>
        </p:nvSpPr>
        <p:spPr bwMode="auto">
          <a:xfrm>
            <a:off x="5507038" y="6427788"/>
            <a:ext cx="1944687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0" name="Line 38"/>
          <p:cNvSpPr>
            <a:spLocks noChangeShapeType="1"/>
          </p:cNvSpPr>
          <p:nvPr/>
        </p:nvSpPr>
        <p:spPr bwMode="auto">
          <a:xfrm>
            <a:off x="7451725" y="3835400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1" name="Line 39"/>
          <p:cNvSpPr>
            <a:spLocks noChangeShapeType="1"/>
          </p:cNvSpPr>
          <p:nvPr/>
        </p:nvSpPr>
        <p:spPr bwMode="auto">
          <a:xfrm>
            <a:off x="2555875" y="1674813"/>
            <a:ext cx="0" cy="4681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2" name="Line 40"/>
          <p:cNvSpPr>
            <a:spLocks noChangeShapeType="1"/>
          </p:cNvSpPr>
          <p:nvPr/>
        </p:nvSpPr>
        <p:spPr bwMode="auto">
          <a:xfrm>
            <a:off x="3563938" y="1674813"/>
            <a:ext cx="0" cy="4681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3" name="Line 41"/>
          <p:cNvSpPr>
            <a:spLocks noChangeShapeType="1"/>
          </p:cNvSpPr>
          <p:nvPr/>
        </p:nvSpPr>
        <p:spPr bwMode="auto">
          <a:xfrm>
            <a:off x="5507038" y="1674813"/>
            <a:ext cx="0" cy="482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4" name="Line 42"/>
          <p:cNvSpPr>
            <a:spLocks noChangeShapeType="1"/>
          </p:cNvSpPr>
          <p:nvPr/>
        </p:nvSpPr>
        <p:spPr bwMode="auto">
          <a:xfrm>
            <a:off x="7451725" y="1674813"/>
            <a:ext cx="0" cy="482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5" name="Line 43"/>
          <p:cNvSpPr>
            <a:spLocks noChangeShapeType="1"/>
          </p:cNvSpPr>
          <p:nvPr/>
        </p:nvSpPr>
        <p:spPr bwMode="auto">
          <a:xfrm>
            <a:off x="3563938" y="1674813"/>
            <a:ext cx="0" cy="482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6" name="Line 44"/>
          <p:cNvSpPr>
            <a:spLocks noChangeShapeType="1"/>
          </p:cNvSpPr>
          <p:nvPr/>
        </p:nvSpPr>
        <p:spPr bwMode="auto">
          <a:xfrm>
            <a:off x="2555875" y="1674813"/>
            <a:ext cx="0" cy="482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15397" name="Rectangle 45" descr="25%"/>
          <p:cNvSpPr>
            <a:spLocks noChangeArrowheads="1"/>
          </p:cNvSpPr>
          <p:nvPr/>
        </p:nvSpPr>
        <p:spPr bwMode="auto">
          <a:xfrm>
            <a:off x="7450138" y="3835400"/>
            <a:ext cx="1009650" cy="2833688"/>
          </a:xfrm>
          <a:prstGeom prst="rect">
            <a:avLst/>
          </a:prstGeom>
          <a:pattFill prst="pct2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15398" name="Text Box 46"/>
          <p:cNvSpPr txBox="1">
            <a:spLocks noChangeArrowheads="1"/>
          </p:cNvSpPr>
          <p:nvPr/>
        </p:nvSpPr>
        <p:spPr bwMode="auto">
          <a:xfrm>
            <a:off x="3563938" y="4868863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400" b="1">
                <a:solidFill>
                  <a:srgbClr val="CC0099"/>
                </a:solidFill>
                <a:latin typeface="Arial" pitchFamily="34" charset="0"/>
              </a:rPr>
              <a:t>HOMO</a:t>
            </a:r>
            <a:endParaRPr lang="en-US" sz="1400" b="1">
              <a:solidFill>
                <a:srgbClr val="CC0099"/>
              </a:solidFill>
              <a:latin typeface="Arial" pitchFamily="34" charset="0"/>
            </a:endParaRPr>
          </a:p>
        </p:txBody>
      </p:sp>
      <p:sp>
        <p:nvSpPr>
          <p:cNvPr id="15399" name="Text Box 47"/>
          <p:cNvSpPr txBox="1">
            <a:spLocks noChangeArrowheads="1"/>
          </p:cNvSpPr>
          <p:nvPr/>
        </p:nvSpPr>
        <p:spPr bwMode="auto">
          <a:xfrm>
            <a:off x="5491163" y="6165850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400" b="1">
                <a:solidFill>
                  <a:srgbClr val="333399"/>
                </a:solidFill>
                <a:latin typeface="Arial" pitchFamily="34" charset="0"/>
              </a:rPr>
              <a:t>HOMO</a:t>
            </a:r>
            <a:endParaRPr lang="en-US" sz="1400" b="1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15400" name="Text Box 48"/>
          <p:cNvSpPr txBox="1">
            <a:spLocks noChangeArrowheads="1"/>
          </p:cNvSpPr>
          <p:nvPr/>
        </p:nvSpPr>
        <p:spPr bwMode="auto">
          <a:xfrm>
            <a:off x="3548063" y="1700213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400" b="1">
                <a:solidFill>
                  <a:srgbClr val="CC0099"/>
                </a:solidFill>
                <a:latin typeface="Arial" pitchFamily="34" charset="0"/>
              </a:rPr>
              <a:t>LUMO</a:t>
            </a:r>
            <a:endParaRPr lang="en-US" sz="1400" b="1">
              <a:solidFill>
                <a:srgbClr val="CC0099"/>
              </a:solidFill>
              <a:latin typeface="Arial" pitchFamily="34" charset="0"/>
            </a:endParaRPr>
          </a:p>
        </p:txBody>
      </p:sp>
      <p:sp>
        <p:nvSpPr>
          <p:cNvPr id="15401" name="Text Box 49"/>
          <p:cNvSpPr txBox="1">
            <a:spLocks noChangeArrowheads="1"/>
          </p:cNvSpPr>
          <p:nvPr/>
        </p:nvSpPr>
        <p:spPr bwMode="auto">
          <a:xfrm>
            <a:off x="5491163" y="3284538"/>
            <a:ext cx="706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1400" b="1">
                <a:solidFill>
                  <a:srgbClr val="333399"/>
                </a:solidFill>
                <a:latin typeface="Arial" pitchFamily="34" charset="0"/>
              </a:rPr>
              <a:t>LUMO</a:t>
            </a:r>
            <a:endParaRPr lang="en-US" sz="1400" b="1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15402" name="Text Box 50"/>
          <p:cNvSpPr txBox="1">
            <a:spLocks noChangeArrowheads="1"/>
          </p:cNvSpPr>
          <p:nvPr/>
        </p:nvSpPr>
        <p:spPr bwMode="auto">
          <a:xfrm>
            <a:off x="1733550" y="5283200"/>
            <a:ext cx="606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AT" sz="2000" b="1">
                <a:latin typeface="Arial" pitchFamily="34" charset="0"/>
              </a:rPr>
              <a:t>ITO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15403" name="Text Box 51"/>
          <p:cNvSpPr txBox="1">
            <a:spLocks noChangeArrowheads="1"/>
          </p:cNvSpPr>
          <p:nvPr/>
        </p:nvSpPr>
        <p:spPr bwMode="auto">
          <a:xfrm>
            <a:off x="2555875" y="5319713"/>
            <a:ext cx="1060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AT" sz="2000" b="1">
                <a:latin typeface="Arial" pitchFamily="34" charset="0"/>
              </a:rPr>
              <a:t>PEDOT</a:t>
            </a:r>
          </a:p>
          <a:p>
            <a:pPr eaLnBrk="1" hangingPunct="1"/>
            <a:r>
              <a:rPr lang="de-AT" sz="2000" b="1">
                <a:latin typeface="Arial" pitchFamily="34" charset="0"/>
              </a:rPr>
              <a:t>PSS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15404" name="Text Box 52"/>
          <p:cNvSpPr txBox="1">
            <a:spLocks noChangeArrowheads="1"/>
          </p:cNvSpPr>
          <p:nvPr/>
        </p:nvSpPr>
        <p:spPr bwMode="auto">
          <a:xfrm>
            <a:off x="7783513" y="5319713"/>
            <a:ext cx="43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AT" sz="2000" b="1">
                <a:latin typeface="Arial" pitchFamily="34" charset="0"/>
              </a:rPr>
              <a:t>Al</a:t>
            </a:r>
            <a:endParaRPr lang="en-US" sz="2000" b="1">
              <a:latin typeface="Arial" pitchFamily="34" charset="0"/>
            </a:endParaRPr>
          </a:p>
        </p:txBody>
      </p:sp>
      <p:sp>
        <p:nvSpPr>
          <p:cNvPr id="15405" name="Text Box 53"/>
          <p:cNvSpPr txBox="1">
            <a:spLocks noChangeArrowheads="1"/>
          </p:cNvSpPr>
          <p:nvPr/>
        </p:nvSpPr>
        <p:spPr bwMode="auto">
          <a:xfrm>
            <a:off x="3946525" y="4022725"/>
            <a:ext cx="1130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AT" sz="2000" b="1">
                <a:solidFill>
                  <a:srgbClr val="CC0099"/>
                </a:solidFill>
                <a:latin typeface="Arial" pitchFamily="34" charset="0"/>
              </a:rPr>
              <a:t>DONOR</a:t>
            </a:r>
          </a:p>
          <a:p>
            <a:pPr eaLnBrk="1" hangingPunct="1"/>
            <a:r>
              <a:rPr lang="en-US" sz="2000" b="1">
                <a:solidFill>
                  <a:srgbClr val="CC0099"/>
                </a:solidFill>
                <a:latin typeface="Arial" pitchFamily="34" charset="0"/>
                <a:cs typeface="Arial" pitchFamily="34" charset="0"/>
              </a:rPr>
              <a:t>“P"</a:t>
            </a:r>
            <a:endParaRPr lang="en-US" sz="2000" b="1">
              <a:solidFill>
                <a:srgbClr val="CC0099"/>
              </a:solidFill>
              <a:latin typeface="Arial" pitchFamily="34" charset="0"/>
            </a:endParaRPr>
          </a:p>
        </p:txBody>
      </p:sp>
      <p:sp>
        <p:nvSpPr>
          <p:cNvPr id="15406" name="Text Box 54"/>
          <p:cNvSpPr txBox="1">
            <a:spLocks noChangeArrowheads="1"/>
          </p:cNvSpPr>
          <p:nvPr/>
        </p:nvSpPr>
        <p:spPr bwMode="auto">
          <a:xfrm>
            <a:off x="5627688" y="4022725"/>
            <a:ext cx="1612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de-AT" sz="2000" b="1">
                <a:solidFill>
                  <a:srgbClr val="333399"/>
                </a:solidFill>
                <a:latin typeface="Arial" pitchFamily="34" charset="0"/>
              </a:rPr>
              <a:t>ACCEPTOR</a:t>
            </a:r>
          </a:p>
          <a:p>
            <a:pPr eaLnBrk="1" hangingPunct="1"/>
            <a:r>
              <a:rPr lang="en-US" sz="2000" b="1">
                <a:solidFill>
                  <a:srgbClr val="333399"/>
                </a:solidFill>
                <a:latin typeface="Arial" pitchFamily="34" charset="0"/>
                <a:cs typeface="Arial" pitchFamily="34" charset="0"/>
              </a:rPr>
              <a:t>“N"</a:t>
            </a:r>
            <a:endParaRPr lang="en-US" sz="2000" b="1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521271" name="Oval 55"/>
          <p:cNvSpPr>
            <a:spLocks noChangeArrowheads="1"/>
          </p:cNvSpPr>
          <p:nvPr/>
        </p:nvSpPr>
        <p:spPr bwMode="auto">
          <a:xfrm>
            <a:off x="4787900" y="5157788"/>
            <a:ext cx="217488" cy="2159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r>
              <a:rPr lang="de-AT" sz="1800">
                <a:latin typeface="Arial" pitchFamily="34" charset="0"/>
              </a:rPr>
              <a:t> </a:t>
            </a:r>
            <a:endParaRPr lang="en-US" sz="1800">
              <a:latin typeface="Arial" pitchFamily="34" charset="0"/>
            </a:endParaRPr>
          </a:p>
        </p:txBody>
      </p:sp>
      <p:sp>
        <p:nvSpPr>
          <p:cNvPr id="521272" name="Oval 56"/>
          <p:cNvSpPr>
            <a:spLocks noChangeArrowheads="1"/>
          </p:cNvSpPr>
          <p:nvPr/>
        </p:nvSpPr>
        <p:spPr bwMode="auto">
          <a:xfrm>
            <a:off x="4786313" y="5157788"/>
            <a:ext cx="217487" cy="2159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de-AT" sz="1800">
                <a:latin typeface="Arial" pitchFamily="34" charset="0"/>
              </a:rPr>
              <a:t> </a:t>
            </a:r>
            <a:endParaRPr lang="en-US" sz="1800">
              <a:latin typeface="Arial" pitchFamily="34" charset="0"/>
            </a:endParaRP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 rot="-5400000">
            <a:off x="2196306" y="2780507"/>
            <a:ext cx="576263" cy="431800"/>
            <a:chOff x="4649" y="1207"/>
            <a:chExt cx="363" cy="272"/>
          </a:xfrm>
        </p:grpSpPr>
        <p:sp>
          <p:nvSpPr>
            <p:cNvPr id="15411" name="Line 58"/>
            <p:cNvSpPr>
              <a:spLocks noChangeShapeType="1"/>
            </p:cNvSpPr>
            <p:nvPr/>
          </p:nvSpPr>
          <p:spPr bwMode="auto">
            <a:xfrm flipH="1">
              <a:off x="4830" y="1207"/>
              <a:ext cx="182" cy="181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15412" name="Line 59"/>
            <p:cNvSpPr>
              <a:spLocks noChangeShapeType="1"/>
            </p:cNvSpPr>
            <p:nvPr/>
          </p:nvSpPr>
          <p:spPr bwMode="auto">
            <a:xfrm flipV="1">
              <a:off x="4830" y="1252"/>
              <a:ext cx="46" cy="136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15413" name="Line 60"/>
            <p:cNvSpPr>
              <a:spLocks noChangeShapeType="1"/>
            </p:cNvSpPr>
            <p:nvPr/>
          </p:nvSpPr>
          <p:spPr bwMode="auto">
            <a:xfrm flipH="1">
              <a:off x="4649" y="1252"/>
              <a:ext cx="227" cy="227"/>
            </a:xfrm>
            <a:prstGeom prst="line">
              <a:avLst/>
            </a:prstGeom>
            <a:noFill/>
            <a:ln w="25400">
              <a:solidFill>
                <a:srgbClr val="FF99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15410" name="Text Box 61"/>
          <p:cNvSpPr txBox="1">
            <a:spLocks noChangeArrowheads="1"/>
          </p:cNvSpPr>
          <p:nvPr/>
        </p:nvSpPr>
        <p:spPr bwMode="auto">
          <a:xfrm>
            <a:off x="2562225" y="260350"/>
            <a:ext cx="3830638" cy="66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sz="1400">
                <a:solidFill>
                  <a:schemeClr val="accent2"/>
                </a:solidFill>
                <a:latin typeface="Arial" pitchFamily="34" charset="0"/>
              </a:rPr>
              <a:t>WORKING PRINCIPLE</a:t>
            </a:r>
          </a:p>
          <a:p>
            <a:r>
              <a:rPr lang="fr-FR">
                <a:solidFill>
                  <a:schemeClr val="accent2"/>
                </a:solidFill>
                <a:latin typeface="Arial" pitchFamily="34" charset="0"/>
              </a:rPr>
              <a:t>Bi-layer polymer solar ce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761 0.0581 L 0.26372 0.33102 " pathEditMode="relative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4.07407E-6 L 0.00434 -0.53032 " pathEditMode="relative" rAng="0" ptsTypes="AA">
                                      <p:cBhvr>
                                        <p:cTn id="13" dur="1000" fill="hold"/>
                                        <p:tgtEl>
                                          <p:spTgt spid="52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265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00399 -0.0368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521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" y="-1852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34 -0.53032 L 0.00417 -0.4673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52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3148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10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59259E-6 L 0.03941 -0.005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62" y="-25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368 L 0.0434 -0.0365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21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18" y="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0.46736 L 0.0408 -0.4662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52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1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0" presetID="9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52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9 -0.4662 L 0.07292 -0.46736 L 0.07743 -0.26736 L 0.29132 -0.26481 L 0.29132 -0.22176 L 0.38212 -0.21921 " pathEditMode="relative" rAng="0" ptsTypes="AAAAAA">
                                      <p:cBhvr>
                                        <p:cTn id="34" dur="2000" fill="hold"/>
                                        <p:tgtEl>
                                          <p:spTgt spid="52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1" y="12292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4 -0.03865 L 0.04166 -0.00532 L -0.15469 -0.00763 L -0.15556 -0.04976 L -0.26945 -0.05092 L -0.26858 -0.11388 L -0.35938 -0.11134 " pathEditMode="relative" rAng="0" ptsTypes="AAAAAAA">
                                      <p:cBhvr>
                                        <p:cTn id="36" dur="2000" fill="hold"/>
                                        <p:tgtEl>
                                          <p:spTgt spid="5212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39" y="-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8" grpId="0" animBg="1"/>
      <p:bldP spid="521218" grpId="1" animBg="1"/>
      <p:bldP spid="521218" grpId="2" animBg="1"/>
      <p:bldP spid="521271" grpId="0" animBg="1"/>
      <p:bldP spid="521271" grpId="1" animBg="1"/>
      <p:bldP spid="521271" grpId="2" animBg="1"/>
      <p:bldP spid="521271" grpId="3" animBg="1"/>
      <p:bldP spid="521272" grpId="0" animBg="1"/>
      <p:bldP spid="521272" grpId="1" animBg="1"/>
      <p:bldP spid="521272" grpId="2" animBg="1"/>
      <p:bldP spid="521272" grpId="3" animBg="1"/>
      <p:bldP spid="521272" grpId="4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11138" y="1295400"/>
            <a:ext cx="8721725" cy="5486400"/>
          </a:xfrm>
          <a:prstGeom prst="rect">
            <a:avLst/>
          </a:prstGeom>
          <a:solidFill>
            <a:srgbClr val="FFFF99">
              <a:alpha val="50195"/>
            </a:srgbClr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123" name="Freeform 3"/>
          <p:cNvSpPr>
            <a:spLocks noChangeAspect="1"/>
          </p:cNvSpPr>
          <p:nvPr/>
        </p:nvSpPr>
        <p:spPr bwMode="auto">
          <a:xfrm>
            <a:off x="6259513" y="6069013"/>
            <a:ext cx="533400" cy="103187"/>
          </a:xfrm>
          <a:custGeom>
            <a:avLst/>
            <a:gdLst>
              <a:gd name="T0" fmla="*/ 0 w 519"/>
              <a:gd name="T1" fmla="*/ 2147483647 h 70"/>
              <a:gd name="T2" fmla="*/ 2147483647 w 519"/>
              <a:gd name="T3" fmla="*/ 2147483647 h 70"/>
              <a:gd name="T4" fmla="*/ 2147483647 w 519"/>
              <a:gd name="T5" fmla="*/ 2147483647 h 70"/>
              <a:gd name="T6" fmla="*/ 2147483647 w 519"/>
              <a:gd name="T7" fmla="*/ 2147483647 h 70"/>
              <a:gd name="T8" fmla="*/ 2147483647 w 519"/>
              <a:gd name="T9" fmla="*/ 2147483647 h 70"/>
              <a:gd name="T10" fmla="*/ 2147483647 w 519"/>
              <a:gd name="T11" fmla="*/ 2147483647 h 70"/>
              <a:gd name="T12" fmla="*/ 2147483647 w 519"/>
              <a:gd name="T13" fmla="*/ 2147483647 h 70"/>
              <a:gd name="T14" fmla="*/ 2147483647 w 519"/>
              <a:gd name="T15" fmla="*/ 2147483647 h 70"/>
              <a:gd name="T16" fmla="*/ 2147483647 w 519"/>
              <a:gd name="T17" fmla="*/ 2147483647 h 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19"/>
              <a:gd name="T28" fmla="*/ 0 h 70"/>
              <a:gd name="T29" fmla="*/ 519 w 519"/>
              <a:gd name="T30" fmla="*/ 70 h 7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19" h="70">
                <a:moveTo>
                  <a:pt x="0" y="46"/>
                </a:moveTo>
                <a:cubicBezTo>
                  <a:pt x="12" y="9"/>
                  <a:pt x="9" y="0"/>
                  <a:pt x="49" y="14"/>
                </a:cubicBezTo>
                <a:cubicBezTo>
                  <a:pt x="64" y="58"/>
                  <a:pt x="56" y="66"/>
                  <a:pt x="105" y="54"/>
                </a:cubicBezTo>
                <a:cubicBezTo>
                  <a:pt x="110" y="47"/>
                  <a:pt x="131" y="11"/>
                  <a:pt x="146" y="14"/>
                </a:cubicBezTo>
                <a:cubicBezTo>
                  <a:pt x="155" y="16"/>
                  <a:pt x="157" y="30"/>
                  <a:pt x="162" y="38"/>
                </a:cubicBezTo>
                <a:cubicBezTo>
                  <a:pt x="224" y="18"/>
                  <a:pt x="194" y="19"/>
                  <a:pt x="251" y="30"/>
                </a:cubicBezTo>
                <a:cubicBezTo>
                  <a:pt x="283" y="60"/>
                  <a:pt x="286" y="63"/>
                  <a:pt x="332" y="54"/>
                </a:cubicBezTo>
                <a:cubicBezTo>
                  <a:pt x="376" y="13"/>
                  <a:pt x="393" y="45"/>
                  <a:pt x="446" y="62"/>
                </a:cubicBezTo>
                <a:cubicBezTo>
                  <a:pt x="469" y="70"/>
                  <a:pt x="495" y="62"/>
                  <a:pt x="519" y="6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124" name="Oval 4"/>
          <p:cNvSpPr>
            <a:spLocks noChangeAspect="1" noChangeArrowheads="1"/>
          </p:cNvSpPr>
          <p:nvPr/>
        </p:nvSpPr>
        <p:spPr bwMode="auto">
          <a:xfrm>
            <a:off x="6513513" y="6335713"/>
            <a:ext cx="98425" cy="1412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125" name="Text Box 5"/>
          <p:cNvSpPr txBox="1">
            <a:spLocks noChangeAspect="1" noChangeArrowheads="1"/>
          </p:cNvSpPr>
          <p:nvPr/>
        </p:nvSpPr>
        <p:spPr bwMode="auto">
          <a:xfrm>
            <a:off x="6772275" y="6262688"/>
            <a:ext cx="2371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800" b="1">
                <a:latin typeface="Arial" pitchFamily="34" charset="0"/>
              </a:rPr>
              <a:t>PCBM</a:t>
            </a:r>
            <a:endParaRPr lang="en-GB" sz="1800" b="1"/>
          </a:p>
        </p:txBody>
      </p:sp>
      <p:sp>
        <p:nvSpPr>
          <p:cNvPr id="5126" name="Text Box 6"/>
          <p:cNvSpPr txBox="1">
            <a:spLocks noChangeAspect="1" noChangeArrowheads="1"/>
          </p:cNvSpPr>
          <p:nvPr/>
        </p:nvSpPr>
        <p:spPr bwMode="auto">
          <a:xfrm>
            <a:off x="6772275" y="5959475"/>
            <a:ext cx="1331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800" b="1">
                <a:latin typeface="Arial" pitchFamily="34" charset="0"/>
              </a:rPr>
              <a:t>MDMO-PPV</a:t>
            </a:r>
            <a:endParaRPr lang="en-GB" sz="1800" b="1"/>
          </a:p>
        </p:txBody>
      </p:sp>
      <p:sp>
        <p:nvSpPr>
          <p:cNvPr id="5127" name="Text Box 7"/>
          <p:cNvSpPr txBox="1">
            <a:spLocks noChangeAspect="1" noChangeArrowheads="1"/>
          </p:cNvSpPr>
          <p:nvPr/>
        </p:nvSpPr>
        <p:spPr bwMode="auto">
          <a:xfrm>
            <a:off x="7786688" y="22733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latin typeface="Arial" pitchFamily="34" charset="0"/>
              </a:rPr>
              <a:t>+</a:t>
            </a:r>
            <a:endParaRPr lang="en-US"/>
          </a:p>
        </p:txBody>
      </p:sp>
      <p:sp>
        <p:nvSpPr>
          <p:cNvPr id="5128" name="Text Box 8"/>
          <p:cNvSpPr txBox="1">
            <a:spLocks noChangeAspect="1" noChangeArrowheads="1"/>
          </p:cNvSpPr>
          <p:nvPr/>
        </p:nvSpPr>
        <p:spPr bwMode="auto">
          <a:xfrm>
            <a:off x="6737350" y="2360613"/>
            <a:ext cx="25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GB"/>
              <a:t>-</a:t>
            </a:r>
          </a:p>
        </p:txBody>
      </p:sp>
      <p:grpSp>
        <p:nvGrpSpPr>
          <p:cNvPr id="5129" name="Group 9"/>
          <p:cNvGrpSpPr>
            <a:grpSpLocks noChangeAspect="1"/>
          </p:cNvGrpSpPr>
          <p:nvPr/>
        </p:nvGrpSpPr>
        <p:grpSpPr bwMode="auto">
          <a:xfrm>
            <a:off x="6354763" y="5013325"/>
            <a:ext cx="833437" cy="715963"/>
            <a:chOff x="4416" y="3215"/>
            <a:chExt cx="672" cy="534"/>
          </a:xfrm>
        </p:grpSpPr>
        <p:sp>
          <p:nvSpPr>
            <p:cNvPr id="5215" name="Line 10"/>
            <p:cNvSpPr>
              <a:spLocks noChangeAspect="1" noChangeShapeType="1"/>
            </p:cNvSpPr>
            <p:nvPr/>
          </p:nvSpPr>
          <p:spPr bwMode="auto">
            <a:xfrm flipV="1">
              <a:off x="4416" y="3215"/>
              <a:ext cx="0" cy="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16" name="Line 11"/>
            <p:cNvSpPr>
              <a:spLocks noChangeAspect="1" noChangeShapeType="1"/>
            </p:cNvSpPr>
            <p:nvPr/>
          </p:nvSpPr>
          <p:spPr bwMode="auto">
            <a:xfrm flipV="1">
              <a:off x="4608" y="3215"/>
              <a:ext cx="0" cy="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17" name="Line 12"/>
            <p:cNvSpPr>
              <a:spLocks noChangeAspect="1" noChangeShapeType="1"/>
            </p:cNvSpPr>
            <p:nvPr/>
          </p:nvSpPr>
          <p:spPr bwMode="auto">
            <a:xfrm flipV="1">
              <a:off x="4848" y="3215"/>
              <a:ext cx="0" cy="21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18" name="Line 13"/>
            <p:cNvSpPr>
              <a:spLocks noChangeAspect="1" noChangeShapeType="1"/>
            </p:cNvSpPr>
            <p:nvPr/>
          </p:nvSpPr>
          <p:spPr bwMode="auto">
            <a:xfrm flipV="1">
              <a:off x="5088" y="3216"/>
              <a:ext cx="0" cy="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19" name="Text Box 14"/>
            <p:cNvSpPr txBox="1">
              <a:spLocks noChangeAspect="1" noChangeArrowheads="1"/>
            </p:cNvSpPr>
            <p:nvPr/>
          </p:nvSpPr>
          <p:spPr bwMode="auto">
            <a:xfrm>
              <a:off x="4552" y="3498"/>
              <a:ext cx="465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600">
                  <a:latin typeface="Arial" pitchFamily="34" charset="0"/>
                </a:rPr>
                <a:t>Light</a:t>
              </a:r>
              <a:endParaRPr lang="en-US"/>
            </a:p>
          </p:txBody>
        </p:sp>
      </p:grpSp>
      <p:sp>
        <p:nvSpPr>
          <p:cNvPr id="5130" name="Rectangle 15"/>
          <p:cNvSpPr>
            <a:spLocks noChangeAspect="1" noChangeArrowheads="1"/>
          </p:cNvSpPr>
          <p:nvPr/>
        </p:nvSpPr>
        <p:spPr bwMode="auto">
          <a:xfrm>
            <a:off x="5341938" y="4516438"/>
            <a:ext cx="2817812" cy="396875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116000" prstMaterial="legacyPlastic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1" name="Rectangle 16"/>
          <p:cNvSpPr>
            <a:spLocks noChangeAspect="1" noChangeArrowheads="1"/>
          </p:cNvSpPr>
          <p:nvPr/>
        </p:nvSpPr>
        <p:spPr bwMode="auto">
          <a:xfrm>
            <a:off x="7261225" y="4322763"/>
            <a:ext cx="377825" cy="193675"/>
          </a:xfrm>
          <a:prstGeom prst="rect">
            <a:avLst/>
          </a:prstGeom>
          <a:solidFill>
            <a:srgbClr val="00CFCA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116000"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2" name="Rectangle 17"/>
          <p:cNvSpPr>
            <a:spLocks noChangeAspect="1" noChangeArrowheads="1"/>
          </p:cNvSpPr>
          <p:nvPr/>
        </p:nvSpPr>
        <p:spPr bwMode="auto">
          <a:xfrm>
            <a:off x="5341938" y="4127500"/>
            <a:ext cx="1919287" cy="195263"/>
          </a:xfrm>
          <a:prstGeom prst="rect">
            <a:avLst/>
          </a:prstGeom>
          <a:solidFill>
            <a:srgbClr val="52A7FC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116000" prstMaterial="legacyMatte">
            <a:bevelT w="13500" h="13500" prst="angle"/>
            <a:bevelB w="13500" h="13500" prst="angle"/>
            <a:extrusionClr>
              <a:srgbClr val="52A7FC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3" name="Rectangle 18"/>
          <p:cNvSpPr>
            <a:spLocks noChangeAspect="1" noChangeArrowheads="1"/>
          </p:cNvSpPr>
          <p:nvPr/>
        </p:nvSpPr>
        <p:spPr bwMode="auto">
          <a:xfrm>
            <a:off x="5341938" y="3735388"/>
            <a:ext cx="1919287" cy="392112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116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4" name="Rectangle 19"/>
          <p:cNvSpPr>
            <a:spLocks noChangeAspect="1" noChangeArrowheads="1"/>
          </p:cNvSpPr>
          <p:nvPr/>
        </p:nvSpPr>
        <p:spPr bwMode="auto">
          <a:xfrm>
            <a:off x="5556250" y="3536950"/>
            <a:ext cx="1346200" cy="196850"/>
          </a:xfrm>
          <a:prstGeom prst="rect">
            <a:avLst/>
          </a:prstGeom>
          <a:solidFill>
            <a:srgbClr val="93939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r"/>
          </a:scene3d>
          <a:sp3d extrusionH="1116000" prstMaterial="legacyMetal">
            <a:bevelT w="13500" h="13500" prst="angle"/>
            <a:bevelB w="13500" h="13500" prst="angle"/>
            <a:extrusionClr>
              <a:srgbClr val="939393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5" name="Freeform 20"/>
          <p:cNvSpPr>
            <a:spLocks noChangeAspect="1"/>
          </p:cNvSpPr>
          <p:nvPr/>
        </p:nvSpPr>
        <p:spPr bwMode="auto">
          <a:xfrm>
            <a:off x="5341938" y="4127500"/>
            <a:ext cx="1919287" cy="388938"/>
          </a:xfrm>
          <a:custGeom>
            <a:avLst/>
            <a:gdLst>
              <a:gd name="T0" fmla="*/ 2147483647 w 960"/>
              <a:gd name="T1" fmla="*/ 0 h 192"/>
              <a:gd name="T2" fmla="*/ 2147483647 w 960"/>
              <a:gd name="T3" fmla="*/ 2147483647 h 192"/>
              <a:gd name="T4" fmla="*/ 2147483647 w 960"/>
              <a:gd name="T5" fmla="*/ 2147483647 h 192"/>
              <a:gd name="T6" fmla="*/ 2147483647 w 960"/>
              <a:gd name="T7" fmla="*/ 2147483647 h 192"/>
              <a:gd name="T8" fmla="*/ 0 w 960"/>
              <a:gd name="T9" fmla="*/ 2147483647 h 192"/>
              <a:gd name="T10" fmla="*/ 0 w 960"/>
              <a:gd name="T11" fmla="*/ 0 h 192"/>
              <a:gd name="T12" fmla="*/ 2147483647 w 960"/>
              <a:gd name="T13" fmla="*/ 0 h 1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960"/>
              <a:gd name="T22" fmla="*/ 0 h 192"/>
              <a:gd name="T23" fmla="*/ 960 w 960"/>
              <a:gd name="T24" fmla="*/ 192 h 1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960" h="192">
                <a:moveTo>
                  <a:pt x="960" y="0"/>
                </a:moveTo>
                <a:lnTo>
                  <a:pt x="960" y="96"/>
                </a:lnTo>
                <a:lnTo>
                  <a:pt x="288" y="96"/>
                </a:lnTo>
                <a:lnTo>
                  <a:pt x="288" y="192"/>
                </a:lnTo>
                <a:lnTo>
                  <a:pt x="0" y="192"/>
                </a:lnTo>
                <a:lnTo>
                  <a:pt x="0" y="0"/>
                </a:lnTo>
                <a:lnTo>
                  <a:pt x="960" y="0"/>
                </a:lnTo>
                <a:close/>
              </a:path>
            </a:pathLst>
          </a:custGeom>
          <a:solidFill>
            <a:srgbClr val="00FFFF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prstMaterial="legacyMetal">
            <a:bevelT w="13500" h="13500" prst="angle"/>
            <a:bevelB w="13500" h="13500" prst="angle"/>
            <a:extrusionClr>
              <a:srgbClr val="00FFFF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6" name="Rectangle 21"/>
          <p:cNvSpPr>
            <a:spLocks noChangeAspect="1" noChangeArrowheads="1"/>
          </p:cNvSpPr>
          <p:nvPr/>
        </p:nvSpPr>
        <p:spPr bwMode="auto">
          <a:xfrm>
            <a:off x="5915025" y="4322763"/>
            <a:ext cx="1724025" cy="193675"/>
          </a:xfrm>
          <a:prstGeom prst="rect">
            <a:avLst/>
          </a:prstGeom>
          <a:solidFill>
            <a:srgbClr val="FFFFCC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FFFFCC"/>
            </a:extrusionClr>
          </a:sp3d>
        </p:spPr>
        <p:txBody>
          <a:bodyPr wrap="none" anchor="ctr">
            <a:flatTx/>
          </a:bodyPr>
          <a:lstStyle/>
          <a:p>
            <a:endParaRPr lang="de-AT"/>
          </a:p>
        </p:txBody>
      </p:sp>
      <p:sp>
        <p:nvSpPr>
          <p:cNvPr id="5137" name="Text Box 22"/>
          <p:cNvSpPr txBox="1">
            <a:spLocks noChangeAspect="1" noChangeArrowheads="1"/>
          </p:cNvSpPr>
          <p:nvPr/>
        </p:nvSpPr>
        <p:spPr bwMode="auto">
          <a:xfrm>
            <a:off x="7188200" y="4256088"/>
            <a:ext cx="482600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600">
                <a:latin typeface="Arial" pitchFamily="34" charset="0"/>
              </a:rPr>
              <a:t>ITO</a:t>
            </a:r>
            <a:endParaRPr lang="en-US"/>
          </a:p>
        </p:txBody>
      </p:sp>
      <p:sp>
        <p:nvSpPr>
          <p:cNvPr id="5138" name="Text Box 23"/>
          <p:cNvSpPr txBox="1">
            <a:spLocks noChangeAspect="1" noChangeArrowheads="1"/>
          </p:cNvSpPr>
          <p:nvPr/>
        </p:nvSpPr>
        <p:spPr bwMode="auto">
          <a:xfrm>
            <a:off x="6045200" y="4576763"/>
            <a:ext cx="15605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600">
                <a:latin typeface="Arial" pitchFamily="34" charset="0"/>
              </a:rPr>
              <a:t>Plastic foil</a:t>
            </a:r>
            <a:endParaRPr lang="en-US"/>
          </a:p>
        </p:txBody>
      </p:sp>
      <p:sp>
        <p:nvSpPr>
          <p:cNvPr id="5139" name="Text Box 24"/>
          <p:cNvSpPr txBox="1">
            <a:spLocks noChangeAspect="1" noChangeArrowheads="1"/>
          </p:cNvSpPr>
          <p:nvPr/>
        </p:nvSpPr>
        <p:spPr bwMode="auto">
          <a:xfrm>
            <a:off x="4835525" y="2705100"/>
            <a:ext cx="1003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pitchFamily="34" charset="0"/>
              </a:rPr>
              <a:t>Aluminum</a:t>
            </a:r>
            <a:endParaRPr lang="en-US" sz="1600"/>
          </a:p>
        </p:txBody>
      </p:sp>
      <p:sp>
        <p:nvSpPr>
          <p:cNvPr id="5140" name="Text Box 25"/>
          <p:cNvSpPr txBox="1">
            <a:spLocks noChangeAspect="1" noChangeArrowheads="1"/>
          </p:cNvSpPr>
          <p:nvPr/>
        </p:nvSpPr>
        <p:spPr bwMode="auto">
          <a:xfrm>
            <a:off x="5410200" y="4027488"/>
            <a:ext cx="2262188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pitchFamily="34" charset="0"/>
              </a:rPr>
              <a:t>P     EDOT-PSS</a:t>
            </a:r>
            <a:endParaRPr lang="en-GB" sz="1600">
              <a:latin typeface="Arial" pitchFamily="34" charset="0"/>
            </a:endParaRPr>
          </a:p>
        </p:txBody>
      </p:sp>
      <p:sp>
        <p:nvSpPr>
          <p:cNvPr id="5141" name="Line 26"/>
          <p:cNvSpPr>
            <a:spLocks noChangeAspect="1" noChangeShapeType="1"/>
          </p:cNvSpPr>
          <p:nvPr/>
        </p:nvSpPr>
        <p:spPr bwMode="auto">
          <a:xfrm>
            <a:off x="5476875" y="3013075"/>
            <a:ext cx="357188" cy="38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142" name="Oval 27"/>
          <p:cNvSpPr>
            <a:spLocks noChangeAspect="1" noChangeArrowheads="1"/>
          </p:cNvSpPr>
          <p:nvPr/>
        </p:nvSpPr>
        <p:spPr bwMode="auto">
          <a:xfrm>
            <a:off x="5508625" y="4886325"/>
            <a:ext cx="712788" cy="7715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5143" name="Group 28"/>
          <p:cNvGrpSpPr>
            <a:grpSpLocks noChangeAspect="1"/>
          </p:cNvGrpSpPr>
          <p:nvPr/>
        </p:nvGrpSpPr>
        <p:grpSpPr bwMode="auto">
          <a:xfrm>
            <a:off x="4435475" y="5105400"/>
            <a:ext cx="857250" cy="928688"/>
            <a:chOff x="3202" y="3059"/>
            <a:chExt cx="487" cy="487"/>
          </a:xfrm>
        </p:grpSpPr>
        <p:sp>
          <p:nvSpPr>
            <p:cNvPr id="5201" name="Oval 29"/>
            <p:cNvSpPr>
              <a:spLocks noChangeAspect="1" noChangeArrowheads="1"/>
            </p:cNvSpPr>
            <p:nvPr/>
          </p:nvSpPr>
          <p:spPr bwMode="auto">
            <a:xfrm>
              <a:off x="3202" y="3059"/>
              <a:ext cx="487" cy="487"/>
            </a:xfrm>
            <a:prstGeom prst="ellipse">
              <a:avLst/>
            </a:prstGeom>
            <a:noFill/>
            <a:ln w="9525">
              <a:solidFill>
                <a:srgbClr val="FFCC99"/>
              </a:solidFill>
              <a:round/>
              <a:headEnd/>
              <a:tailEnd/>
            </a:ln>
            <a:scene3d>
              <a:camera prst="legacyPerspectiveTopRight"/>
              <a:lightRig rig="legacyFlat3" dir="b"/>
            </a:scene3d>
            <a:sp3d extrusionH="121893000" prstMaterial="legacyMatte">
              <a:bevelT w="13500" h="13500" prst="angle"/>
              <a:bevelB w="13500" h="13500" prst="angle"/>
              <a:extrusionClr>
                <a:srgbClr val="FFCC99"/>
              </a:extrusion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202" name="Oval 30"/>
            <p:cNvSpPr>
              <a:spLocks noChangeAspect="1" noChangeArrowheads="1"/>
            </p:cNvSpPr>
            <p:nvPr/>
          </p:nvSpPr>
          <p:spPr bwMode="auto">
            <a:xfrm>
              <a:off x="3202" y="3059"/>
              <a:ext cx="487" cy="48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5203" name="Group 31"/>
            <p:cNvGrpSpPr>
              <a:grpSpLocks noChangeAspect="1"/>
            </p:cNvGrpSpPr>
            <p:nvPr/>
          </p:nvGrpSpPr>
          <p:grpSpPr bwMode="auto">
            <a:xfrm>
              <a:off x="3242" y="3094"/>
              <a:ext cx="413" cy="407"/>
              <a:chOff x="2547" y="2880"/>
              <a:chExt cx="487" cy="480"/>
            </a:xfrm>
          </p:grpSpPr>
          <p:sp>
            <p:nvSpPr>
              <p:cNvPr id="5204" name="Oval 32"/>
              <p:cNvSpPr>
                <a:spLocks noChangeAspect="1" noChangeArrowheads="1"/>
              </p:cNvSpPr>
              <p:nvPr/>
            </p:nvSpPr>
            <p:spPr bwMode="auto">
              <a:xfrm>
                <a:off x="2640" y="29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05" name="Oval 33"/>
              <p:cNvSpPr>
                <a:spLocks noChangeAspect="1" noChangeArrowheads="1"/>
              </p:cNvSpPr>
              <p:nvPr/>
            </p:nvSpPr>
            <p:spPr bwMode="auto">
              <a:xfrm>
                <a:off x="2688" y="3120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06" name="Oval 34"/>
              <p:cNvSpPr>
                <a:spLocks noChangeAspect="1" noChangeArrowheads="1"/>
              </p:cNvSpPr>
              <p:nvPr/>
            </p:nvSpPr>
            <p:spPr bwMode="auto">
              <a:xfrm>
                <a:off x="2928" y="321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07" name="Oval 35"/>
              <p:cNvSpPr>
                <a:spLocks noChangeAspect="1" noChangeArrowheads="1"/>
              </p:cNvSpPr>
              <p:nvPr/>
            </p:nvSpPr>
            <p:spPr bwMode="auto">
              <a:xfrm>
                <a:off x="2928" y="2976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08" name="Oval 36"/>
              <p:cNvSpPr>
                <a:spLocks noChangeAspect="1" noChangeArrowheads="1"/>
              </p:cNvSpPr>
              <p:nvPr/>
            </p:nvSpPr>
            <p:spPr bwMode="auto">
              <a:xfrm>
                <a:off x="2784" y="331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09" name="Oval 37"/>
              <p:cNvSpPr>
                <a:spLocks noChangeAspect="1" noChangeArrowheads="1"/>
              </p:cNvSpPr>
              <p:nvPr/>
            </p:nvSpPr>
            <p:spPr bwMode="auto">
              <a:xfrm>
                <a:off x="2592" y="3264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210" name="Freeform 38"/>
              <p:cNvSpPr>
                <a:spLocks noChangeAspect="1"/>
              </p:cNvSpPr>
              <p:nvPr/>
            </p:nvSpPr>
            <p:spPr bwMode="auto">
              <a:xfrm>
                <a:off x="2547" y="3123"/>
                <a:ext cx="447" cy="139"/>
              </a:xfrm>
              <a:custGeom>
                <a:avLst/>
                <a:gdLst>
                  <a:gd name="T0" fmla="*/ 0 w 447"/>
                  <a:gd name="T1" fmla="*/ 8 h 139"/>
                  <a:gd name="T2" fmla="*/ 33 w 447"/>
                  <a:gd name="T3" fmla="*/ 49 h 139"/>
                  <a:gd name="T4" fmla="*/ 57 w 447"/>
                  <a:gd name="T5" fmla="*/ 57 h 139"/>
                  <a:gd name="T6" fmla="*/ 98 w 447"/>
                  <a:gd name="T7" fmla="*/ 90 h 139"/>
                  <a:gd name="T8" fmla="*/ 195 w 447"/>
                  <a:gd name="T9" fmla="*/ 114 h 139"/>
                  <a:gd name="T10" fmla="*/ 203 w 447"/>
                  <a:gd name="T11" fmla="*/ 138 h 139"/>
                  <a:gd name="T12" fmla="*/ 252 w 447"/>
                  <a:gd name="T13" fmla="*/ 106 h 139"/>
                  <a:gd name="T14" fmla="*/ 341 w 447"/>
                  <a:gd name="T15" fmla="*/ 0 h 139"/>
                  <a:gd name="T16" fmla="*/ 447 w 447"/>
                  <a:gd name="T17" fmla="*/ 33 h 13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47"/>
                  <a:gd name="T28" fmla="*/ 0 h 139"/>
                  <a:gd name="T29" fmla="*/ 447 w 447"/>
                  <a:gd name="T30" fmla="*/ 139 h 13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47" h="139">
                    <a:moveTo>
                      <a:pt x="0" y="8"/>
                    </a:moveTo>
                    <a:cubicBezTo>
                      <a:pt x="12" y="20"/>
                      <a:pt x="19" y="38"/>
                      <a:pt x="33" y="49"/>
                    </a:cubicBezTo>
                    <a:cubicBezTo>
                      <a:pt x="40" y="54"/>
                      <a:pt x="49" y="53"/>
                      <a:pt x="57" y="57"/>
                    </a:cubicBezTo>
                    <a:cubicBezTo>
                      <a:pt x="80" y="68"/>
                      <a:pt x="82" y="73"/>
                      <a:pt x="98" y="90"/>
                    </a:cubicBezTo>
                    <a:cubicBezTo>
                      <a:pt x="210" y="61"/>
                      <a:pt x="127" y="69"/>
                      <a:pt x="195" y="114"/>
                    </a:cubicBezTo>
                    <a:cubicBezTo>
                      <a:pt x="198" y="122"/>
                      <a:pt x="195" y="139"/>
                      <a:pt x="203" y="138"/>
                    </a:cubicBezTo>
                    <a:cubicBezTo>
                      <a:pt x="222" y="135"/>
                      <a:pt x="252" y="106"/>
                      <a:pt x="252" y="106"/>
                    </a:cubicBezTo>
                    <a:cubicBezTo>
                      <a:pt x="276" y="58"/>
                      <a:pt x="289" y="17"/>
                      <a:pt x="341" y="0"/>
                    </a:cubicBezTo>
                    <a:cubicBezTo>
                      <a:pt x="395" y="18"/>
                      <a:pt x="377" y="33"/>
                      <a:pt x="447" y="33"/>
                    </a:cubicBezTo>
                  </a:path>
                </a:pathLst>
              </a:cu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211" name="Freeform 39"/>
              <p:cNvSpPr>
                <a:spLocks noChangeAspect="1"/>
              </p:cNvSpPr>
              <p:nvPr/>
            </p:nvSpPr>
            <p:spPr bwMode="auto">
              <a:xfrm>
                <a:off x="2572" y="2889"/>
                <a:ext cx="446" cy="186"/>
              </a:xfrm>
              <a:custGeom>
                <a:avLst/>
                <a:gdLst>
                  <a:gd name="T0" fmla="*/ 0 w 446"/>
                  <a:gd name="T1" fmla="*/ 113 h 186"/>
                  <a:gd name="T2" fmla="*/ 57 w 446"/>
                  <a:gd name="T3" fmla="*/ 48 h 186"/>
                  <a:gd name="T4" fmla="*/ 138 w 446"/>
                  <a:gd name="T5" fmla="*/ 23 h 186"/>
                  <a:gd name="T6" fmla="*/ 251 w 446"/>
                  <a:gd name="T7" fmla="*/ 105 h 186"/>
                  <a:gd name="T8" fmla="*/ 276 w 446"/>
                  <a:gd name="T9" fmla="*/ 121 h 186"/>
                  <a:gd name="T10" fmla="*/ 300 w 446"/>
                  <a:gd name="T11" fmla="*/ 129 h 186"/>
                  <a:gd name="T12" fmla="*/ 316 w 446"/>
                  <a:gd name="T13" fmla="*/ 186 h 186"/>
                  <a:gd name="T14" fmla="*/ 446 w 446"/>
                  <a:gd name="T15" fmla="*/ 169 h 18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46"/>
                  <a:gd name="T25" fmla="*/ 0 h 186"/>
                  <a:gd name="T26" fmla="*/ 446 w 446"/>
                  <a:gd name="T27" fmla="*/ 186 h 18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46" h="186">
                    <a:moveTo>
                      <a:pt x="0" y="113"/>
                    </a:moveTo>
                    <a:cubicBezTo>
                      <a:pt x="44" y="89"/>
                      <a:pt x="30" y="86"/>
                      <a:pt x="57" y="48"/>
                    </a:cubicBezTo>
                    <a:cubicBezTo>
                      <a:pt x="72" y="0"/>
                      <a:pt x="97" y="13"/>
                      <a:pt x="138" y="23"/>
                    </a:cubicBezTo>
                    <a:cubicBezTo>
                      <a:pt x="161" y="118"/>
                      <a:pt x="143" y="92"/>
                      <a:pt x="251" y="105"/>
                    </a:cubicBezTo>
                    <a:cubicBezTo>
                      <a:pt x="259" y="110"/>
                      <a:pt x="267" y="117"/>
                      <a:pt x="276" y="121"/>
                    </a:cubicBezTo>
                    <a:cubicBezTo>
                      <a:pt x="284" y="125"/>
                      <a:pt x="294" y="123"/>
                      <a:pt x="300" y="129"/>
                    </a:cubicBezTo>
                    <a:cubicBezTo>
                      <a:pt x="304" y="133"/>
                      <a:pt x="316" y="186"/>
                      <a:pt x="316" y="186"/>
                    </a:cubicBezTo>
                    <a:cubicBezTo>
                      <a:pt x="352" y="183"/>
                      <a:pt x="407" y="169"/>
                      <a:pt x="446" y="169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212" name="Freeform 40"/>
              <p:cNvSpPr>
                <a:spLocks noChangeAspect="1"/>
              </p:cNvSpPr>
              <p:nvPr/>
            </p:nvSpPr>
            <p:spPr bwMode="auto">
              <a:xfrm>
                <a:off x="2693" y="3196"/>
                <a:ext cx="317" cy="130"/>
              </a:xfrm>
              <a:custGeom>
                <a:avLst/>
                <a:gdLst>
                  <a:gd name="T0" fmla="*/ 0 w 317"/>
                  <a:gd name="T1" fmla="*/ 130 h 130"/>
                  <a:gd name="T2" fmla="*/ 49 w 317"/>
                  <a:gd name="T3" fmla="*/ 122 h 130"/>
                  <a:gd name="T4" fmla="*/ 57 w 317"/>
                  <a:gd name="T5" fmla="*/ 98 h 130"/>
                  <a:gd name="T6" fmla="*/ 114 w 317"/>
                  <a:gd name="T7" fmla="*/ 82 h 130"/>
                  <a:gd name="T8" fmla="*/ 171 w 317"/>
                  <a:gd name="T9" fmla="*/ 90 h 130"/>
                  <a:gd name="T10" fmla="*/ 187 w 317"/>
                  <a:gd name="T11" fmla="*/ 17 h 130"/>
                  <a:gd name="T12" fmla="*/ 292 w 317"/>
                  <a:gd name="T13" fmla="*/ 0 h 130"/>
                  <a:gd name="T14" fmla="*/ 317 w 317"/>
                  <a:gd name="T15" fmla="*/ 25 h 13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30"/>
                  <a:gd name="T26" fmla="*/ 317 w 317"/>
                  <a:gd name="T27" fmla="*/ 130 h 13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30">
                    <a:moveTo>
                      <a:pt x="0" y="130"/>
                    </a:moveTo>
                    <a:cubicBezTo>
                      <a:pt x="16" y="127"/>
                      <a:pt x="35" y="130"/>
                      <a:pt x="49" y="122"/>
                    </a:cubicBezTo>
                    <a:cubicBezTo>
                      <a:pt x="56" y="118"/>
                      <a:pt x="50" y="102"/>
                      <a:pt x="57" y="98"/>
                    </a:cubicBezTo>
                    <a:cubicBezTo>
                      <a:pt x="74" y="88"/>
                      <a:pt x="95" y="87"/>
                      <a:pt x="114" y="82"/>
                    </a:cubicBezTo>
                    <a:cubicBezTo>
                      <a:pt x="133" y="85"/>
                      <a:pt x="154" y="99"/>
                      <a:pt x="171" y="90"/>
                    </a:cubicBezTo>
                    <a:cubicBezTo>
                      <a:pt x="193" y="79"/>
                      <a:pt x="164" y="27"/>
                      <a:pt x="187" y="17"/>
                    </a:cubicBezTo>
                    <a:cubicBezTo>
                      <a:pt x="220" y="3"/>
                      <a:pt x="292" y="0"/>
                      <a:pt x="292" y="0"/>
                    </a:cubicBezTo>
                    <a:cubicBezTo>
                      <a:pt x="300" y="8"/>
                      <a:pt x="309" y="17"/>
                      <a:pt x="317" y="25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213" name="Freeform 41"/>
              <p:cNvSpPr>
                <a:spLocks noChangeAspect="1"/>
              </p:cNvSpPr>
              <p:nvPr/>
            </p:nvSpPr>
            <p:spPr bwMode="auto">
              <a:xfrm>
                <a:off x="2564" y="2880"/>
                <a:ext cx="470" cy="349"/>
              </a:xfrm>
              <a:custGeom>
                <a:avLst/>
                <a:gdLst>
                  <a:gd name="T0" fmla="*/ 0 w 470"/>
                  <a:gd name="T1" fmla="*/ 349 h 349"/>
                  <a:gd name="T2" fmla="*/ 40 w 470"/>
                  <a:gd name="T3" fmla="*/ 276 h 349"/>
                  <a:gd name="T4" fmla="*/ 48 w 470"/>
                  <a:gd name="T5" fmla="*/ 227 h 349"/>
                  <a:gd name="T6" fmla="*/ 97 w 470"/>
                  <a:gd name="T7" fmla="*/ 211 h 349"/>
                  <a:gd name="T8" fmla="*/ 178 w 470"/>
                  <a:gd name="T9" fmla="*/ 260 h 349"/>
                  <a:gd name="T10" fmla="*/ 235 w 470"/>
                  <a:gd name="T11" fmla="*/ 203 h 349"/>
                  <a:gd name="T12" fmla="*/ 243 w 470"/>
                  <a:gd name="T13" fmla="*/ 130 h 349"/>
                  <a:gd name="T14" fmla="*/ 243 w 470"/>
                  <a:gd name="T15" fmla="*/ 57 h 349"/>
                  <a:gd name="T16" fmla="*/ 292 w 470"/>
                  <a:gd name="T17" fmla="*/ 41 h 349"/>
                  <a:gd name="T18" fmla="*/ 389 w 470"/>
                  <a:gd name="T19" fmla="*/ 57 h 349"/>
                  <a:gd name="T20" fmla="*/ 405 w 470"/>
                  <a:gd name="T21" fmla="*/ 81 h 349"/>
                  <a:gd name="T22" fmla="*/ 413 w 470"/>
                  <a:gd name="T23" fmla="*/ 114 h 349"/>
                  <a:gd name="T24" fmla="*/ 430 w 470"/>
                  <a:gd name="T25" fmla="*/ 130 h 349"/>
                  <a:gd name="T26" fmla="*/ 462 w 470"/>
                  <a:gd name="T27" fmla="*/ 178 h 349"/>
                  <a:gd name="T28" fmla="*/ 470 w 470"/>
                  <a:gd name="T29" fmla="*/ 211 h 34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0"/>
                  <a:gd name="T46" fmla="*/ 0 h 349"/>
                  <a:gd name="T47" fmla="*/ 470 w 470"/>
                  <a:gd name="T48" fmla="*/ 349 h 34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0" h="349">
                    <a:moveTo>
                      <a:pt x="0" y="349"/>
                    </a:moveTo>
                    <a:cubicBezTo>
                      <a:pt x="38" y="323"/>
                      <a:pt x="26" y="339"/>
                      <a:pt x="40" y="276"/>
                    </a:cubicBezTo>
                    <a:cubicBezTo>
                      <a:pt x="44" y="260"/>
                      <a:pt x="37" y="239"/>
                      <a:pt x="48" y="227"/>
                    </a:cubicBezTo>
                    <a:cubicBezTo>
                      <a:pt x="59" y="214"/>
                      <a:pt x="97" y="211"/>
                      <a:pt x="97" y="211"/>
                    </a:cubicBezTo>
                    <a:cubicBezTo>
                      <a:pt x="143" y="218"/>
                      <a:pt x="164" y="215"/>
                      <a:pt x="178" y="260"/>
                    </a:cubicBezTo>
                    <a:cubicBezTo>
                      <a:pt x="218" y="249"/>
                      <a:pt x="222" y="241"/>
                      <a:pt x="235" y="203"/>
                    </a:cubicBezTo>
                    <a:cubicBezTo>
                      <a:pt x="238" y="179"/>
                      <a:pt x="243" y="154"/>
                      <a:pt x="243" y="130"/>
                    </a:cubicBezTo>
                    <a:cubicBezTo>
                      <a:pt x="243" y="107"/>
                      <a:pt x="219" y="80"/>
                      <a:pt x="243" y="57"/>
                    </a:cubicBezTo>
                    <a:cubicBezTo>
                      <a:pt x="255" y="45"/>
                      <a:pt x="292" y="41"/>
                      <a:pt x="292" y="41"/>
                    </a:cubicBezTo>
                    <a:cubicBezTo>
                      <a:pt x="331" y="0"/>
                      <a:pt x="351" y="44"/>
                      <a:pt x="389" y="57"/>
                    </a:cubicBezTo>
                    <a:cubicBezTo>
                      <a:pt x="394" y="65"/>
                      <a:pt x="401" y="72"/>
                      <a:pt x="405" y="81"/>
                    </a:cubicBezTo>
                    <a:cubicBezTo>
                      <a:pt x="409" y="91"/>
                      <a:pt x="408" y="104"/>
                      <a:pt x="413" y="114"/>
                    </a:cubicBezTo>
                    <a:cubicBezTo>
                      <a:pt x="417" y="121"/>
                      <a:pt x="425" y="124"/>
                      <a:pt x="430" y="130"/>
                    </a:cubicBezTo>
                    <a:cubicBezTo>
                      <a:pt x="442" y="145"/>
                      <a:pt x="462" y="178"/>
                      <a:pt x="462" y="178"/>
                    </a:cubicBezTo>
                    <a:cubicBezTo>
                      <a:pt x="465" y="189"/>
                      <a:pt x="470" y="211"/>
                      <a:pt x="470" y="211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214" name="Freeform 42"/>
              <p:cNvSpPr>
                <a:spLocks noChangeAspect="1"/>
              </p:cNvSpPr>
              <p:nvPr/>
            </p:nvSpPr>
            <p:spPr bwMode="auto">
              <a:xfrm>
                <a:off x="2564" y="3123"/>
                <a:ext cx="438" cy="211"/>
              </a:xfrm>
              <a:custGeom>
                <a:avLst/>
                <a:gdLst>
                  <a:gd name="T0" fmla="*/ 0 w 438"/>
                  <a:gd name="T1" fmla="*/ 82 h 211"/>
                  <a:gd name="T2" fmla="*/ 40 w 438"/>
                  <a:gd name="T3" fmla="*/ 146 h 211"/>
                  <a:gd name="T4" fmla="*/ 138 w 438"/>
                  <a:gd name="T5" fmla="*/ 138 h 211"/>
                  <a:gd name="T6" fmla="*/ 211 w 438"/>
                  <a:gd name="T7" fmla="*/ 211 h 211"/>
                  <a:gd name="T8" fmla="*/ 324 w 438"/>
                  <a:gd name="T9" fmla="*/ 203 h 211"/>
                  <a:gd name="T10" fmla="*/ 357 w 438"/>
                  <a:gd name="T11" fmla="*/ 195 h 211"/>
                  <a:gd name="T12" fmla="*/ 348 w 438"/>
                  <a:gd name="T13" fmla="*/ 171 h 211"/>
                  <a:gd name="T14" fmla="*/ 413 w 438"/>
                  <a:gd name="T15" fmla="*/ 82 h 211"/>
                  <a:gd name="T16" fmla="*/ 438 w 438"/>
                  <a:gd name="T17" fmla="*/ 0 h 21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38"/>
                  <a:gd name="T28" fmla="*/ 0 h 211"/>
                  <a:gd name="T29" fmla="*/ 438 w 438"/>
                  <a:gd name="T30" fmla="*/ 211 h 21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38" h="211">
                    <a:moveTo>
                      <a:pt x="0" y="82"/>
                    </a:moveTo>
                    <a:cubicBezTo>
                      <a:pt x="19" y="139"/>
                      <a:pt x="2" y="121"/>
                      <a:pt x="40" y="146"/>
                    </a:cubicBezTo>
                    <a:cubicBezTo>
                      <a:pt x="77" y="140"/>
                      <a:pt x="103" y="127"/>
                      <a:pt x="138" y="138"/>
                    </a:cubicBezTo>
                    <a:cubicBezTo>
                      <a:pt x="151" y="180"/>
                      <a:pt x="169" y="198"/>
                      <a:pt x="211" y="211"/>
                    </a:cubicBezTo>
                    <a:cubicBezTo>
                      <a:pt x="249" y="208"/>
                      <a:pt x="286" y="207"/>
                      <a:pt x="324" y="203"/>
                    </a:cubicBezTo>
                    <a:cubicBezTo>
                      <a:pt x="335" y="202"/>
                      <a:pt x="350" y="204"/>
                      <a:pt x="357" y="195"/>
                    </a:cubicBezTo>
                    <a:cubicBezTo>
                      <a:pt x="362" y="188"/>
                      <a:pt x="351" y="179"/>
                      <a:pt x="348" y="171"/>
                    </a:cubicBezTo>
                    <a:cubicBezTo>
                      <a:pt x="377" y="144"/>
                      <a:pt x="385" y="110"/>
                      <a:pt x="413" y="82"/>
                    </a:cubicBezTo>
                    <a:cubicBezTo>
                      <a:pt x="402" y="47"/>
                      <a:pt x="412" y="26"/>
                      <a:pt x="438" y="0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grpSp>
        <p:nvGrpSpPr>
          <p:cNvPr id="5144" name="Group 43"/>
          <p:cNvGrpSpPr>
            <a:grpSpLocks noChangeAspect="1"/>
          </p:cNvGrpSpPr>
          <p:nvPr/>
        </p:nvGrpSpPr>
        <p:grpSpPr bwMode="auto">
          <a:xfrm>
            <a:off x="6042025" y="2754313"/>
            <a:ext cx="1804988" cy="1184275"/>
            <a:chOff x="3928" y="1851"/>
            <a:chExt cx="1071" cy="649"/>
          </a:xfrm>
        </p:grpSpPr>
        <p:sp>
          <p:nvSpPr>
            <p:cNvPr id="5195" name="Oval 44"/>
            <p:cNvSpPr>
              <a:spLocks noChangeAspect="1" noChangeArrowheads="1"/>
            </p:cNvSpPr>
            <p:nvPr/>
          </p:nvSpPr>
          <p:spPr bwMode="auto">
            <a:xfrm>
              <a:off x="3928" y="2074"/>
              <a:ext cx="55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96" name="Line 45"/>
            <p:cNvSpPr>
              <a:spLocks noChangeAspect="1" noChangeShapeType="1"/>
            </p:cNvSpPr>
            <p:nvPr/>
          </p:nvSpPr>
          <p:spPr bwMode="auto">
            <a:xfrm>
              <a:off x="3956" y="185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97" name="Line 46"/>
            <p:cNvSpPr>
              <a:spLocks noChangeAspect="1" noChangeShapeType="1"/>
            </p:cNvSpPr>
            <p:nvPr/>
          </p:nvSpPr>
          <p:spPr bwMode="auto">
            <a:xfrm flipH="1">
              <a:off x="4789" y="1851"/>
              <a:ext cx="1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98" name="Line 47"/>
            <p:cNvSpPr>
              <a:spLocks noChangeAspect="1" noChangeShapeType="1"/>
            </p:cNvSpPr>
            <p:nvPr/>
          </p:nvSpPr>
          <p:spPr bwMode="auto">
            <a:xfrm>
              <a:off x="4967" y="1854"/>
              <a:ext cx="0" cy="6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99" name="Line 48"/>
            <p:cNvSpPr>
              <a:spLocks noChangeAspect="1" noChangeShapeType="1"/>
            </p:cNvSpPr>
            <p:nvPr/>
          </p:nvSpPr>
          <p:spPr bwMode="auto">
            <a:xfrm flipH="1">
              <a:off x="3956" y="1851"/>
              <a:ext cx="4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00" name="Oval 49"/>
            <p:cNvSpPr>
              <a:spLocks noChangeAspect="1" noChangeArrowheads="1"/>
            </p:cNvSpPr>
            <p:nvPr/>
          </p:nvSpPr>
          <p:spPr bwMode="auto">
            <a:xfrm>
              <a:off x="4944" y="2448"/>
              <a:ext cx="55" cy="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</p:grpSp>
      <p:grpSp>
        <p:nvGrpSpPr>
          <p:cNvPr id="5145" name="Group 50"/>
          <p:cNvGrpSpPr>
            <a:grpSpLocks/>
          </p:cNvGrpSpPr>
          <p:nvPr/>
        </p:nvGrpSpPr>
        <p:grpSpPr bwMode="auto">
          <a:xfrm>
            <a:off x="11113" y="1038225"/>
            <a:ext cx="9132887" cy="101600"/>
            <a:chOff x="8" y="720"/>
            <a:chExt cx="6232" cy="64"/>
          </a:xfrm>
        </p:grpSpPr>
        <p:sp>
          <p:nvSpPr>
            <p:cNvPr id="5193" name="Rectangle 51"/>
            <p:cNvSpPr>
              <a:spLocks noChangeArrowheads="1"/>
            </p:cNvSpPr>
            <p:nvPr/>
          </p:nvSpPr>
          <p:spPr bwMode="auto">
            <a:xfrm>
              <a:off x="8" y="720"/>
              <a:ext cx="6232" cy="31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94" name="Rectangle 52"/>
            <p:cNvSpPr>
              <a:spLocks noChangeArrowheads="1"/>
            </p:cNvSpPr>
            <p:nvPr/>
          </p:nvSpPr>
          <p:spPr bwMode="auto">
            <a:xfrm>
              <a:off x="8" y="768"/>
              <a:ext cx="6232" cy="16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146" name="Text Box 54"/>
          <p:cNvSpPr txBox="1">
            <a:spLocks noChangeArrowheads="1"/>
          </p:cNvSpPr>
          <p:nvPr/>
        </p:nvSpPr>
        <p:spPr bwMode="auto">
          <a:xfrm>
            <a:off x="1058863" y="417513"/>
            <a:ext cx="69278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5597" tIns="42798" rIns="85597" bIns="42798">
            <a:spAutoFit/>
          </a:bodyPr>
          <a:lstStyle>
            <a:lvl1pPr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>
                <a:solidFill>
                  <a:srgbClr val="0000FF"/>
                </a:solidFill>
              </a:rPr>
              <a:t> Organic Solar Cell Device Geometries</a:t>
            </a:r>
          </a:p>
        </p:txBody>
      </p:sp>
      <p:graphicFrame>
        <p:nvGraphicFramePr>
          <p:cNvPr id="5147" name="Object 55"/>
          <p:cNvGraphicFramePr>
            <a:graphicFrameLocks noChangeAspect="1"/>
          </p:cNvGraphicFramePr>
          <p:nvPr/>
        </p:nvGraphicFramePr>
        <p:xfrm>
          <a:off x="165100" y="76200"/>
          <a:ext cx="8890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4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76200"/>
                        <a:ext cx="8890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Text Box 56"/>
          <p:cNvSpPr txBox="1">
            <a:spLocks noChangeAspect="1" noChangeArrowheads="1"/>
          </p:cNvSpPr>
          <p:nvPr/>
        </p:nvSpPr>
        <p:spPr bwMode="auto">
          <a:xfrm>
            <a:off x="2362200" y="6248400"/>
            <a:ext cx="2371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800" b="1">
                <a:latin typeface="Arial" pitchFamily="34" charset="0"/>
              </a:rPr>
              <a:t>PCBM</a:t>
            </a:r>
            <a:endParaRPr lang="en-GB" sz="1800" b="1"/>
          </a:p>
        </p:txBody>
      </p:sp>
      <p:grpSp>
        <p:nvGrpSpPr>
          <p:cNvPr id="5149" name="Group 57"/>
          <p:cNvGrpSpPr>
            <a:grpSpLocks/>
          </p:cNvGrpSpPr>
          <p:nvPr/>
        </p:nvGrpSpPr>
        <p:grpSpPr bwMode="auto">
          <a:xfrm>
            <a:off x="352425" y="1600200"/>
            <a:ext cx="3322638" cy="4876800"/>
            <a:chOff x="465" y="1008"/>
            <a:chExt cx="2268" cy="3072"/>
          </a:xfrm>
        </p:grpSpPr>
        <p:sp>
          <p:nvSpPr>
            <p:cNvPr id="5160" name="Text Box 58"/>
            <p:cNvSpPr txBox="1">
              <a:spLocks noChangeAspect="1" noChangeArrowheads="1"/>
            </p:cNvSpPr>
            <p:nvPr/>
          </p:nvSpPr>
          <p:spPr bwMode="auto">
            <a:xfrm>
              <a:off x="2479" y="1392"/>
              <a:ext cx="2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>
                  <a:latin typeface="Arial" pitchFamily="34" charset="0"/>
                </a:rPr>
                <a:t>+</a:t>
              </a:r>
              <a:endParaRPr lang="en-US"/>
            </a:p>
          </p:txBody>
        </p:sp>
        <p:sp>
          <p:nvSpPr>
            <p:cNvPr id="5161" name="Text Box 59"/>
            <p:cNvSpPr txBox="1">
              <a:spLocks noChangeAspect="1" noChangeArrowheads="1"/>
            </p:cNvSpPr>
            <p:nvPr/>
          </p:nvSpPr>
          <p:spPr bwMode="auto">
            <a:xfrm>
              <a:off x="1763" y="1447"/>
              <a:ext cx="1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GB"/>
                <a:t>-</a:t>
              </a:r>
            </a:p>
          </p:txBody>
        </p:sp>
        <p:sp>
          <p:nvSpPr>
            <p:cNvPr id="5162" name="Text Box 60"/>
            <p:cNvSpPr txBox="1">
              <a:spLocks noChangeAspect="1" noChangeArrowheads="1"/>
            </p:cNvSpPr>
            <p:nvPr/>
          </p:nvSpPr>
          <p:spPr bwMode="auto">
            <a:xfrm>
              <a:off x="1612" y="3706"/>
              <a:ext cx="90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800" b="1">
                  <a:latin typeface="Arial" pitchFamily="34" charset="0"/>
                </a:rPr>
                <a:t>MDMO-PPV</a:t>
              </a:r>
              <a:endParaRPr lang="en-GB" sz="1800" b="1"/>
            </a:p>
          </p:txBody>
        </p:sp>
        <p:grpSp>
          <p:nvGrpSpPr>
            <p:cNvPr id="5163" name="Group 61"/>
            <p:cNvGrpSpPr>
              <a:grpSpLocks noChangeAspect="1"/>
            </p:cNvGrpSpPr>
            <p:nvPr/>
          </p:nvGrpSpPr>
          <p:grpSpPr bwMode="auto">
            <a:xfrm>
              <a:off x="1502" y="3118"/>
              <a:ext cx="568" cy="451"/>
              <a:chOff x="4416" y="3215"/>
              <a:chExt cx="672" cy="534"/>
            </a:xfrm>
          </p:grpSpPr>
          <p:sp>
            <p:nvSpPr>
              <p:cNvPr id="5188" name="Line 62"/>
              <p:cNvSpPr>
                <a:spLocks noChangeAspect="1" noChangeShapeType="1"/>
              </p:cNvSpPr>
              <p:nvPr/>
            </p:nvSpPr>
            <p:spPr bwMode="auto">
              <a:xfrm flipV="1">
                <a:off x="4416" y="3215"/>
                <a:ext cx="0" cy="4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9" name="Line 63"/>
              <p:cNvSpPr>
                <a:spLocks noChangeAspect="1" noChangeShapeType="1"/>
              </p:cNvSpPr>
              <p:nvPr/>
            </p:nvSpPr>
            <p:spPr bwMode="auto">
              <a:xfrm flipV="1">
                <a:off x="4608" y="3215"/>
                <a:ext cx="0" cy="21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90" name="Line 64"/>
              <p:cNvSpPr>
                <a:spLocks noChangeAspect="1" noChangeShapeType="1"/>
              </p:cNvSpPr>
              <p:nvPr/>
            </p:nvSpPr>
            <p:spPr bwMode="auto">
              <a:xfrm flipV="1">
                <a:off x="4848" y="3215"/>
                <a:ext cx="0" cy="21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91" name="Line 65"/>
              <p:cNvSpPr>
                <a:spLocks noChangeAspect="1" noChangeShapeType="1"/>
              </p:cNvSpPr>
              <p:nvPr/>
            </p:nvSpPr>
            <p:spPr bwMode="auto">
              <a:xfrm flipV="1">
                <a:off x="5088" y="3216"/>
                <a:ext cx="0" cy="4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92" name="Text Box 66"/>
              <p:cNvSpPr txBox="1">
                <a:spLocks noChangeAspect="1" noChangeArrowheads="1"/>
              </p:cNvSpPr>
              <p:nvPr/>
            </p:nvSpPr>
            <p:spPr bwMode="auto">
              <a:xfrm>
                <a:off x="4552" y="3498"/>
                <a:ext cx="465" cy="2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/>
                <a:r>
                  <a:rPr lang="en-US" sz="1600">
                    <a:latin typeface="Arial" pitchFamily="34" charset="0"/>
                  </a:rPr>
                  <a:t>Light</a:t>
                </a:r>
                <a:endParaRPr lang="en-US"/>
              </a:p>
            </p:txBody>
          </p:sp>
        </p:grpSp>
        <p:sp>
          <p:nvSpPr>
            <p:cNvPr id="5164" name="Rectangle 67"/>
            <p:cNvSpPr>
              <a:spLocks noChangeAspect="1" noChangeArrowheads="1"/>
            </p:cNvSpPr>
            <p:nvPr/>
          </p:nvSpPr>
          <p:spPr bwMode="auto">
            <a:xfrm>
              <a:off x="810" y="2805"/>
              <a:ext cx="1923" cy="250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Plastic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65" name="Rectangle 68"/>
            <p:cNvSpPr>
              <a:spLocks noChangeAspect="1" noChangeArrowheads="1"/>
            </p:cNvSpPr>
            <p:nvPr/>
          </p:nvSpPr>
          <p:spPr bwMode="auto">
            <a:xfrm>
              <a:off x="2120" y="2683"/>
              <a:ext cx="258" cy="122"/>
            </a:xfrm>
            <a:prstGeom prst="rect">
              <a:avLst/>
            </a:prstGeom>
            <a:solidFill>
              <a:srgbClr val="00CFCA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66" name="Rectangle 69"/>
            <p:cNvSpPr>
              <a:spLocks noChangeAspect="1" noChangeArrowheads="1"/>
            </p:cNvSpPr>
            <p:nvPr/>
          </p:nvSpPr>
          <p:spPr bwMode="auto">
            <a:xfrm>
              <a:off x="810" y="2560"/>
              <a:ext cx="1310" cy="123"/>
            </a:xfrm>
            <a:prstGeom prst="rect">
              <a:avLst/>
            </a:prstGeom>
            <a:solidFill>
              <a:srgbClr val="52A7F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Matte">
              <a:bevelT w="13500" h="13500" prst="angle"/>
              <a:bevelB w="13500" h="13500" prst="angle"/>
              <a:extrusionClr>
                <a:srgbClr val="52A7FC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67" name="Freeform 70"/>
            <p:cNvSpPr>
              <a:spLocks noChangeAspect="1"/>
            </p:cNvSpPr>
            <p:nvPr/>
          </p:nvSpPr>
          <p:spPr bwMode="auto">
            <a:xfrm>
              <a:off x="810" y="2560"/>
              <a:ext cx="1310" cy="245"/>
            </a:xfrm>
            <a:custGeom>
              <a:avLst/>
              <a:gdLst>
                <a:gd name="T0" fmla="*/ 2277573 w 960"/>
                <a:gd name="T1" fmla="*/ 0 h 192"/>
                <a:gd name="T2" fmla="*/ 2277573 w 960"/>
                <a:gd name="T3" fmla="*/ 42394 h 192"/>
                <a:gd name="T4" fmla="*/ 682817 w 960"/>
                <a:gd name="T5" fmla="*/ 42394 h 192"/>
                <a:gd name="T6" fmla="*/ 682817 w 960"/>
                <a:gd name="T7" fmla="*/ 85176 h 192"/>
                <a:gd name="T8" fmla="*/ 0 w 960"/>
                <a:gd name="T9" fmla="*/ 85176 h 192"/>
                <a:gd name="T10" fmla="*/ 0 w 960"/>
                <a:gd name="T11" fmla="*/ 0 h 192"/>
                <a:gd name="T12" fmla="*/ 2277573 w 960"/>
                <a:gd name="T13" fmla="*/ 0 h 19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0"/>
                <a:gd name="T22" fmla="*/ 0 h 192"/>
                <a:gd name="T23" fmla="*/ 960 w 960"/>
                <a:gd name="T24" fmla="*/ 192 h 19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0" h="192">
                  <a:moveTo>
                    <a:pt x="960" y="0"/>
                  </a:moveTo>
                  <a:lnTo>
                    <a:pt x="960" y="96"/>
                  </a:lnTo>
                  <a:lnTo>
                    <a:pt x="288" y="96"/>
                  </a:lnTo>
                  <a:lnTo>
                    <a:pt x="288" y="192"/>
                  </a:lnTo>
                  <a:lnTo>
                    <a:pt x="0" y="192"/>
                  </a:lnTo>
                  <a:lnTo>
                    <a:pt x="0" y="0"/>
                  </a:lnTo>
                  <a:lnTo>
                    <a:pt x="960" y="0"/>
                  </a:lnTo>
                  <a:close/>
                </a:path>
              </a:pathLst>
            </a:custGeom>
            <a:solidFill>
              <a:srgbClr val="00FFFF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prstMaterial="legacyMetal">
              <a:bevelT w="13500" h="13500" prst="angle"/>
              <a:bevelB w="13500" h="13500" prst="angle"/>
              <a:extrusionClr>
                <a:srgbClr val="00FFFF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68" name="Rectangle 71"/>
            <p:cNvSpPr>
              <a:spLocks noChangeAspect="1" noChangeArrowheads="1"/>
            </p:cNvSpPr>
            <p:nvPr/>
          </p:nvSpPr>
          <p:spPr bwMode="auto">
            <a:xfrm>
              <a:off x="1202" y="2683"/>
              <a:ext cx="1176" cy="122"/>
            </a:xfrm>
            <a:prstGeom prst="rect">
              <a:avLst/>
            </a:prstGeom>
            <a:solidFill>
              <a:srgbClr val="FFFFC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rgbClr val="FFFFCC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69" name="Text Box 72"/>
            <p:cNvSpPr txBox="1">
              <a:spLocks noChangeAspect="1" noChangeArrowheads="1"/>
            </p:cNvSpPr>
            <p:nvPr/>
          </p:nvSpPr>
          <p:spPr bwMode="auto">
            <a:xfrm>
              <a:off x="2070" y="2641"/>
              <a:ext cx="33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600">
                  <a:latin typeface="Arial" pitchFamily="34" charset="0"/>
                </a:rPr>
                <a:t>ITO</a:t>
              </a:r>
              <a:endParaRPr lang="en-US"/>
            </a:p>
          </p:txBody>
        </p:sp>
        <p:sp>
          <p:nvSpPr>
            <p:cNvPr id="5170" name="Text Box 73"/>
            <p:cNvSpPr txBox="1">
              <a:spLocks noChangeAspect="1" noChangeArrowheads="1"/>
            </p:cNvSpPr>
            <p:nvPr/>
          </p:nvSpPr>
          <p:spPr bwMode="auto">
            <a:xfrm>
              <a:off x="1290" y="2843"/>
              <a:ext cx="106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1600">
                  <a:latin typeface="Arial" pitchFamily="34" charset="0"/>
                </a:rPr>
                <a:t>Plastic foil</a:t>
              </a:r>
              <a:endParaRPr lang="en-US"/>
            </a:p>
          </p:txBody>
        </p:sp>
        <p:sp>
          <p:nvSpPr>
            <p:cNvPr id="5171" name="Text Box 74"/>
            <p:cNvSpPr txBox="1">
              <a:spLocks noChangeAspect="1" noChangeArrowheads="1"/>
            </p:cNvSpPr>
            <p:nvPr/>
          </p:nvSpPr>
          <p:spPr bwMode="auto">
            <a:xfrm>
              <a:off x="465" y="1664"/>
              <a:ext cx="68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pitchFamily="34" charset="0"/>
                </a:rPr>
                <a:t>Aluminum</a:t>
              </a:r>
              <a:endParaRPr lang="en-US" sz="1600"/>
            </a:p>
          </p:txBody>
        </p:sp>
        <p:sp>
          <p:nvSpPr>
            <p:cNvPr id="5172" name="Text Box 75"/>
            <p:cNvSpPr txBox="1">
              <a:spLocks noChangeAspect="1" noChangeArrowheads="1"/>
            </p:cNvSpPr>
            <p:nvPr/>
          </p:nvSpPr>
          <p:spPr bwMode="auto">
            <a:xfrm>
              <a:off x="857" y="2497"/>
              <a:ext cx="15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pitchFamily="34" charset="0"/>
                </a:rPr>
                <a:t>PEDOT-PSS</a:t>
              </a:r>
              <a:endParaRPr lang="en-GB" sz="1600">
                <a:latin typeface="Arial" pitchFamily="34" charset="0"/>
              </a:endParaRPr>
            </a:p>
          </p:txBody>
        </p:sp>
        <p:sp>
          <p:nvSpPr>
            <p:cNvPr id="5173" name="Oval 76"/>
            <p:cNvSpPr>
              <a:spLocks noChangeAspect="1" noChangeArrowheads="1"/>
            </p:cNvSpPr>
            <p:nvPr/>
          </p:nvSpPr>
          <p:spPr bwMode="auto">
            <a:xfrm>
              <a:off x="924" y="3038"/>
              <a:ext cx="487" cy="486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74" name="Rectangle 77"/>
            <p:cNvSpPr>
              <a:spLocks noChangeAspect="1" noChangeArrowheads="1"/>
            </p:cNvSpPr>
            <p:nvPr/>
          </p:nvSpPr>
          <p:spPr bwMode="auto">
            <a:xfrm>
              <a:off x="816" y="2448"/>
              <a:ext cx="1296" cy="96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Metal">
              <a:bevelT w="13500" h="13500" prst="angle"/>
              <a:bevelB w="13500" h="13500" prst="angle"/>
              <a:extrusionClr>
                <a:srgbClr val="FF0000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75" name="Rectangle 78"/>
            <p:cNvSpPr>
              <a:spLocks noChangeAspect="1" noChangeArrowheads="1"/>
            </p:cNvSpPr>
            <p:nvPr/>
          </p:nvSpPr>
          <p:spPr bwMode="auto">
            <a:xfrm>
              <a:off x="816" y="2352"/>
              <a:ext cx="1296" cy="96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Metal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sp>
          <p:nvSpPr>
            <p:cNvPr id="5176" name="Rectangle 79"/>
            <p:cNvSpPr>
              <a:spLocks noChangeAspect="1" noChangeArrowheads="1"/>
            </p:cNvSpPr>
            <p:nvPr/>
          </p:nvSpPr>
          <p:spPr bwMode="auto">
            <a:xfrm>
              <a:off x="1002" y="2228"/>
              <a:ext cx="918" cy="124"/>
            </a:xfrm>
            <a:prstGeom prst="rect">
              <a:avLst/>
            </a:prstGeom>
            <a:solidFill>
              <a:srgbClr val="93939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r"/>
            </a:scene3d>
            <a:sp3d extrusionH="1116000" prstMaterial="legacyMetal">
              <a:bevelT w="13500" h="13500" prst="angle"/>
              <a:bevelB w="13500" h="13500" prst="angle"/>
              <a:extrusionClr>
                <a:srgbClr val="939393"/>
              </a:extrusionClr>
            </a:sp3d>
          </p:spPr>
          <p:txBody>
            <a:bodyPr wrap="none" anchor="ctr">
              <a:flatTx/>
            </a:bodyPr>
            <a:lstStyle/>
            <a:p>
              <a:endParaRPr lang="de-AT"/>
            </a:p>
          </p:txBody>
        </p:sp>
        <p:grpSp>
          <p:nvGrpSpPr>
            <p:cNvPr id="5177" name="Group 80"/>
            <p:cNvGrpSpPr>
              <a:grpSpLocks noChangeAspect="1"/>
            </p:cNvGrpSpPr>
            <p:nvPr/>
          </p:nvGrpSpPr>
          <p:grpSpPr bwMode="auto">
            <a:xfrm>
              <a:off x="1288" y="1750"/>
              <a:ext cx="1232" cy="746"/>
              <a:chOff x="3928" y="1851"/>
              <a:chExt cx="1071" cy="649"/>
            </a:xfrm>
          </p:grpSpPr>
          <p:sp>
            <p:nvSpPr>
              <p:cNvPr id="5182" name="Oval 81"/>
              <p:cNvSpPr>
                <a:spLocks noChangeAspect="1" noChangeArrowheads="1"/>
              </p:cNvSpPr>
              <p:nvPr/>
            </p:nvSpPr>
            <p:spPr bwMode="auto">
              <a:xfrm>
                <a:off x="3928" y="2074"/>
                <a:ext cx="55" cy="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3" name="Line 82"/>
              <p:cNvSpPr>
                <a:spLocks noChangeAspect="1" noChangeShapeType="1"/>
              </p:cNvSpPr>
              <p:nvPr/>
            </p:nvSpPr>
            <p:spPr bwMode="auto">
              <a:xfrm>
                <a:off x="3956" y="185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4" name="Line 83"/>
              <p:cNvSpPr>
                <a:spLocks noChangeAspect="1" noChangeShapeType="1"/>
              </p:cNvSpPr>
              <p:nvPr/>
            </p:nvSpPr>
            <p:spPr bwMode="auto">
              <a:xfrm flipH="1">
                <a:off x="4789" y="1851"/>
                <a:ext cx="1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5" name="Line 84"/>
              <p:cNvSpPr>
                <a:spLocks noChangeAspect="1" noChangeShapeType="1"/>
              </p:cNvSpPr>
              <p:nvPr/>
            </p:nvSpPr>
            <p:spPr bwMode="auto">
              <a:xfrm>
                <a:off x="4967" y="1854"/>
                <a:ext cx="0" cy="6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6" name="Line 85"/>
              <p:cNvSpPr>
                <a:spLocks noChangeAspect="1" noChangeShapeType="1"/>
              </p:cNvSpPr>
              <p:nvPr/>
            </p:nvSpPr>
            <p:spPr bwMode="auto">
              <a:xfrm flipH="1">
                <a:off x="3956" y="1851"/>
                <a:ext cx="44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5187" name="Oval 86"/>
              <p:cNvSpPr>
                <a:spLocks noChangeAspect="1" noChangeArrowheads="1"/>
              </p:cNvSpPr>
              <p:nvPr/>
            </p:nvSpPr>
            <p:spPr bwMode="auto">
              <a:xfrm>
                <a:off x="4944" y="2448"/>
                <a:ext cx="55" cy="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</p:grpSp>
        <p:sp>
          <p:nvSpPr>
            <p:cNvPr id="5178" name="Line 87"/>
            <p:cNvSpPr>
              <a:spLocks noChangeAspect="1" noChangeShapeType="1"/>
            </p:cNvSpPr>
            <p:nvPr/>
          </p:nvSpPr>
          <p:spPr bwMode="auto">
            <a:xfrm>
              <a:off x="912" y="1858"/>
              <a:ext cx="244" cy="2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5179" name="Rectangle 88"/>
            <p:cNvSpPr>
              <a:spLocks noChangeArrowheads="1"/>
            </p:cNvSpPr>
            <p:nvPr/>
          </p:nvSpPr>
          <p:spPr bwMode="auto">
            <a:xfrm>
              <a:off x="1152" y="3744"/>
              <a:ext cx="432" cy="9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80" name="Rectangle 89"/>
            <p:cNvSpPr>
              <a:spLocks noChangeArrowheads="1"/>
            </p:cNvSpPr>
            <p:nvPr/>
          </p:nvSpPr>
          <p:spPr bwMode="auto">
            <a:xfrm>
              <a:off x="1152" y="3984"/>
              <a:ext cx="43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81" name="Text Box 90"/>
            <p:cNvSpPr txBox="1">
              <a:spLocks noChangeArrowheads="1"/>
            </p:cNvSpPr>
            <p:nvPr/>
          </p:nvSpPr>
          <p:spPr bwMode="auto">
            <a:xfrm>
              <a:off x="1200" y="1008"/>
              <a:ext cx="105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de-DE" sz="2000" b="1">
                  <a:solidFill>
                    <a:srgbClr val="0000FF"/>
                  </a:solidFill>
                </a:rPr>
                <a:t>BILAYER</a:t>
              </a:r>
              <a:endParaRPr lang="en-GB" sz="2000" b="1">
                <a:solidFill>
                  <a:srgbClr val="0000FF"/>
                </a:solidFill>
              </a:endParaRPr>
            </a:p>
          </p:txBody>
        </p:sp>
      </p:grpSp>
      <p:sp>
        <p:nvSpPr>
          <p:cNvPr id="5150" name="Text Box 91"/>
          <p:cNvSpPr txBox="1">
            <a:spLocks noChangeArrowheads="1"/>
          </p:cNvSpPr>
          <p:nvPr/>
        </p:nvSpPr>
        <p:spPr bwMode="auto">
          <a:xfrm>
            <a:off x="4783138" y="1600200"/>
            <a:ext cx="414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de-DE" sz="2000" b="1">
                <a:solidFill>
                  <a:srgbClr val="0000FF"/>
                </a:solidFill>
              </a:rPr>
              <a:t>BULK HETEROJUNCTION</a:t>
            </a:r>
            <a:endParaRPr lang="en-GB" sz="2000" b="1"/>
          </a:p>
        </p:txBody>
      </p:sp>
      <p:grpSp>
        <p:nvGrpSpPr>
          <p:cNvPr id="5151" name="Group 2"/>
          <p:cNvGrpSpPr>
            <a:grpSpLocks/>
          </p:cNvGrpSpPr>
          <p:nvPr/>
        </p:nvGrpSpPr>
        <p:grpSpPr bwMode="auto">
          <a:xfrm>
            <a:off x="7885113" y="122238"/>
            <a:ext cx="1009650" cy="569912"/>
            <a:chOff x="4512" y="0"/>
            <a:chExt cx="1152" cy="768"/>
          </a:xfrm>
        </p:grpSpPr>
        <p:grpSp>
          <p:nvGrpSpPr>
            <p:cNvPr id="5152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158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159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5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53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6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155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7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57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095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771650" y="53975"/>
            <a:ext cx="5603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Photoinduced Charge Generation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7193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194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47650" y="1031875"/>
            <a:ext cx="8661400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1800">
                <a:solidFill>
                  <a:srgbClr val="0000FF"/>
                </a:solidFill>
              </a:rPr>
              <a:t>An ultrafast</a:t>
            </a:r>
            <a:r>
              <a:rPr lang="en-US" sz="1800" b="1">
                <a:solidFill>
                  <a:srgbClr val="0000FF"/>
                </a:solidFill>
              </a:rPr>
              <a:t> e</a:t>
            </a:r>
            <a:r>
              <a:rPr lang="en-US" sz="1800" b="1" baseline="30000">
                <a:solidFill>
                  <a:srgbClr val="0000FF"/>
                </a:solidFill>
              </a:rPr>
              <a:t>-</a:t>
            </a:r>
            <a:r>
              <a:rPr lang="en-US" sz="1800" b="1">
                <a:solidFill>
                  <a:srgbClr val="0000FF"/>
                </a:solidFill>
              </a:rPr>
              <a:t> transfer</a:t>
            </a:r>
            <a:r>
              <a:rPr lang="en-US" sz="1800">
                <a:solidFill>
                  <a:srgbClr val="0000FF"/>
                </a:solidFill>
              </a:rPr>
              <a:t> occurs between Conjugated Polymer / Fullerene composites upon illumination. The transition time is less than 40 fs. The Internal Quantum efficiency of charge generation is therefore ~100%.</a:t>
            </a:r>
            <a:r>
              <a:rPr lang="en-US" sz="1800"/>
              <a:t> 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241300" y="5260975"/>
            <a:ext cx="210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/>
              <a:t>MDMO PPV </a:t>
            </a:r>
          </a:p>
          <a:p>
            <a:r>
              <a:rPr lang="en-US" sz="1000"/>
              <a:t>3,7 - dimethyloctyloxy methyloxy PPV</a:t>
            </a:r>
            <a:endParaRPr lang="en-US"/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6400800" y="5299075"/>
            <a:ext cx="27051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/>
              <a:t>PCBM</a:t>
            </a:r>
          </a:p>
          <a:p>
            <a:r>
              <a:rPr lang="en-US" sz="1000"/>
              <a:t>1-(3-methoxycarbonyl) propyl-1-phenyl [6,6]C</a:t>
            </a:r>
            <a:r>
              <a:rPr lang="en-US" sz="1000" baseline="-25000"/>
              <a:t>61</a:t>
            </a:r>
            <a:endParaRPr lang="en-US" baseline="-25000"/>
          </a:p>
        </p:txBody>
      </p:sp>
      <p:graphicFrame>
        <p:nvGraphicFramePr>
          <p:cNvPr id="7176" name="Object 10"/>
          <p:cNvGraphicFramePr>
            <a:graphicFrameLocks noChangeAspect="1"/>
          </p:cNvGraphicFramePr>
          <p:nvPr/>
        </p:nvGraphicFramePr>
        <p:xfrm>
          <a:off x="400050" y="3632200"/>
          <a:ext cx="1716088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Dokument" r:id="rId3" imgW="2450592" imgH="2029968" progId="Word.Document.8">
                  <p:embed/>
                </p:oleObj>
              </mc:Choice>
              <mc:Fallback>
                <p:oleObj name="Dokument" r:id="rId3" imgW="2450592" imgH="2029968" progId="Word.Documen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632200"/>
                        <a:ext cx="1716088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7" name="Picture 11" descr="CutFig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2133600"/>
            <a:ext cx="4038600" cy="399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587375" y="2895600"/>
            <a:ext cx="127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DONOR</a:t>
            </a:r>
          </a:p>
        </p:txBody>
      </p:sp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6827838" y="2886075"/>
            <a:ext cx="177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CCEPTOR</a:t>
            </a:r>
          </a:p>
        </p:txBody>
      </p:sp>
      <p:pic>
        <p:nvPicPr>
          <p:cNvPr id="7180" name="Picture 1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487738"/>
            <a:ext cx="1317625" cy="161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181" name="Text Box 16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sp>
        <p:nvSpPr>
          <p:cNvPr id="7182" name="Text Box 17"/>
          <p:cNvSpPr txBox="1">
            <a:spLocks noChangeArrowheads="1"/>
          </p:cNvSpPr>
          <p:nvPr/>
        </p:nvSpPr>
        <p:spPr bwMode="auto">
          <a:xfrm>
            <a:off x="1366838" y="6213475"/>
            <a:ext cx="6115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sz="1400"/>
              <a:t>N. S. Sariciftci, L. Smilowitz, A. J. Heeger and F. Wudl</a:t>
            </a:r>
            <a:r>
              <a:rPr lang="de-DE" sz="1400" i="1"/>
              <a:t>., Science</a:t>
            </a:r>
            <a:r>
              <a:rPr lang="de-DE" sz="1400"/>
              <a:t> </a:t>
            </a:r>
            <a:r>
              <a:rPr lang="de-DE" sz="1400" b="1"/>
              <a:t>258</a:t>
            </a:r>
            <a:r>
              <a:rPr lang="de-DE" sz="1400"/>
              <a:t>, 1474 (1992)</a:t>
            </a:r>
          </a:p>
        </p:txBody>
      </p:sp>
      <p:graphicFrame>
        <p:nvGraphicFramePr>
          <p:cNvPr id="7183" name="Object 1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Dokument" r:id="rId7" imgW="743712" imgH="809244" progId="Word.Document.8">
                  <p:embed/>
                </p:oleObj>
              </mc:Choice>
              <mc:Fallback>
                <p:oleObj name="Dokument" r:id="rId7" imgW="743712" imgH="809244" progId="Word.Document.8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4" name="Group 2"/>
          <p:cNvGrpSpPr>
            <a:grpSpLocks/>
          </p:cNvGrpSpPr>
          <p:nvPr/>
        </p:nvGrpSpPr>
        <p:grpSpPr bwMode="auto">
          <a:xfrm>
            <a:off x="8039100" y="98425"/>
            <a:ext cx="985838" cy="538163"/>
            <a:chOff x="4512" y="0"/>
            <a:chExt cx="1152" cy="768"/>
          </a:xfrm>
        </p:grpSpPr>
        <p:grpSp>
          <p:nvGrpSpPr>
            <p:cNvPr id="7185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7191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7192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11" name="CS ChemDraw Drawing" r:id="rId9" imgW="772160" imgH="1582420" progId="ChemDraw.Document.6.0">
                      <p:embed/>
                    </p:oleObj>
                  </mc:Choice>
                  <mc:Fallback>
                    <p:oleObj name="CS ChemDraw Drawing" r:id="rId9" imgW="772160" imgH="1582420" progId="ChemDraw.Document.6.0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86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2" name="CS ChemDraw Drawing" r:id="rId11" imgW="1115060" imgH="1427480" progId="ChemDraw.Document.6.0">
                    <p:embed/>
                  </p:oleObj>
                </mc:Choice>
                <mc:Fallback>
                  <p:oleObj name="CS ChemDraw Drawing" r:id="rId11" imgW="1115060" imgH="14274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7188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13" name="CS ChemDraw Drawing" r:id="rId13" imgW="4279900" imgH="1991360" progId="ChemDraw.Document.6.0">
                    <p:embed/>
                  </p:oleObj>
                </mc:Choice>
                <mc:Fallback>
                  <p:oleObj name="CS ChemDraw Drawing" r:id="rId13" imgW="4279900" imgH="19913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190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Grafi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557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76200" y="1295400"/>
            <a:ext cx="8915400" cy="54102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 altLang="de-DE">
              <a:solidFill>
                <a:srgbClr val="0000FF"/>
              </a:solidFill>
              <a:latin typeface="Times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460373" y="-15875"/>
            <a:ext cx="61724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de-DE" sz="3200" b="1" dirty="0">
                <a:solidFill>
                  <a:srgbClr val="0000FF"/>
                </a:solidFill>
                <a:latin typeface="Times" pitchFamily="18" charset="0"/>
              </a:rPr>
              <a:t>Sariciftci </a:t>
            </a:r>
            <a:r>
              <a:rPr lang="en-US" altLang="de-DE" sz="3200" b="1" dirty="0" err="1" smtClean="0">
                <a:solidFill>
                  <a:srgbClr val="0000FF"/>
                </a:solidFill>
                <a:latin typeface="Times" pitchFamily="18" charset="0"/>
              </a:rPr>
              <a:t>Heeger</a:t>
            </a:r>
            <a:r>
              <a:rPr lang="en-US" altLang="de-DE" sz="3200" b="1" dirty="0" smtClean="0">
                <a:solidFill>
                  <a:srgbClr val="0000FF"/>
                </a:solidFill>
                <a:latin typeface="Times" pitchFamily="18" charset="0"/>
              </a:rPr>
              <a:t> Patents at </a:t>
            </a:r>
            <a:r>
              <a:rPr lang="en-US" altLang="de-DE" sz="3200" b="1" dirty="0">
                <a:solidFill>
                  <a:srgbClr val="0000FF"/>
                </a:solidFill>
                <a:latin typeface="Times" pitchFamily="18" charset="0"/>
              </a:rPr>
              <a:t>UCSB</a:t>
            </a:r>
            <a:endParaRPr lang="en-GB" altLang="de-DE" sz="3200" b="1" dirty="0">
              <a:solidFill>
                <a:srgbClr val="0000FF"/>
              </a:solidFill>
              <a:latin typeface="Times" pitchFamily="18" charset="0"/>
            </a:endParaRPr>
          </a:p>
        </p:txBody>
      </p:sp>
      <p:grpSp>
        <p:nvGrpSpPr>
          <p:cNvPr id="8196" name="Group 8"/>
          <p:cNvGrpSpPr>
            <a:grpSpLocks noChangeAspect="1"/>
          </p:cNvGrpSpPr>
          <p:nvPr/>
        </p:nvGrpSpPr>
        <p:grpSpPr bwMode="auto">
          <a:xfrm>
            <a:off x="0" y="1041400"/>
            <a:ext cx="9144000" cy="177800"/>
            <a:chOff x="0" y="900"/>
            <a:chExt cx="5753" cy="96"/>
          </a:xfrm>
        </p:grpSpPr>
        <p:sp>
          <p:nvSpPr>
            <p:cNvPr id="8208" name="Rectangle 9"/>
            <p:cNvSpPr>
              <a:spLocks noChangeAspect="1"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8209" name="Rectangle 10"/>
            <p:cNvSpPr>
              <a:spLocks noChangeAspect="1"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8197" name="Object 11"/>
          <p:cNvGraphicFramePr>
            <a:graphicFrameLocks noChangeAspect="1"/>
          </p:cNvGraphicFramePr>
          <p:nvPr/>
        </p:nvGraphicFramePr>
        <p:xfrm>
          <a:off x="177800" y="17463"/>
          <a:ext cx="825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825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8" name="Group 2"/>
          <p:cNvGrpSpPr>
            <a:grpSpLocks/>
          </p:cNvGrpSpPr>
          <p:nvPr/>
        </p:nvGrpSpPr>
        <p:grpSpPr bwMode="auto">
          <a:xfrm>
            <a:off x="7885113" y="195263"/>
            <a:ext cx="1009650" cy="569912"/>
            <a:chOff x="4512" y="0"/>
            <a:chExt cx="1152" cy="768"/>
          </a:xfrm>
        </p:grpSpPr>
        <p:grpSp>
          <p:nvGrpSpPr>
            <p:cNvPr id="8200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8206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8207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69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1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0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8203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1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4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8205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8199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33488"/>
            <a:ext cx="8070850" cy="558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1460374" y="-15875"/>
            <a:ext cx="61724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de-DE" sz="3200" b="1" dirty="0" smtClean="0">
                <a:solidFill>
                  <a:srgbClr val="0000FF"/>
                </a:solidFill>
                <a:latin typeface="Times" pitchFamily="18" charset="0"/>
              </a:rPr>
              <a:t>Sariciftci </a:t>
            </a:r>
            <a:r>
              <a:rPr lang="en-US" altLang="de-DE" sz="3200" b="1" dirty="0" err="1" smtClean="0">
                <a:solidFill>
                  <a:srgbClr val="0000FF"/>
                </a:solidFill>
                <a:latin typeface="Times" pitchFamily="18" charset="0"/>
              </a:rPr>
              <a:t>Heeger</a:t>
            </a:r>
            <a:r>
              <a:rPr lang="en-US" altLang="de-DE" sz="3200" b="1" dirty="0" smtClean="0">
                <a:solidFill>
                  <a:srgbClr val="0000FF"/>
                </a:solidFill>
                <a:latin typeface="Times" pitchFamily="18" charset="0"/>
              </a:rPr>
              <a:t> </a:t>
            </a:r>
            <a:r>
              <a:rPr lang="en-US" altLang="de-DE" sz="3200" b="1" dirty="0">
                <a:solidFill>
                  <a:srgbClr val="0000FF"/>
                </a:solidFill>
                <a:latin typeface="Times" pitchFamily="18" charset="0"/>
              </a:rPr>
              <a:t>Patents </a:t>
            </a:r>
            <a:r>
              <a:rPr lang="en-US" altLang="de-DE" sz="3200" b="1" dirty="0" smtClean="0">
                <a:solidFill>
                  <a:srgbClr val="0000FF"/>
                </a:solidFill>
                <a:latin typeface="Times" pitchFamily="18" charset="0"/>
              </a:rPr>
              <a:t>at </a:t>
            </a:r>
            <a:r>
              <a:rPr lang="en-US" altLang="de-DE" sz="3200" b="1" dirty="0">
                <a:solidFill>
                  <a:srgbClr val="0000FF"/>
                </a:solidFill>
                <a:latin typeface="Times" pitchFamily="18" charset="0"/>
              </a:rPr>
              <a:t>UCSB</a:t>
            </a:r>
            <a:endParaRPr lang="en-GB" altLang="de-DE" sz="3200" b="1" dirty="0">
              <a:solidFill>
                <a:srgbClr val="0000FF"/>
              </a:solidFill>
              <a:latin typeface="Times" pitchFamily="18" charset="0"/>
            </a:endParaRPr>
          </a:p>
        </p:txBody>
      </p:sp>
      <p:grpSp>
        <p:nvGrpSpPr>
          <p:cNvPr id="9219" name="Group 8"/>
          <p:cNvGrpSpPr>
            <a:grpSpLocks noChangeAspect="1"/>
          </p:cNvGrpSpPr>
          <p:nvPr/>
        </p:nvGrpSpPr>
        <p:grpSpPr bwMode="auto">
          <a:xfrm>
            <a:off x="0" y="1041400"/>
            <a:ext cx="9144000" cy="177800"/>
            <a:chOff x="0" y="900"/>
            <a:chExt cx="5753" cy="96"/>
          </a:xfrm>
        </p:grpSpPr>
        <p:sp>
          <p:nvSpPr>
            <p:cNvPr id="9236" name="Rectangle 9"/>
            <p:cNvSpPr>
              <a:spLocks noChangeAspect="1"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237" name="Rectangle 10"/>
            <p:cNvSpPr>
              <a:spLocks noChangeAspect="1"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9220" name="Object 11"/>
          <p:cNvGraphicFramePr>
            <a:graphicFrameLocks noChangeAspect="1"/>
          </p:cNvGraphicFramePr>
          <p:nvPr/>
        </p:nvGraphicFramePr>
        <p:xfrm>
          <a:off x="177800" y="17463"/>
          <a:ext cx="8255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825500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1" name="Group 2"/>
          <p:cNvGrpSpPr>
            <a:grpSpLocks/>
          </p:cNvGrpSpPr>
          <p:nvPr/>
        </p:nvGrpSpPr>
        <p:grpSpPr bwMode="auto">
          <a:xfrm>
            <a:off x="7885113" y="195263"/>
            <a:ext cx="1009650" cy="569912"/>
            <a:chOff x="4512" y="0"/>
            <a:chExt cx="1152" cy="768"/>
          </a:xfrm>
        </p:grpSpPr>
        <p:grpSp>
          <p:nvGrpSpPr>
            <p:cNvPr id="9228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234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235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93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9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4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231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5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233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41438"/>
            <a:ext cx="429895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150" y="1357313"/>
            <a:ext cx="4519613" cy="205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411538"/>
            <a:ext cx="4414837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9225" name="Textfeld 20"/>
          <p:cNvSpPr txBox="1">
            <a:spLocks noChangeArrowheads="1"/>
          </p:cNvSpPr>
          <p:nvPr/>
        </p:nvSpPr>
        <p:spPr bwMode="auto">
          <a:xfrm>
            <a:off x="514350" y="6092825"/>
            <a:ext cx="4514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Birth of Bulk Heterojunction, 1992</a:t>
            </a:r>
          </a:p>
        </p:txBody>
      </p:sp>
      <p:sp>
        <p:nvSpPr>
          <p:cNvPr id="9226" name="Pfeil nach rechts 19"/>
          <p:cNvSpPr>
            <a:spLocks noChangeArrowheads="1"/>
          </p:cNvSpPr>
          <p:nvPr/>
        </p:nvSpPr>
        <p:spPr bwMode="auto">
          <a:xfrm>
            <a:off x="2771775" y="4797425"/>
            <a:ext cx="1944688" cy="1008063"/>
          </a:xfrm>
          <a:prstGeom prst="right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12699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AT"/>
          </a:p>
        </p:txBody>
      </p:sp>
      <p:sp>
        <p:nvSpPr>
          <p:cNvPr id="9227" name="Textfeld 20"/>
          <p:cNvSpPr txBox="1">
            <a:spLocks noChangeArrowheads="1"/>
          </p:cNvSpPr>
          <p:nvPr/>
        </p:nvSpPr>
        <p:spPr bwMode="auto">
          <a:xfrm>
            <a:off x="776288" y="4999038"/>
            <a:ext cx="1447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Defin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55575" y="115888"/>
          <a:ext cx="744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15888"/>
                        <a:ext cx="744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1087438"/>
            <a:ext cx="9132888" cy="381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693863" y="304800"/>
            <a:ext cx="561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>
                <a:solidFill>
                  <a:schemeClr val="accent2"/>
                </a:solidFill>
                <a:latin typeface="Arial" pitchFamily="34" charset="0"/>
              </a:rPr>
              <a:t>Color Variations: Band Gap Engineering</a:t>
            </a: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7712075" y="63500"/>
            <a:ext cx="1292225" cy="850900"/>
            <a:chOff x="4458" y="0"/>
            <a:chExt cx="1152" cy="768"/>
          </a:xfrm>
        </p:grpSpPr>
        <p:grpSp>
          <p:nvGrpSpPr>
            <p:cNvPr id="13323" name="Group 6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3329" name="Oval 7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3330" name="Object 8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8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24" name="Object 9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5" name="Oval 10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326" name="Object 11"/>
            <p:cNvGraphicFramePr>
              <a:graphicFrameLocks noChangeAspect="1"/>
            </p:cNvGraphicFramePr>
            <p:nvPr/>
          </p:nvGraphicFramePr>
          <p:xfrm>
            <a:off x="4458" y="11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8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11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AutoShape 12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3328" name="Text Box 13"/>
            <p:cNvSpPr txBox="1">
              <a:spLocks noChangeArrowheads="1"/>
            </p:cNvSpPr>
            <p:nvPr/>
          </p:nvSpPr>
          <p:spPr bwMode="auto">
            <a:xfrm>
              <a:off x="4874" y="112"/>
              <a:ext cx="23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13318" name="Rectangle 14"/>
          <p:cNvSpPr>
            <a:spLocks noChangeArrowheads="1"/>
          </p:cNvSpPr>
          <p:nvPr/>
        </p:nvSpPr>
        <p:spPr bwMode="auto">
          <a:xfrm>
            <a:off x="2690813" y="197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13319" name="Rectangle 15"/>
          <p:cNvSpPr>
            <a:spLocks noChangeArrowheads="1"/>
          </p:cNvSpPr>
          <p:nvPr/>
        </p:nvSpPr>
        <p:spPr bwMode="auto">
          <a:xfrm>
            <a:off x="3490913" y="2190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13320" name="Picture 16" descr="Spectrum(all)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33475"/>
            <a:ext cx="4456113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1" name="Rectangle 17"/>
          <p:cNvSpPr>
            <a:spLocks noChangeArrowheads="1"/>
          </p:cNvSpPr>
          <p:nvPr/>
        </p:nvSpPr>
        <p:spPr bwMode="auto">
          <a:xfrm>
            <a:off x="1709738" y="-504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13322" name="Picture 18" descr="RibbonFina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40481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1113" y="1295400"/>
            <a:ext cx="9132887" cy="152400"/>
            <a:chOff x="0" y="900"/>
            <a:chExt cx="5753" cy="96"/>
          </a:xfrm>
        </p:grpSpPr>
        <p:sp>
          <p:nvSpPr>
            <p:cNvPr id="14350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351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52400" y="152400"/>
          <a:ext cx="981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981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14342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4348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4349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607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343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8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345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09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347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14341" name="Textfeld 1"/>
          <p:cNvSpPr txBox="1">
            <a:spLocks noChangeArrowheads="1"/>
          </p:cNvSpPr>
          <p:nvPr/>
        </p:nvSpPr>
        <p:spPr bwMode="auto">
          <a:xfrm>
            <a:off x="612775" y="3284538"/>
            <a:ext cx="77057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sz="5400"/>
              <a:t>Are our concepts work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2095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16401" name="Rectangle 4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402" name="Rectangle 5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209550" y="1196975"/>
            <a:ext cx="8661400" cy="4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20000"/>
              </a:lnSpc>
            </a:pPr>
            <a:r>
              <a:rPr lang="en-US" sz="3600" b="1" i="1"/>
              <a:t>1.) Light absorption</a:t>
            </a:r>
          </a:p>
          <a:p>
            <a:pPr algn="just">
              <a:lnSpc>
                <a:spcPct val="120000"/>
              </a:lnSpc>
            </a:pPr>
            <a:endParaRPr lang="en-US" b="1" i="1"/>
          </a:p>
          <a:p>
            <a:pPr algn="just">
              <a:lnSpc>
                <a:spcPct val="120000"/>
              </a:lnSpc>
            </a:pPr>
            <a:r>
              <a:rPr lang="en-US" b="1" i="1"/>
              <a:t>2.) Exciton diffusion</a:t>
            </a:r>
          </a:p>
          <a:p>
            <a:pPr algn="just">
              <a:lnSpc>
                <a:spcPct val="120000"/>
              </a:lnSpc>
            </a:pPr>
            <a:endParaRPr lang="en-US" b="1" i="1"/>
          </a:p>
          <a:p>
            <a:pPr algn="just">
              <a:lnSpc>
                <a:spcPct val="120000"/>
              </a:lnSpc>
            </a:pPr>
            <a:r>
              <a:rPr lang="en-US" b="1" i="1"/>
              <a:t>3.) Photoinduced electron transfer (exciton dissociation)</a:t>
            </a:r>
          </a:p>
          <a:p>
            <a:pPr algn="just">
              <a:lnSpc>
                <a:spcPct val="120000"/>
              </a:lnSpc>
            </a:pPr>
            <a:endParaRPr lang="en-US" b="1" i="1"/>
          </a:p>
          <a:p>
            <a:pPr algn="just">
              <a:lnSpc>
                <a:spcPct val="120000"/>
              </a:lnSpc>
            </a:pPr>
            <a:r>
              <a:rPr lang="en-US" b="1" i="1"/>
              <a:t>4.) Charge carrier transport (charge carrier recombination)</a:t>
            </a:r>
          </a:p>
          <a:p>
            <a:pPr algn="just">
              <a:lnSpc>
                <a:spcPct val="120000"/>
              </a:lnSpc>
            </a:pPr>
            <a:endParaRPr lang="en-US" b="1" i="1"/>
          </a:p>
          <a:p>
            <a:pPr algn="just">
              <a:lnSpc>
                <a:spcPct val="120000"/>
              </a:lnSpc>
            </a:pPr>
            <a:r>
              <a:rPr lang="en-US" b="1" i="1"/>
              <a:t>5.)Charge carrier collection at the electrodes (interface engineering)</a:t>
            </a:r>
            <a:r>
              <a:rPr lang="en-US" i="1"/>
              <a:t>		</a:t>
            </a:r>
          </a:p>
        </p:txBody>
      </p:sp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177800" y="17463"/>
          <a:ext cx="62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62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feld 9"/>
          <p:cNvSpPr txBox="1">
            <a:spLocks noChangeArrowheads="1"/>
          </p:cNvSpPr>
          <p:nvPr/>
        </p:nvSpPr>
        <p:spPr bwMode="auto">
          <a:xfrm>
            <a:off x="1057275" y="98425"/>
            <a:ext cx="6859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/>
              <a:t>Critical Steps for the Organic Photovoltaic Devices</a:t>
            </a:r>
          </a:p>
        </p:txBody>
      </p:sp>
      <p:grpSp>
        <p:nvGrpSpPr>
          <p:cNvPr id="16392" name="Group 2"/>
          <p:cNvGrpSpPr>
            <a:grpSpLocks/>
          </p:cNvGrpSpPr>
          <p:nvPr/>
        </p:nvGrpSpPr>
        <p:grpSpPr bwMode="auto">
          <a:xfrm>
            <a:off x="8039100" y="98425"/>
            <a:ext cx="985838" cy="538163"/>
            <a:chOff x="4512" y="0"/>
            <a:chExt cx="1152" cy="768"/>
          </a:xfrm>
        </p:grpSpPr>
        <p:grpSp>
          <p:nvGrpSpPr>
            <p:cNvPr id="16393" name="Group 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399" name="Oval 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6400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394" name="Object 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5" name="Oval 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6396" name="Object 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7" name="AutoShape 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398" name="Text Box 1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095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315603" y="53975"/>
            <a:ext cx="45159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Our planet will be warmer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7185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186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7174" name="Object 8"/>
          <p:cNvGraphicFramePr>
            <a:graphicFrameLocks noChangeAspect="1"/>
          </p:cNvGraphicFramePr>
          <p:nvPr/>
        </p:nvGraphicFramePr>
        <p:xfrm>
          <a:off x="177800" y="17463"/>
          <a:ext cx="62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9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62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5" name="Group 10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7177" name="Group 11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7183" name="Oval 12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7184" name="Object 13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80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178" name="Object 1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Oval 15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7180" name="Object 16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80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AutoShape 17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7182" name="Text Box 18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charset="0"/>
                </a:rPr>
                <a:t>e</a:t>
              </a:r>
              <a:r>
                <a:rPr lang="en-US" sz="800" baseline="30000">
                  <a:latin typeface="Arial" charset="0"/>
                </a:rPr>
                <a:t>-</a:t>
              </a:r>
            </a:p>
          </p:txBody>
        </p:sp>
      </p:grp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0825" y="908050"/>
            <a:ext cx="8713788" cy="57467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778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11113" y="1295400"/>
            <a:ext cx="9132887" cy="152400"/>
            <a:chOff x="0" y="900"/>
            <a:chExt cx="5753" cy="96"/>
          </a:xfrm>
        </p:grpSpPr>
        <p:sp>
          <p:nvSpPr>
            <p:cNvPr id="17423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7424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1905000" y="334963"/>
            <a:ext cx="5334000" cy="5794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3200">
                <a:solidFill>
                  <a:schemeClr val="accent2"/>
                </a:solidFill>
              </a:rPr>
              <a:t>Photon Harvesting</a:t>
            </a:r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1066800" y="1447800"/>
          <a:ext cx="7010400" cy="522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9" name="Graph" r:id="rId3" imgW="4287317" imgH="3194304" progId="Origin50.Graph">
                  <p:embed/>
                </p:oleObj>
              </mc:Choice>
              <mc:Fallback>
                <p:oleObj name="Graph" r:id="rId3" imgW="4287317" imgH="3194304" progId="Origin50.Grap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7010400" cy="5222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152400" y="152400"/>
          <a:ext cx="981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0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981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4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17415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7421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422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41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7416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2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7418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43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7420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428625"/>
            <a:ext cx="3643313" cy="191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500063"/>
            <a:ext cx="2786063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2286000"/>
            <a:ext cx="2786063" cy="2033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2786063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4286250"/>
            <a:ext cx="76438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TextBox 6"/>
          <p:cNvSpPr txBox="1">
            <a:spLocks noChangeArrowheads="1"/>
          </p:cNvSpPr>
          <p:nvPr/>
        </p:nvSpPr>
        <p:spPr bwMode="auto">
          <a:xfrm>
            <a:off x="857250" y="5643563"/>
            <a:ext cx="5519738" cy="135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H. Y. Chen, J. H. Hou, et al.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Nature Photonics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, 2009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, 649-653.</a:t>
            </a:r>
          </a:p>
          <a:p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J. H. Hou, et al.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J. Am. Chem. Soc., 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2009,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 131, 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15586–15587.</a:t>
            </a:r>
          </a:p>
          <a:p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Yongye Liang, et al.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J. Am. Chem. Soc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., 2009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131, 56–57</a:t>
            </a:r>
          </a:p>
          <a:p>
            <a:r>
              <a:rPr lang="pt-BR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Yongye Liang, et al., </a:t>
            </a:r>
            <a:r>
              <a:rPr lang="pt-BR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J. Am. Chem. Soc</a:t>
            </a:r>
            <a:r>
              <a:rPr lang="pt-BR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. 2009, 131, 7792-7799</a:t>
            </a:r>
          </a:p>
          <a:p>
            <a:endParaRPr lang="zh-CN" altLang="en-US"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50825" y="88900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Dokument" r:id="rId8" imgW="743712" imgH="809244" progId="Word.Document.8">
                  <p:embed/>
                </p:oleObj>
              </mc:Choice>
              <mc:Fallback>
                <p:oleObj name="Dokument" r:id="rId8" imgW="743712" imgH="80924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8900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179388" y="908050"/>
            <a:ext cx="8736012" cy="103188"/>
            <a:chOff x="0" y="900"/>
            <a:chExt cx="5753" cy="96"/>
          </a:xfrm>
        </p:grpSpPr>
        <p:sp>
          <p:nvSpPr>
            <p:cNvPr id="52241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42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179388" y="115888"/>
          <a:ext cx="6286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24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6286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1331913" y="260350"/>
            <a:ext cx="633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>
                <a:latin typeface="Arial" pitchFamily="34" charset="0"/>
                <a:cs typeface="Arial" pitchFamily="34" charset="0"/>
              </a:rPr>
              <a:t>Photon Harvesting Problem</a:t>
            </a:r>
          </a:p>
        </p:txBody>
      </p:sp>
      <p:pic>
        <p:nvPicPr>
          <p:cNvPr id="52229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628775"/>
            <a:ext cx="5400675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Text Box 8"/>
          <p:cNvSpPr txBox="1">
            <a:spLocks noChangeArrowheads="1"/>
          </p:cNvSpPr>
          <p:nvPr/>
        </p:nvSpPr>
        <p:spPr bwMode="auto">
          <a:xfrm>
            <a:off x="250825" y="1125538"/>
            <a:ext cx="6121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sz="1800">
                <a:latin typeface="Arial" pitchFamily="34" charset="0"/>
                <a:cs typeface="Arial" pitchFamily="34" charset="0"/>
              </a:rPr>
              <a:t>Incident Photon to Electron Conversion efficiency:</a:t>
            </a:r>
          </a:p>
        </p:txBody>
      </p:sp>
      <p:grpSp>
        <p:nvGrpSpPr>
          <p:cNvPr id="52231" name="Group 9"/>
          <p:cNvGrpSpPr>
            <a:grpSpLocks/>
          </p:cNvGrpSpPr>
          <p:nvPr/>
        </p:nvGrpSpPr>
        <p:grpSpPr bwMode="auto">
          <a:xfrm>
            <a:off x="7667625" y="134938"/>
            <a:ext cx="1263650" cy="773112"/>
            <a:chOff x="4512" y="0"/>
            <a:chExt cx="1152" cy="768"/>
          </a:xfrm>
        </p:grpSpPr>
        <p:grpSp>
          <p:nvGrpSpPr>
            <p:cNvPr id="52233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2239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2240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7925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4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26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2236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27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7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38" name="Text Box 17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52232" name="Text Box 18"/>
          <p:cNvSpPr txBox="1">
            <a:spLocks noChangeArrowheads="1"/>
          </p:cNvSpPr>
          <p:nvPr/>
        </p:nvSpPr>
        <p:spPr bwMode="auto">
          <a:xfrm>
            <a:off x="487363" y="6042025"/>
            <a:ext cx="798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By low band gap materials we are loosing the green-blue region</a:t>
            </a:r>
          </a:p>
        </p:txBody>
      </p:sp>
    </p:spTree>
    <p:extLst>
      <p:ext uri="{BB962C8B-B14F-4D97-AF65-F5344CB8AC3E}">
        <p14:creationId xmlns:p14="http://schemas.microsoft.com/office/powerpoint/2010/main" val="125950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0" name="Group 5"/>
          <p:cNvGrpSpPr>
            <a:grpSpLocks/>
          </p:cNvGrpSpPr>
          <p:nvPr/>
        </p:nvGrpSpPr>
        <p:grpSpPr bwMode="auto">
          <a:xfrm>
            <a:off x="179388" y="908050"/>
            <a:ext cx="8736012" cy="103188"/>
            <a:chOff x="0" y="900"/>
            <a:chExt cx="5753" cy="96"/>
          </a:xfrm>
        </p:grpSpPr>
        <p:sp>
          <p:nvSpPr>
            <p:cNvPr id="53314" name="Rectangle 6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315" name="Rectangle 7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179388" y="115888"/>
          <a:ext cx="6286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48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6286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6" name="Text Box 10"/>
          <p:cNvSpPr txBox="1">
            <a:spLocks noChangeArrowheads="1"/>
          </p:cNvSpPr>
          <p:nvPr/>
        </p:nvSpPr>
        <p:spPr bwMode="auto">
          <a:xfrm>
            <a:off x="1331913" y="260350"/>
            <a:ext cx="6335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ergy Transfer Cascades</a:t>
            </a:r>
          </a:p>
        </p:txBody>
      </p:sp>
      <p:pic>
        <p:nvPicPr>
          <p:cNvPr id="53253" name="Picture 11" descr="znp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420938"/>
            <a:ext cx="1728788" cy="180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Oval 12"/>
          <p:cNvSpPr>
            <a:spLocks noChangeArrowheads="1"/>
          </p:cNvSpPr>
          <p:nvPr/>
        </p:nvSpPr>
        <p:spPr bwMode="auto">
          <a:xfrm>
            <a:off x="3419475" y="1916113"/>
            <a:ext cx="1368425" cy="13684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cxnSp>
        <p:nvCxnSpPr>
          <p:cNvPr id="53255" name="AutoShape 13"/>
          <p:cNvCxnSpPr>
            <a:cxnSpLocks noChangeShapeType="1"/>
            <a:stCxn id="53254" idx="7"/>
          </p:cNvCxnSpPr>
          <p:nvPr/>
        </p:nvCxnSpPr>
        <p:spPr bwMode="auto">
          <a:xfrm rot="5400000" flipV="1">
            <a:off x="5328444" y="1375569"/>
            <a:ext cx="304800" cy="1785938"/>
          </a:xfrm>
          <a:prstGeom prst="curvedConnector3">
            <a:avLst>
              <a:gd name="adj1" fmla="val -140625"/>
            </a:avLst>
          </a:prstGeom>
          <a:noFill/>
          <a:ln w="50800">
            <a:solidFill>
              <a:srgbClr val="3399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6" name="Text Box 14"/>
          <p:cNvSpPr txBox="1">
            <a:spLocks noChangeArrowheads="1"/>
          </p:cNvSpPr>
          <p:nvPr/>
        </p:nvSpPr>
        <p:spPr bwMode="auto">
          <a:xfrm>
            <a:off x="6048375" y="1125538"/>
            <a:ext cx="2987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b="1">
                <a:solidFill>
                  <a:srgbClr val="009999"/>
                </a:solidFill>
              </a:rPr>
              <a:t>2 Förster resonant energy transfer cascade</a:t>
            </a:r>
          </a:p>
        </p:txBody>
      </p:sp>
      <p:pic>
        <p:nvPicPr>
          <p:cNvPr id="53257" name="Picture 15" descr="CutFig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68" t="64267" r="3185" b="2719"/>
          <a:stretch>
            <a:fillRect/>
          </a:stretch>
        </p:blipFill>
        <p:spPr bwMode="auto">
          <a:xfrm>
            <a:off x="4068763" y="4725988"/>
            <a:ext cx="1368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3258" name="AutoShape 16"/>
          <p:cNvCxnSpPr>
            <a:cxnSpLocks noChangeShapeType="1"/>
          </p:cNvCxnSpPr>
          <p:nvPr/>
        </p:nvCxnSpPr>
        <p:spPr bwMode="auto">
          <a:xfrm rot="5400000">
            <a:off x="5311775" y="3663950"/>
            <a:ext cx="503238" cy="1620838"/>
          </a:xfrm>
          <a:prstGeom prst="curvedConnector3">
            <a:avLst>
              <a:gd name="adj1" fmla="val 49843"/>
            </a:avLst>
          </a:prstGeom>
          <a:noFill/>
          <a:ln w="508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59" name="Text Box 17"/>
          <p:cNvSpPr txBox="1">
            <a:spLocks noChangeArrowheads="1"/>
          </p:cNvSpPr>
          <p:nvPr/>
        </p:nvSpPr>
        <p:spPr bwMode="auto">
          <a:xfrm>
            <a:off x="5508625" y="4654550"/>
            <a:ext cx="25193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b="1">
                <a:solidFill>
                  <a:srgbClr val="0000FF"/>
                </a:solidFill>
              </a:rPr>
              <a:t>3 charge transfer + transport </a:t>
            </a:r>
          </a:p>
        </p:txBody>
      </p:sp>
      <p:grpSp>
        <p:nvGrpSpPr>
          <p:cNvPr id="53260" name="Group 18"/>
          <p:cNvGrpSpPr>
            <a:grpSpLocks/>
          </p:cNvGrpSpPr>
          <p:nvPr/>
        </p:nvGrpSpPr>
        <p:grpSpPr bwMode="auto">
          <a:xfrm>
            <a:off x="6445250" y="4005263"/>
            <a:ext cx="358775" cy="358775"/>
            <a:chOff x="1020" y="3974"/>
            <a:chExt cx="226" cy="226"/>
          </a:xfrm>
        </p:grpSpPr>
        <p:sp>
          <p:nvSpPr>
            <p:cNvPr id="53310" name="Oval 19"/>
            <p:cNvSpPr>
              <a:spLocks noChangeArrowheads="1"/>
            </p:cNvSpPr>
            <p:nvPr/>
          </p:nvSpPr>
          <p:spPr bwMode="auto">
            <a:xfrm>
              <a:off x="1020" y="3974"/>
              <a:ext cx="226" cy="22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53311" name="Group 20"/>
            <p:cNvGrpSpPr>
              <a:grpSpLocks/>
            </p:cNvGrpSpPr>
            <p:nvPr/>
          </p:nvGrpSpPr>
          <p:grpSpPr bwMode="auto">
            <a:xfrm>
              <a:off x="1050" y="3992"/>
              <a:ext cx="181" cy="181"/>
              <a:chOff x="204" y="3113"/>
              <a:chExt cx="181" cy="181"/>
            </a:xfrm>
          </p:grpSpPr>
          <p:sp>
            <p:nvSpPr>
              <p:cNvPr id="53312" name="Line 21"/>
              <p:cNvSpPr>
                <a:spLocks noChangeShapeType="1"/>
              </p:cNvSpPr>
              <p:nvPr/>
            </p:nvSpPr>
            <p:spPr bwMode="auto">
              <a:xfrm>
                <a:off x="204" y="3203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3313" name="Line 22"/>
              <p:cNvSpPr>
                <a:spLocks noChangeShapeType="1"/>
              </p:cNvSpPr>
              <p:nvPr/>
            </p:nvSpPr>
            <p:spPr bwMode="auto">
              <a:xfrm>
                <a:off x="291" y="3113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grpSp>
        <p:nvGrpSpPr>
          <p:cNvPr id="53261" name="Group 23"/>
          <p:cNvGrpSpPr>
            <a:grpSpLocks/>
          </p:cNvGrpSpPr>
          <p:nvPr/>
        </p:nvGrpSpPr>
        <p:grpSpPr bwMode="auto">
          <a:xfrm>
            <a:off x="4429125" y="4725988"/>
            <a:ext cx="358775" cy="358775"/>
            <a:chOff x="431" y="3884"/>
            <a:chExt cx="226" cy="226"/>
          </a:xfrm>
        </p:grpSpPr>
        <p:sp>
          <p:nvSpPr>
            <p:cNvPr id="53308" name="Oval 24"/>
            <p:cNvSpPr>
              <a:spLocks noChangeArrowheads="1"/>
            </p:cNvSpPr>
            <p:nvPr/>
          </p:nvSpPr>
          <p:spPr bwMode="auto">
            <a:xfrm>
              <a:off x="431" y="3884"/>
              <a:ext cx="226" cy="226"/>
            </a:xfrm>
            <a:prstGeom prst="ellipse">
              <a:avLst/>
            </a:prstGeom>
            <a:solidFill>
              <a:srgbClr val="00CC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309" name="Line 25"/>
            <p:cNvSpPr>
              <a:spLocks noChangeShapeType="1"/>
            </p:cNvSpPr>
            <p:nvPr/>
          </p:nvSpPr>
          <p:spPr bwMode="auto">
            <a:xfrm>
              <a:off x="452" y="400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sp>
        <p:nvSpPr>
          <p:cNvPr id="53262" name="Oval 26"/>
          <p:cNvSpPr>
            <a:spLocks noChangeArrowheads="1"/>
          </p:cNvSpPr>
          <p:nvPr/>
        </p:nvSpPr>
        <p:spPr bwMode="auto">
          <a:xfrm>
            <a:off x="5292725" y="1125538"/>
            <a:ext cx="504825" cy="10795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53263" name="Group 27"/>
          <p:cNvGrpSpPr>
            <a:grpSpLocks/>
          </p:cNvGrpSpPr>
          <p:nvPr/>
        </p:nvGrpSpPr>
        <p:grpSpPr bwMode="auto">
          <a:xfrm>
            <a:off x="5364163" y="1268413"/>
            <a:ext cx="358775" cy="358775"/>
            <a:chOff x="431" y="3884"/>
            <a:chExt cx="226" cy="226"/>
          </a:xfrm>
        </p:grpSpPr>
        <p:sp>
          <p:nvSpPr>
            <p:cNvPr id="53306" name="Oval 28"/>
            <p:cNvSpPr>
              <a:spLocks noChangeArrowheads="1"/>
            </p:cNvSpPr>
            <p:nvPr/>
          </p:nvSpPr>
          <p:spPr bwMode="auto">
            <a:xfrm>
              <a:off x="431" y="3884"/>
              <a:ext cx="226" cy="226"/>
            </a:xfrm>
            <a:prstGeom prst="ellipse">
              <a:avLst/>
            </a:prstGeom>
            <a:solidFill>
              <a:srgbClr val="00CC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307" name="Line 29"/>
            <p:cNvSpPr>
              <a:spLocks noChangeShapeType="1"/>
            </p:cNvSpPr>
            <p:nvPr/>
          </p:nvSpPr>
          <p:spPr bwMode="auto">
            <a:xfrm>
              <a:off x="452" y="400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53264" name="Group 30"/>
          <p:cNvGrpSpPr>
            <a:grpSpLocks/>
          </p:cNvGrpSpPr>
          <p:nvPr/>
        </p:nvGrpSpPr>
        <p:grpSpPr bwMode="auto">
          <a:xfrm>
            <a:off x="5364163" y="1700213"/>
            <a:ext cx="358775" cy="358775"/>
            <a:chOff x="1020" y="3974"/>
            <a:chExt cx="226" cy="226"/>
          </a:xfrm>
        </p:grpSpPr>
        <p:sp>
          <p:nvSpPr>
            <p:cNvPr id="53302" name="Oval 31"/>
            <p:cNvSpPr>
              <a:spLocks noChangeArrowheads="1"/>
            </p:cNvSpPr>
            <p:nvPr/>
          </p:nvSpPr>
          <p:spPr bwMode="auto">
            <a:xfrm>
              <a:off x="1020" y="3974"/>
              <a:ext cx="226" cy="22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53303" name="Group 32"/>
            <p:cNvGrpSpPr>
              <a:grpSpLocks/>
            </p:cNvGrpSpPr>
            <p:nvPr/>
          </p:nvGrpSpPr>
          <p:grpSpPr bwMode="auto">
            <a:xfrm>
              <a:off x="1050" y="3992"/>
              <a:ext cx="181" cy="181"/>
              <a:chOff x="204" y="3113"/>
              <a:chExt cx="181" cy="181"/>
            </a:xfrm>
          </p:grpSpPr>
          <p:sp>
            <p:nvSpPr>
              <p:cNvPr id="53304" name="Line 33"/>
              <p:cNvSpPr>
                <a:spLocks noChangeShapeType="1"/>
              </p:cNvSpPr>
              <p:nvPr/>
            </p:nvSpPr>
            <p:spPr bwMode="auto">
              <a:xfrm>
                <a:off x="204" y="3203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3305" name="Line 34"/>
              <p:cNvSpPr>
                <a:spLocks noChangeShapeType="1"/>
              </p:cNvSpPr>
              <p:nvPr/>
            </p:nvSpPr>
            <p:spPr bwMode="auto">
              <a:xfrm>
                <a:off x="291" y="3113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sp>
        <p:nvSpPr>
          <p:cNvPr id="132131" name="Text Box 35"/>
          <p:cNvSpPr txBox="1">
            <a:spLocks noChangeArrowheads="1"/>
          </p:cNvSpPr>
          <p:nvPr/>
        </p:nvSpPr>
        <p:spPr bwMode="auto">
          <a:xfrm>
            <a:off x="5746750" y="5907088"/>
            <a:ext cx="3168650" cy="830262"/>
          </a:xfrm>
          <a:prstGeom prst="rect">
            <a:avLst/>
          </a:prstGeom>
          <a:solidFill>
            <a:srgbClr val="FFCC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de-DE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spired</a:t>
            </a: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y</a:t>
            </a:r>
            <a:r>
              <a:rPr lang="de-DE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de-DE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hotosynthesis</a:t>
            </a:r>
            <a:endParaRPr lang="de-DE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3266" name="Oval 36"/>
          <p:cNvSpPr>
            <a:spLocks noChangeArrowheads="1"/>
          </p:cNvSpPr>
          <p:nvPr/>
        </p:nvSpPr>
        <p:spPr bwMode="auto">
          <a:xfrm>
            <a:off x="1835150" y="2852738"/>
            <a:ext cx="1223963" cy="1223962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3267" name="Oval 37"/>
          <p:cNvSpPr>
            <a:spLocks noChangeArrowheads="1"/>
          </p:cNvSpPr>
          <p:nvPr/>
        </p:nvSpPr>
        <p:spPr bwMode="auto">
          <a:xfrm>
            <a:off x="611188" y="3933825"/>
            <a:ext cx="936625" cy="1008063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cxnSp>
        <p:nvCxnSpPr>
          <p:cNvPr id="53268" name="AutoShape 38"/>
          <p:cNvCxnSpPr>
            <a:cxnSpLocks noChangeShapeType="1"/>
            <a:stCxn id="53266" idx="0"/>
            <a:endCxn id="53254" idx="0"/>
          </p:cNvCxnSpPr>
          <p:nvPr/>
        </p:nvCxnSpPr>
        <p:spPr bwMode="auto">
          <a:xfrm rot="-5400000">
            <a:off x="2807494" y="1556544"/>
            <a:ext cx="936625" cy="1655763"/>
          </a:xfrm>
          <a:prstGeom prst="curvedConnector3">
            <a:avLst>
              <a:gd name="adj1" fmla="val 124407"/>
            </a:avLst>
          </a:prstGeom>
          <a:noFill/>
          <a:ln w="50800">
            <a:solidFill>
              <a:srgbClr val="3399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69" name="Oval 39"/>
          <p:cNvSpPr>
            <a:spLocks noChangeArrowheads="1"/>
          </p:cNvSpPr>
          <p:nvPr/>
        </p:nvSpPr>
        <p:spPr bwMode="auto">
          <a:xfrm>
            <a:off x="2771775" y="1341438"/>
            <a:ext cx="504825" cy="10795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53270" name="Group 40"/>
          <p:cNvGrpSpPr>
            <a:grpSpLocks/>
          </p:cNvGrpSpPr>
          <p:nvPr/>
        </p:nvGrpSpPr>
        <p:grpSpPr bwMode="auto">
          <a:xfrm>
            <a:off x="2843213" y="1412875"/>
            <a:ext cx="358775" cy="358775"/>
            <a:chOff x="431" y="3884"/>
            <a:chExt cx="226" cy="226"/>
          </a:xfrm>
        </p:grpSpPr>
        <p:sp>
          <p:nvSpPr>
            <p:cNvPr id="53300" name="Oval 41"/>
            <p:cNvSpPr>
              <a:spLocks noChangeArrowheads="1"/>
            </p:cNvSpPr>
            <p:nvPr/>
          </p:nvSpPr>
          <p:spPr bwMode="auto">
            <a:xfrm>
              <a:off x="431" y="3884"/>
              <a:ext cx="226" cy="226"/>
            </a:xfrm>
            <a:prstGeom prst="ellipse">
              <a:avLst/>
            </a:prstGeom>
            <a:solidFill>
              <a:srgbClr val="00CC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301" name="Line 42"/>
            <p:cNvSpPr>
              <a:spLocks noChangeShapeType="1"/>
            </p:cNvSpPr>
            <p:nvPr/>
          </p:nvSpPr>
          <p:spPr bwMode="auto">
            <a:xfrm>
              <a:off x="452" y="400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53271" name="Group 43"/>
          <p:cNvGrpSpPr>
            <a:grpSpLocks/>
          </p:cNvGrpSpPr>
          <p:nvPr/>
        </p:nvGrpSpPr>
        <p:grpSpPr bwMode="auto">
          <a:xfrm>
            <a:off x="2843213" y="1916113"/>
            <a:ext cx="358775" cy="358775"/>
            <a:chOff x="1020" y="3974"/>
            <a:chExt cx="226" cy="226"/>
          </a:xfrm>
        </p:grpSpPr>
        <p:sp>
          <p:nvSpPr>
            <p:cNvPr id="53296" name="Oval 44"/>
            <p:cNvSpPr>
              <a:spLocks noChangeArrowheads="1"/>
            </p:cNvSpPr>
            <p:nvPr/>
          </p:nvSpPr>
          <p:spPr bwMode="auto">
            <a:xfrm>
              <a:off x="1020" y="3974"/>
              <a:ext cx="226" cy="22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53297" name="Group 45"/>
            <p:cNvGrpSpPr>
              <a:grpSpLocks/>
            </p:cNvGrpSpPr>
            <p:nvPr/>
          </p:nvGrpSpPr>
          <p:grpSpPr bwMode="auto">
            <a:xfrm>
              <a:off x="1050" y="3992"/>
              <a:ext cx="181" cy="181"/>
              <a:chOff x="204" y="3113"/>
              <a:chExt cx="181" cy="181"/>
            </a:xfrm>
          </p:grpSpPr>
          <p:sp>
            <p:nvSpPr>
              <p:cNvPr id="53298" name="Line 46"/>
              <p:cNvSpPr>
                <a:spLocks noChangeShapeType="1"/>
              </p:cNvSpPr>
              <p:nvPr/>
            </p:nvSpPr>
            <p:spPr bwMode="auto">
              <a:xfrm>
                <a:off x="204" y="3203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3299" name="Line 47"/>
              <p:cNvSpPr>
                <a:spLocks noChangeShapeType="1"/>
              </p:cNvSpPr>
              <p:nvPr/>
            </p:nvSpPr>
            <p:spPr bwMode="auto">
              <a:xfrm>
                <a:off x="291" y="3113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cxnSp>
        <p:nvCxnSpPr>
          <p:cNvPr id="53272" name="AutoShape 48"/>
          <p:cNvCxnSpPr>
            <a:cxnSpLocks noChangeShapeType="1"/>
            <a:stCxn id="53267" idx="1"/>
            <a:endCxn id="53266" idx="0"/>
          </p:cNvCxnSpPr>
          <p:nvPr/>
        </p:nvCxnSpPr>
        <p:spPr bwMode="auto">
          <a:xfrm rot="-5400000">
            <a:off x="983456" y="2616995"/>
            <a:ext cx="1228725" cy="1700212"/>
          </a:xfrm>
          <a:prstGeom prst="curvedConnector3">
            <a:avLst>
              <a:gd name="adj1" fmla="val 118606"/>
            </a:avLst>
          </a:prstGeom>
          <a:noFill/>
          <a:ln w="50800">
            <a:solidFill>
              <a:srgbClr val="339966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3273" name="Oval 49"/>
          <p:cNvSpPr>
            <a:spLocks noChangeArrowheads="1"/>
          </p:cNvSpPr>
          <p:nvPr/>
        </p:nvSpPr>
        <p:spPr bwMode="auto">
          <a:xfrm>
            <a:off x="1116013" y="2276475"/>
            <a:ext cx="504825" cy="1079500"/>
          </a:xfrm>
          <a:prstGeom prst="ellipse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53274" name="Group 50"/>
          <p:cNvGrpSpPr>
            <a:grpSpLocks/>
          </p:cNvGrpSpPr>
          <p:nvPr/>
        </p:nvGrpSpPr>
        <p:grpSpPr bwMode="auto">
          <a:xfrm>
            <a:off x="1187450" y="2349500"/>
            <a:ext cx="358775" cy="358775"/>
            <a:chOff x="431" y="3884"/>
            <a:chExt cx="226" cy="226"/>
          </a:xfrm>
        </p:grpSpPr>
        <p:sp>
          <p:nvSpPr>
            <p:cNvPr id="53294" name="Oval 51"/>
            <p:cNvSpPr>
              <a:spLocks noChangeArrowheads="1"/>
            </p:cNvSpPr>
            <p:nvPr/>
          </p:nvSpPr>
          <p:spPr bwMode="auto">
            <a:xfrm>
              <a:off x="431" y="3884"/>
              <a:ext cx="226" cy="226"/>
            </a:xfrm>
            <a:prstGeom prst="ellipse">
              <a:avLst/>
            </a:prstGeom>
            <a:solidFill>
              <a:srgbClr val="00CC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295" name="Line 52"/>
            <p:cNvSpPr>
              <a:spLocks noChangeShapeType="1"/>
            </p:cNvSpPr>
            <p:nvPr/>
          </p:nvSpPr>
          <p:spPr bwMode="auto">
            <a:xfrm>
              <a:off x="452" y="4002"/>
              <a:ext cx="18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</p:grpSp>
      <p:grpSp>
        <p:nvGrpSpPr>
          <p:cNvPr id="53275" name="Group 53"/>
          <p:cNvGrpSpPr>
            <a:grpSpLocks/>
          </p:cNvGrpSpPr>
          <p:nvPr/>
        </p:nvGrpSpPr>
        <p:grpSpPr bwMode="auto">
          <a:xfrm>
            <a:off x="1187450" y="2852738"/>
            <a:ext cx="358775" cy="358775"/>
            <a:chOff x="1020" y="3974"/>
            <a:chExt cx="226" cy="226"/>
          </a:xfrm>
        </p:grpSpPr>
        <p:sp>
          <p:nvSpPr>
            <p:cNvPr id="53290" name="Oval 54"/>
            <p:cNvSpPr>
              <a:spLocks noChangeArrowheads="1"/>
            </p:cNvSpPr>
            <p:nvPr/>
          </p:nvSpPr>
          <p:spPr bwMode="auto">
            <a:xfrm>
              <a:off x="1020" y="3974"/>
              <a:ext cx="226" cy="226"/>
            </a:xfrm>
            <a:prstGeom prst="ellipse">
              <a:avLst/>
            </a:prstGeom>
            <a:solidFill>
              <a:srgbClr val="FF99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53291" name="Group 55"/>
            <p:cNvGrpSpPr>
              <a:grpSpLocks/>
            </p:cNvGrpSpPr>
            <p:nvPr/>
          </p:nvGrpSpPr>
          <p:grpSpPr bwMode="auto">
            <a:xfrm>
              <a:off x="1050" y="3992"/>
              <a:ext cx="181" cy="181"/>
              <a:chOff x="204" y="3113"/>
              <a:chExt cx="181" cy="181"/>
            </a:xfrm>
          </p:grpSpPr>
          <p:sp>
            <p:nvSpPr>
              <p:cNvPr id="53292" name="Line 56"/>
              <p:cNvSpPr>
                <a:spLocks noChangeShapeType="1"/>
              </p:cNvSpPr>
              <p:nvPr/>
            </p:nvSpPr>
            <p:spPr bwMode="auto">
              <a:xfrm>
                <a:off x="204" y="3203"/>
                <a:ext cx="18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53293" name="Line 57"/>
              <p:cNvSpPr>
                <a:spLocks noChangeShapeType="1"/>
              </p:cNvSpPr>
              <p:nvPr/>
            </p:nvSpPr>
            <p:spPr bwMode="auto">
              <a:xfrm>
                <a:off x="291" y="3113"/>
                <a:ext cx="0" cy="18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</p:grpSp>
      </p:grpSp>
      <p:sp>
        <p:nvSpPr>
          <p:cNvPr id="53276" name="Text Box 58"/>
          <p:cNvSpPr txBox="1">
            <a:spLocks noChangeArrowheads="1"/>
          </p:cNvSpPr>
          <p:nvPr/>
        </p:nvSpPr>
        <p:spPr bwMode="auto">
          <a:xfrm>
            <a:off x="0" y="6092825"/>
            <a:ext cx="55435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400">
                <a:cs typeface="Times New Roman" pitchFamily="18" charset="0"/>
              </a:rPr>
              <a:t>- R. Koeppe, O. Bossart, G. Calzaferri, and N.S. Sariciftci, Sol. Energ. Mater. Sol. Cells. </a:t>
            </a:r>
            <a:r>
              <a:rPr lang="de-DE" sz="1400">
                <a:cs typeface="Times New Roman" pitchFamily="18" charset="0"/>
              </a:rPr>
              <a:t>91(11); 986-995 </a:t>
            </a:r>
            <a:r>
              <a:rPr lang="en-GB" sz="1400">
                <a:cs typeface="Times New Roman" pitchFamily="18" charset="0"/>
              </a:rPr>
              <a:t>(2007)</a:t>
            </a:r>
          </a:p>
        </p:txBody>
      </p:sp>
      <p:sp>
        <p:nvSpPr>
          <p:cNvPr id="53277" name="Freeform 59"/>
          <p:cNvSpPr>
            <a:spLocks/>
          </p:cNvSpPr>
          <p:nvPr/>
        </p:nvSpPr>
        <p:spPr bwMode="auto">
          <a:xfrm rot="-3788580">
            <a:off x="191294" y="4856956"/>
            <a:ext cx="1368425" cy="239713"/>
          </a:xfrm>
          <a:custGeom>
            <a:avLst/>
            <a:gdLst>
              <a:gd name="T0" fmla="*/ 0 w 544"/>
              <a:gd name="T1" fmla="*/ 2147483647 h 151"/>
              <a:gd name="T2" fmla="*/ 2147483647 w 544"/>
              <a:gd name="T3" fmla="*/ 0 h 151"/>
              <a:gd name="T4" fmla="*/ 2147483647 w 544"/>
              <a:gd name="T5" fmla="*/ 2147483647 h 151"/>
              <a:gd name="T6" fmla="*/ 2147483647 w 544"/>
              <a:gd name="T7" fmla="*/ 0 h 151"/>
              <a:gd name="T8" fmla="*/ 2147483647 w 544"/>
              <a:gd name="T9" fmla="*/ 2147483647 h 151"/>
              <a:gd name="T10" fmla="*/ 2147483647 w 544"/>
              <a:gd name="T11" fmla="*/ 0 h 151"/>
              <a:gd name="T12" fmla="*/ 2147483647 w 544"/>
              <a:gd name="T13" fmla="*/ 2147483647 h 151"/>
              <a:gd name="T14" fmla="*/ 2147483647 w 544"/>
              <a:gd name="T15" fmla="*/ 0 h 151"/>
              <a:gd name="T16" fmla="*/ 2147483647 w 544"/>
              <a:gd name="T17" fmla="*/ 2147483647 h 151"/>
              <a:gd name="T18" fmla="*/ 2147483647 w 544"/>
              <a:gd name="T19" fmla="*/ 0 h 151"/>
              <a:gd name="T20" fmla="*/ 2147483647 w 544"/>
              <a:gd name="T21" fmla="*/ 2147483647 h 151"/>
              <a:gd name="T22" fmla="*/ 2147483647 w 544"/>
              <a:gd name="T23" fmla="*/ 2147483647 h 151"/>
              <a:gd name="T24" fmla="*/ 2147483647 w 544"/>
              <a:gd name="T25" fmla="*/ 2147483647 h 15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44"/>
              <a:gd name="T40" fmla="*/ 0 h 151"/>
              <a:gd name="T41" fmla="*/ 544 w 544"/>
              <a:gd name="T42" fmla="*/ 151 h 15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44" h="151">
                <a:moveTo>
                  <a:pt x="0" y="136"/>
                </a:moveTo>
                <a:cubicBezTo>
                  <a:pt x="15" y="68"/>
                  <a:pt x="30" y="0"/>
                  <a:pt x="45" y="0"/>
                </a:cubicBezTo>
                <a:cubicBezTo>
                  <a:pt x="60" y="0"/>
                  <a:pt x="76" y="136"/>
                  <a:pt x="91" y="136"/>
                </a:cubicBezTo>
                <a:cubicBezTo>
                  <a:pt x="106" y="136"/>
                  <a:pt x="121" y="0"/>
                  <a:pt x="136" y="0"/>
                </a:cubicBezTo>
                <a:cubicBezTo>
                  <a:pt x="151" y="0"/>
                  <a:pt x="166" y="136"/>
                  <a:pt x="181" y="136"/>
                </a:cubicBezTo>
                <a:cubicBezTo>
                  <a:pt x="196" y="136"/>
                  <a:pt x="212" y="0"/>
                  <a:pt x="227" y="0"/>
                </a:cubicBezTo>
                <a:cubicBezTo>
                  <a:pt x="242" y="0"/>
                  <a:pt x="257" y="136"/>
                  <a:pt x="272" y="136"/>
                </a:cubicBezTo>
                <a:cubicBezTo>
                  <a:pt x="287" y="136"/>
                  <a:pt x="302" y="0"/>
                  <a:pt x="317" y="0"/>
                </a:cubicBezTo>
                <a:cubicBezTo>
                  <a:pt x="332" y="0"/>
                  <a:pt x="348" y="136"/>
                  <a:pt x="363" y="136"/>
                </a:cubicBezTo>
                <a:cubicBezTo>
                  <a:pt x="378" y="136"/>
                  <a:pt x="393" y="0"/>
                  <a:pt x="408" y="0"/>
                </a:cubicBezTo>
                <a:cubicBezTo>
                  <a:pt x="423" y="0"/>
                  <a:pt x="438" y="121"/>
                  <a:pt x="453" y="136"/>
                </a:cubicBezTo>
                <a:cubicBezTo>
                  <a:pt x="468" y="151"/>
                  <a:pt x="484" y="98"/>
                  <a:pt x="499" y="90"/>
                </a:cubicBezTo>
                <a:cubicBezTo>
                  <a:pt x="514" y="82"/>
                  <a:pt x="537" y="90"/>
                  <a:pt x="544" y="9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78" name="Freeform 60"/>
          <p:cNvSpPr>
            <a:spLocks/>
          </p:cNvSpPr>
          <p:nvPr/>
        </p:nvSpPr>
        <p:spPr bwMode="auto">
          <a:xfrm rot="-3788580">
            <a:off x="1415256" y="4137820"/>
            <a:ext cx="1368425" cy="239712"/>
          </a:xfrm>
          <a:custGeom>
            <a:avLst/>
            <a:gdLst>
              <a:gd name="T0" fmla="*/ 0 w 544"/>
              <a:gd name="T1" fmla="*/ 2147483647 h 151"/>
              <a:gd name="T2" fmla="*/ 2147483647 w 544"/>
              <a:gd name="T3" fmla="*/ 0 h 151"/>
              <a:gd name="T4" fmla="*/ 2147483647 w 544"/>
              <a:gd name="T5" fmla="*/ 2147483647 h 151"/>
              <a:gd name="T6" fmla="*/ 2147483647 w 544"/>
              <a:gd name="T7" fmla="*/ 0 h 151"/>
              <a:gd name="T8" fmla="*/ 2147483647 w 544"/>
              <a:gd name="T9" fmla="*/ 2147483647 h 151"/>
              <a:gd name="T10" fmla="*/ 2147483647 w 544"/>
              <a:gd name="T11" fmla="*/ 0 h 151"/>
              <a:gd name="T12" fmla="*/ 2147483647 w 544"/>
              <a:gd name="T13" fmla="*/ 2147483647 h 151"/>
              <a:gd name="T14" fmla="*/ 2147483647 w 544"/>
              <a:gd name="T15" fmla="*/ 0 h 151"/>
              <a:gd name="T16" fmla="*/ 2147483647 w 544"/>
              <a:gd name="T17" fmla="*/ 2147483647 h 151"/>
              <a:gd name="T18" fmla="*/ 2147483647 w 544"/>
              <a:gd name="T19" fmla="*/ 0 h 151"/>
              <a:gd name="T20" fmla="*/ 2147483647 w 544"/>
              <a:gd name="T21" fmla="*/ 2147483647 h 151"/>
              <a:gd name="T22" fmla="*/ 2147483647 w 544"/>
              <a:gd name="T23" fmla="*/ 2147483647 h 151"/>
              <a:gd name="T24" fmla="*/ 2147483647 w 544"/>
              <a:gd name="T25" fmla="*/ 2147483647 h 15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44"/>
              <a:gd name="T40" fmla="*/ 0 h 151"/>
              <a:gd name="T41" fmla="*/ 544 w 544"/>
              <a:gd name="T42" fmla="*/ 151 h 15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44" h="151">
                <a:moveTo>
                  <a:pt x="0" y="136"/>
                </a:moveTo>
                <a:cubicBezTo>
                  <a:pt x="15" y="68"/>
                  <a:pt x="30" y="0"/>
                  <a:pt x="45" y="0"/>
                </a:cubicBezTo>
                <a:cubicBezTo>
                  <a:pt x="60" y="0"/>
                  <a:pt x="76" y="136"/>
                  <a:pt x="91" y="136"/>
                </a:cubicBezTo>
                <a:cubicBezTo>
                  <a:pt x="106" y="136"/>
                  <a:pt x="121" y="0"/>
                  <a:pt x="136" y="0"/>
                </a:cubicBezTo>
                <a:cubicBezTo>
                  <a:pt x="151" y="0"/>
                  <a:pt x="166" y="136"/>
                  <a:pt x="181" y="136"/>
                </a:cubicBezTo>
                <a:cubicBezTo>
                  <a:pt x="196" y="136"/>
                  <a:pt x="212" y="0"/>
                  <a:pt x="227" y="0"/>
                </a:cubicBezTo>
                <a:cubicBezTo>
                  <a:pt x="242" y="0"/>
                  <a:pt x="257" y="136"/>
                  <a:pt x="272" y="136"/>
                </a:cubicBezTo>
                <a:cubicBezTo>
                  <a:pt x="287" y="136"/>
                  <a:pt x="302" y="0"/>
                  <a:pt x="317" y="0"/>
                </a:cubicBezTo>
                <a:cubicBezTo>
                  <a:pt x="332" y="0"/>
                  <a:pt x="348" y="136"/>
                  <a:pt x="363" y="136"/>
                </a:cubicBezTo>
                <a:cubicBezTo>
                  <a:pt x="378" y="136"/>
                  <a:pt x="393" y="0"/>
                  <a:pt x="408" y="0"/>
                </a:cubicBezTo>
                <a:cubicBezTo>
                  <a:pt x="423" y="0"/>
                  <a:pt x="438" y="121"/>
                  <a:pt x="453" y="136"/>
                </a:cubicBezTo>
                <a:cubicBezTo>
                  <a:pt x="468" y="151"/>
                  <a:pt x="484" y="98"/>
                  <a:pt x="499" y="90"/>
                </a:cubicBezTo>
                <a:cubicBezTo>
                  <a:pt x="514" y="82"/>
                  <a:pt x="537" y="90"/>
                  <a:pt x="544" y="9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79" name="Freeform 61"/>
          <p:cNvSpPr>
            <a:spLocks/>
          </p:cNvSpPr>
          <p:nvPr/>
        </p:nvSpPr>
        <p:spPr bwMode="auto">
          <a:xfrm rot="-3788580">
            <a:off x="3144044" y="3056731"/>
            <a:ext cx="1368425" cy="239713"/>
          </a:xfrm>
          <a:custGeom>
            <a:avLst/>
            <a:gdLst>
              <a:gd name="T0" fmla="*/ 0 w 544"/>
              <a:gd name="T1" fmla="*/ 2147483647 h 151"/>
              <a:gd name="T2" fmla="*/ 2147483647 w 544"/>
              <a:gd name="T3" fmla="*/ 0 h 151"/>
              <a:gd name="T4" fmla="*/ 2147483647 w 544"/>
              <a:gd name="T5" fmla="*/ 2147483647 h 151"/>
              <a:gd name="T6" fmla="*/ 2147483647 w 544"/>
              <a:gd name="T7" fmla="*/ 0 h 151"/>
              <a:gd name="T8" fmla="*/ 2147483647 w 544"/>
              <a:gd name="T9" fmla="*/ 2147483647 h 151"/>
              <a:gd name="T10" fmla="*/ 2147483647 w 544"/>
              <a:gd name="T11" fmla="*/ 0 h 151"/>
              <a:gd name="T12" fmla="*/ 2147483647 w 544"/>
              <a:gd name="T13" fmla="*/ 2147483647 h 151"/>
              <a:gd name="T14" fmla="*/ 2147483647 w 544"/>
              <a:gd name="T15" fmla="*/ 0 h 151"/>
              <a:gd name="T16" fmla="*/ 2147483647 w 544"/>
              <a:gd name="T17" fmla="*/ 2147483647 h 151"/>
              <a:gd name="T18" fmla="*/ 2147483647 w 544"/>
              <a:gd name="T19" fmla="*/ 0 h 151"/>
              <a:gd name="T20" fmla="*/ 2147483647 w 544"/>
              <a:gd name="T21" fmla="*/ 2147483647 h 151"/>
              <a:gd name="T22" fmla="*/ 2147483647 w 544"/>
              <a:gd name="T23" fmla="*/ 2147483647 h 151"/>
              <a:gd name="T24" fmla="*/ 2147483647 w 544"/>
              <a:gd name="T25" fmla="*/ 2147483647 h 15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544"/>
              <a:gd name="T40" fmla="*/ 0 h 151"/>
              <a:gd name="T41" fmla="*/ 544 w 544"/>
              <a:gd name="T42" fmla="*/ 151 h 15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544" h="151">
                <a:moveTo>
                  <a:pt x="0" y="136"/>
                </a:moveTo>
                <a:cubicBezTo>
                  <a:pt x="15" y="68"/>
                  <a:pt x="30" y="0"/>
                  <a:pt x="45" y="0"/>
                </a:cubicBezTo>
                <a:cubicBezTo>
                  <a:pt x="60" y="0"/>
                  <a:pt x="76" y="136"/>
                  <a:pt x="91" y="136"/>
                </a:cubicBezTo>
                <a:cubicBezTo>
                  <a:pt x="106" y="136"/>
                  <a:pt x="121" y="0"/>
                  <a:pt x="136" y="0"/>
                </a:cubicBezTo>
                <a:cubicBezTo>
                  <a:pt x="151" y="0"/>
                  <a:pt x="166" y="136"/>
                  <a:pt x="181" y="136"/>
                </a:cubicBezTo>
                <a:cubicBezTo>
                  <a:pt x="196" y="136"/>
                  <a:pt x="212" y="0"/>
                  <a:pt x="227" y="0"/>
                </a:cubicBezTo>
                <a:cubicBezTo>
                  <a:pt x="242" y="0"/>
                  <a:pt x="257" y="136"/>
                  <a:pt x="272" y="136"/>
                </a:cubicBezTo>
                <a:cubicBezTo>
                  <a:pt x="287" y="136"/>
                  <a:pt x="302" y="0"/>
                  <a:pt x="317" y="0"/>
                </a:cubicBezTo>
                <a:cubicBezTo>
                  <a:pt x="332" y="0"/>
                  <a:pt x="348" y="136"/>
                  <a:pt x="363" y="136"/>
                </a:cubicBezTo>
                <a:cubicBezTo>
                  <a:pt x="378" y="136"/>
                  <a:pt x="393" y="0"/>
                  <a:pt x="408" y="0"/>
                </a:cubicBezTo>
                <a:cubicBezTo>
                  <a:pt x="423" y="0"/>
                  <a:pt x="438" y="121"/>
                  <a:pt x="453" y="136"/>
                </a:cubicBezTo>
                <a:cubicBezTo>
                  <a:pt x="468" y="151"/>
                  <a:pt x="484" y="98"/>
                  <a:pt x="499" y="90"/>
                </a:cubicBezTo>
                <a:cubicBezTo>
                  <a:pt x="514" y="82"/>
                  <a:pt x="537" y="90"/>
                  <a:pt x="544" y="90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80" name="Text Box 62"/>
          <p:cNvSpPr txBox="1">
            <a:spLocks noChangeArrowheads="1"/>
          </p:cNvSpPr>
          <p:nvPr/>
        </p:nvSpPr>
        <p:spPr bwMode="auto">
          <a:xfrm>
            <a:off x="2339975" y="4221163"/>
            <a:ext cx="25923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b="1"/>
              <a:t>1 Light absorption</a:t>
            </a:r>
          </a:p>
        </p:txBody>
      </p:sp>
      <p:grpSp>
        <p:nvGrpSpPr>
          <p:cNvPr id="53281" name="Group 9"/>
          <p:cNvGrpSpPr>
            <a:grpSpLocks/>
          </p:cNvGrpSpPr>
          <p:nvPr/>
        </p:nvGrpSpPr>
        <p:grpSpPr bwMode="auto">
          <a:xfrm>
            <a:off x="7667625" y="134938"/>
            <a:ext cx="1263650" cy="773112"/>
            <a:chOff x="4512" y="0"/>
            <a:chExt cx="1152" cy="768"/>
          </a:xfrm>
        </p:grpSpPr>
        <p:grpSp>
          <p:nvGrpSpPr>
            <p:cNvPr id="53282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3288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3289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8949" name="CS ChemDraw Drawing" r:id="rId8" imgW="772160" imgH="1582420" progId="ChemDraw.Document.6.0">
                      <p:embed/>
                    </p:oleObj>
                  </mc:Choice>
                  <mc:Fallback>
                    <p:oleObj name="CS ChemDraw Drawing" r:id="rId8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83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50" name="CS ChemDraw Drawing" r:id="rId10" imgW="1115060" imgH="1427480" progId="ChemDraw.Document.6.0">
                    <p:embed/>
                  </p:oleObj>
                </mc:Choice>
                <mc:Fallback>
                  <p:oleObj name="CS ChemDraw Drawing" r:id="rId10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4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3285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951" name="CS ChemDraw Drawing" r:id="rId12" imgW="4279900" imgH="1991360" progId="ChemDraw.Document.6.0">
                    <p:embed/>
                  </p:oleObj>
                </mc:Choice>
                <mc:Fallback>
                  <p:oleObj name="CS ChemDraw Drawing" r:id="rId12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86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287" name="Text Box 17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8149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39" descr="tandem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260475"/>
            <a:ext cx="4968875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5299" name="Group 2"/>
          <p:cNvGrpSpPr>
            <a:grpSpLocks/>
          </p:cNvGrpSpPr>
          <p:nvPr/>
        </p:nvGrpSpPr>
        <p:grpSpPr bwMode="auto">
          <a:xfrm>
            <a:off x="179388" y="908050"/>
            <a:ext cx="8736012" cy="103188"/>
            <a:chOff x="0" y="900"/>
            <a:chExt cx="5753" cy="96"/>
          </a:xfrm>
        </p:grpSpPr>
        <p:sp>
          <p:nvSpPr>
            <p:cNvPr id="55331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5332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5300" name="Object 6"/>
          <p:cNvGraphicFramePr>
            <a:graphicFrameLocks noChangeAspect="1"/>
          </p:cNvGraphicFramePr>
          <p:nvPr/>
        </p:nvGraphicFramePr>
        <p:xfrm>
          <a:off x="179388" y="115888"/>
          <a:ext cx="6286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72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6286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971550" y="260350"/>
            <a:ext cx="72009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defTabSz="2962275">
              <a:spcBef>
                <a:spcPct val="50000"/>
              </a:spcBef>
              <a:defRPr/>
            </a:pPr>
            <a:r>
              <a:rPr lang="de-DE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andem Solar Cells </a:t>
            </a:r>
          </a:p>
        </p:txBody>
      </p:sp>
      <p:sp>
        <p:nvSpPr>
          <p:cNvPr id="55302" name="Text Box 29"/>
          <p:cNvSpPr txBox="1">
            <a:spLocks noChangeArrowheads="1"/>
          </p:cNvSpPr>
          <p:nvPr/>
        </p:nvSpPr>
        <p:spPr bwMode="auto">
          <a:xfrm>
            <a:off x="250825" y="1125538"/>
            <a:ext cx="318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b="1"/>
              <a:t>Organic tandem solar cells:</a:t>
            </a:r>
          </a:p>
          <a:p>
            <a:endParaRPr lang="de-DE" b="1"/>
          </a:p>
        </p:txBody>
      </p:sp>
      <p:sp>
        <p:nvSpPr>
          <p:cNvPr id="55303" name="Rectangle 41"/>
          <p:cNvSpPr>
            <a:spLocks noChangeArrowheads="1"/>
          </p:cNvSpPr>
          <p:nvPr/>
        </p:nvSpPr>
        <p:spPr bwMode="auto">
          <a:xfrm>
            <a:off x="250825" y="6094413"/>
            <a:ext cx="2881313" cy="503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/>
              <a:t>Glass</a:t>
            </a:r>
          </a:p>
        </p:txBody>
      </p:sp>
      <p:sp>
        <p:nvSpPr>
          <p:cNvPr id="55304" name="Rectangle 42"/>
          <p:cNvSpPr>
            <a:spLocks noChangeArrowheads="1"/>
          </p:cNvSpPr>
          <p:nvPr/>
        </p:nvSpPr>
        <p:spPr bwMode="auto">
          <a:xfrm>
            <a:off x="250825" y="5878513"/>
            <a:ext cx="2449513" cy="2159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05" name="Rectangle 43"/>
          <p:cNvSpPr>
            <a:spLocks noChangeArrowheads="1"/>
          </p:cNvSpPr>
          <p:nvPr/>
        </p:nvSpPr>
        <p:spPr bwMode="auto">
          <a:xfrm>
            <a:off x="250825" y="5157788"/>
            <a:ext cx="2449513" cy="720725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/>
              <a:t>Polymer:PCBM </a:t>
            </a:r>
            <a:br>
              <a:rPr lang="de-DE"/>
            </a:br>
            <a:r>
              <a:rPr lang="de-DE"/>
              <a:t>solar cell</a:t>
            </a:r>
          </a:p>
        </p:txBody>
      </p:sp>
      <p:sp>
        <p:nvSpPr>
          <p:cNvPr id="55306" name="Rectangle 44"/>
          <p:cNvSpPr>
            <a:spLocks noChangeArrowheads="1"/>
          </p:cNvSpPr>
          <p:nvPr/>
        </p:nvSpPr>
        <p:spPr bwMode="auto">
          <a:xfrm>
            <a:off x="250825" y="4437063"/>
            <a:ext cx="2449513" cy="720725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de-DE"/>
              <a:t>ZnPc:C</a:t>
            </a:r>
            <a:r>
              <a:rPr lang="de-DE" baseline="-25000"/>
              <a:t>60</a:t>
            </a:r>
            <a:r>
              <a:rPr lang="de-DE"/>
              <a:t> solar cell</a:t>
            </a:r>
          </a:p>
        </p:txBody>
      </p:sp>
      <p:sp>
        <p:nvSpPr>
          <p:cNvPr id="55307" name="Rectangle 45"/>
          <p:cNvSpPr>
            <a:spLocks noChangeArrowheads="1"/>
          </p:cNvSpPr>
          <p:nvPr/>
        </p:nvSpPr>
        <p:spPr bwMode="auto">
          <a:xfrm>
            <a:off x="250825" y="4221163"/>
            <a:ext cx="2160588" cy="215900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08" name="Oval 46"/>
          <p:cNvSpPr>
            <a:spLocks noChangeArrowheads="1"/>
          </p:cNvSpPr>
          <p:nvPr/>
        </p:nvSpPr>
        <p:spPr bwMode="auto">
          <a:xfrm>
            <a:off x="250825" y="5084763"/>
            <a:ext cx="142875" cy="144462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09" name="Oval 47"/>
          <p:cNvSpPr>
            <a:spLocks noChangeArrowheads="1"/>
          </p:cNvSpPr>
          <p:nvPr/>
        </p:nvSpPr>
        <p:spPr bwMode="auto">
          <a:xfrm>
            <a:off x="539750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0" name="Oval 48"/>
          <p:cNvSpPr>
            <a:spLocks noChangeArrowheads="1"/>
          </p:cNvSpPr>
          <p:nvPr/>
        </p:nvSpPr>
        <p:spPr bwMode="auto">
          <a:xfrm>
            <a:off x="1763713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1" name="Oval 49"/>
          <p:cNvSpPr>
            <a:spLocks noChangeArrowheads="1"/>
          </p:cNvSpPr>
          <p:nvPr/>
        </p:nvSpPr>
        <p:spPr bwMode="auto">
          <a:xfrm>
            <a:off x="2051050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2" name="Oval 50"/>
          <p:cNvSpPr>
            <a:spLocks noChangeArrowheads="1"/>
          </p:cNvSpPr>
          <p:nvPr/>
        </p:nvSpPr>
        <p:spPr bwMode="auto">
          <a:xfrm>
            <a:off x="2413000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3" name="Oval 51"/>
          <p:cNvSpPr>
            <a:spLocks noChangeArrowheads="1"/>
          </p:cNvSpPr>
          <p:nvPr/>
        </p:nvSpPr>
        <p:spPr bwMode="auto">
          <a:xfrm>
            <a:off x="900113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4" name="Oval 52"/>
          <p:cNvSpPr>
            <a:spLocks noChangeArrowheads="1"/>
          </p:cNvSpPr>
          <p:nvPr/>
        </p:nvSpPr>
        <p:spPr bwMode="auto">
          <a:xfrm>
            <a:off x="1258888" y="5086350"/>
            <a:ext cx="142875" cy="144463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55315" name="Line 53"/>
          <p:cNvSpPr>
            <a:spLocks noChangeShapeType="1"/>
          </p:cNvSpPr>
          <p:nvPr/>
        </p:nvSpPr>
        <p:spPr bwMode="auto">
          <a:xfrm>
            <a:off x="684213" y="3789363"/>
            <a:ext cx="14287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5316" name="Text Box 54"/>
          <p:cNvSpPr txBox="1">
            <a:spLocks noChangeArrowheads="1"/>
          </p:cNvSpPr>
          <p:nvPr/>
        </p:nvSpPr>
        <p:spPr bwMode="auto">
          <a:xfrm>
            <a:off x="0" y="3429000"/>
            <a:ext cx="2555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Aluminium electrode</a:t>
            </a:r>
          </a:p>
        </p:txBody>
      </p:sp>
      <p:sp>
        <p:nvSpPr>
          <p:cNvPr id="55317" name="Line 55"/>
          <p:cNvSpPr>
            <a:spLocks noChangeShapeType="1"/>
          </p:cNvSpPr>
          <p:nvPr/>
        </p:nvSpPr>
        <p:spPr bwMode="auto">
          <a:xfrm flipH="1">
            <a:off x="2411413" y="5878513"/>
            <a:ext cx="1303337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5318" name="Text Box 56"/>
          <p:cNvSpPr txBox="1">
            <a:spLocks noChangeArrowheads="1"/>
          </p:cNvSpPr>
          <p:nvPr/>
        </p:nvSpPr>
        <p:spPr bwMode="auto">
          <a:xfrm>
            <a:off x="3000375" y="5572125"/>
            <a:ext cx="479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transparent ITO electrode</a:t>
            </a:r>
          </a:p>
        </p:txBody>
      </p:sp>
      <p:sp>
        <p:nvSpPr>
          <p:cNvPr id="55319" name="Line 57"/>
          <p:cNvSpPr>
            <a:spLocks noChangeShapeType="1"/>
          </p:cNvSpPr>
          <p:nvPr/>
        </p:nvSpPr>
        <p:spPr bwMode="auto">
          <a:xfrm flipH="1">
            <a:off x="2555875" y="5157788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5320" name="Text Box 58"/>
          <p:cNvSpPr txBox="1">
            <a:spLocks noChangeArrowheads="1"/>
          </p:cNvSpPr>
          <p:nvPr/>
        </p:nvSpPr>
        <p:spPr bwMode="auto">
          <a:xfrm>
            <a:off x="2843213" y="4830763"/>
            <a:ext cx="39433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noncontinuous recombination layer</a:t>
            </a:r>
          </a:p>
        </p:txBody>
      </p:sp>
      <p:sp>
        <p:nvSpPr>
          <p:cNvPr id="55321" name="Text Box 59"/>
          <p:cNvSpPr txBox="1">
            <a:spLocks noChangeArrowheads="1"/>
          </p:cNvSpPr>
          <p:nvPr/>
        </p:nvSpPr>
        <p:spPr bwMode="auto">
          <a:xfrm>
            <a:off x="3017838" y="6143625"/>
            <a:ext cx="66976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sz="1800">
                <a:cs typeface="Times New Roman" pitchFamily="18" charset="0"/>
              </a:rPr>
              <a:t>G. Dennler, H.-J. Prall, R. Koeppe, M. Egginger, </a:t>
            </a:r>
            <a:br>
              <a:rPr lang="en-GB" sz="1800">
                <a:cs typeface="Times New Roman" pitchFamily="18" charset="0"/>
              </a:rPr>
            </a:br>
            <a:r>
              <a:rPr lang="en-GB" sz="1800">
                <a:cs typeface="Times New Roman" pitchFamily="18" charset="0"/>
              </a:rPr>
              <a:t>R. Autengruber, N.S. Sariciftci,</a:t>
            </a:r>
            <a:r>
              <a:rPr lang="en-GB" sz="1800" i="1">
                <a:cs typeface="Times New Roman" pitchFamily="18" charset="0"/>
              </a:rPr>
              <a:t> APL </a:t>
            </a:r>
            <a:r>
              <a:rPr lang="en-GB" sz="1800" b="1">
                <a:cs typeface="Times New Roman" pitchFamily="18" charset="0"/>
              </a:rPr>
              <a:t>89</a:t>
            </a:r>
            <a:r>
              <a:rPr lang="en-GB" sz="1800">
                <a:cs typeface="Times New Roman" pitchFamily="18" charset="0"/>
              </a:rPr>
              <a:t> (2006), 073502-1</a:t>
            </a:r>
            <a:endParaRPr lang="de-DE" sz="1800">
              <a:cs typeface="Times New Roman" pitchFamily="18" charset="0"/>
            </a:endParaRPr>
          </a:p>
        </p:txBody>
      </p:sp>
      <p:grpSp>
        <p:nvGrpSpPr>
          <p:cNvPr id="55322" name="Group 9"/>
          <p:cNvGrpSpPr>
            <a:grpSpLocks/>
          </p:cNvGrpSpPr>
          <p:nvPr/>
        </p:nvGrpSpPr>
        <p:grpSpPr bwMode="auto">
          <a:xfrm>
            <a:off x="7667625" y="134938"/>
            <a:ext cx="1263650" cy="773112"/>
            <a:chOff x="4512" y="0"/>
            <a:chExt cx="1152" cy="768"/>
          </a:xfrm>
        </p:grpSpPr>
        <p:grpSp>
          <p:nvGrpSpPr>
            <p:cNvPr id="55323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5329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5330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9973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5324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74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5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5326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975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27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5328" name="Text Box 17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405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79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36872" name="Rectangle 4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6873" name="Rectangle 5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303213" y="2708275"/>
            <a:ext cx="8661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i="1"/>
              <a:t>Origin of the Open Circuit Voltage Voc</a:t>
            </a:r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36870" name="Object 9"/>
          <p:cNvGraphicFramePr>
            <a:graphicFrameLocks noChangeAspect="1"/>
          </p:cNvGraphicFramePr>
          <p:nvPr/>
        </p:nvGraphicFramePr>
        <p:xfrm>
          <a:off x="177800" y="17463"/>
          <a:ext cx="62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62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7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2352675" y="36513"/>
            <a:ext cx="4592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Voc of Organic Solar Cells</a:t>
            </a:r>
          </a:p>
        </p:txBody>
      </p:sp>
      <p:grpSp>
        <p:nvGrpSpPr>
          <p:cNvPr id="37891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3790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790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37894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12"/>
          <p:cNvGrpSpPr>
            <a:grpSpLocks/>
          </p:cNvGrpSpPr>
          <p:nvPr/>
        </p:nvGrpSpPr>
        <p:grpSpPr bwMode="auto">
          <a:xfrm>
            <a:off x="8054975" y="50800"/>
            <a:ext cx="1009650" cy="569913"/>
            <a:chOff x="4512" y="0"/>
            <a:chExt cx="1152" cy="768"/>
          </a:xfrm>
        </p:grpSpPr>
        <p:grpSp>
          <p:nvGrpSpPr>
            <p:cNvPr id="37897" name="Group 1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7903" name="Oval 1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7904" name="Object 1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6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898" name="Object 1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Oval 1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7900" name="Object 1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AutoShape 1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7902" name="Text Box 2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37896" name="Picture 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500188"/>
            <a:ext cx="6481763" cy="450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320925" y="36513"/>
            <a:ext cx="4656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Voc vs LUMO of Acceptor</a:t>
            </a:r>
          </a:p>
        </p:txBody>
      </p:sp>
      <p:grpSp>
        <p:nvGrpSpPr>
          <p:cNvPr id="38915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38930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8931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pic>
        <p:nvPicPr>
          <p:cNvPr id="3891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914400"/>
            <a:ext cx="7021512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1520825" y="6034088"/>
            <a:ext cx="68961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sz="1800" i="1"/>
              <a:t>Brabec et al., </a:t>
            </a:r>
            <a:r>
              <a:rPr lang="en-GB" sz="1800" i="1"/>
              <a:t>Advanced Functional Materials (2001), </a:t>
            </a:r>
            <a:r>
              <a:rPr lang="en-GB" sz="1800" b="1" i="1"/>
              <a:t>11</a:t>
            </a:r>
            <a:r>
              <a:rPr lang="en-GB" sz="1800" i="1"/>
              <a:t>, No.5, 374-380</a:t>
            </a:r>
            <a:r>
              <a:rPr lang="en-GB" i="1"/>
              <a:t> </a:t>
            </a:r>
          </a:p>
          <a:p>
            <a:r>
              <a:rPr lang="de-DE" i="1"/>
              <a:t>.</a:t>
            </a:r>
          </a:p>
        </p:txBody>
      </p:sp>
      <p:graphicFrame>
        <p:nvGraphicFramePr>
          <p:cNvPr id="38920" name="Object 1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86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1" name="Group 12"/>
          <p:cNvGrpSpPr>
            <a:grpSpLocks/>
          </p:cNvGrpSpPr>
          <p:nvPr/>
        </p:nvGrpSpPr>
        <p:grpSpPr bwMode="auto">
          <a:xfrm>
            <a:off x="8054975" y="50800"/>
            <a:ext cx="1009650" cy="569913"/>
            <a:chOff x="4512" y="0"/>
            <a:chExt cx="1152" cy="768"/>
          </a:xfrm>
        </p:grpSpPr>
        <p:grpSp>
          <p:nvGrpSpPr>
            <p:cNvPr id="38922" name="Group 1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8928" name="Oval 1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8929" name="Object 1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187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923" name="Object 1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8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4" name="Oval 1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8925" name="Object 1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89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6" name="AutoShape 1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8927" name="Text Box 20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489075" y="36513"/>
            <a:ext cx="6326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Voc vs HOMO of the Polymer Donor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40005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0006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39940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Oval 10"/>
          <p:cNvSpPr>
            <a:spLocks noChangeArrowheads="1"/>
          </p:cNvSpPr>
          <p:nvPr/>
        </p:nvSpPr>
        <p:spPr bwMode="auto">
          <a:xfrm>
            <a:off x="838200" y="1219200"/>
            <a:ext cx="7620000" cy="4419600"/>
          </a:xfrm>
          <a:prstGeom prst="ellipse">
            <a:avLst/>
          </a:prstGeom>
          <a:solidFill>
            <a:srgbClr val="DDE1E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grpSp>
        <p:nvGrpSpPr>
          <p:cNvPr id="39944" name="Group 11"/>
          <p:cNvGrpSpPr>
            <a:grpSpLocks/>
          </p:cNvGrpSpPr>
          <p:nvPr/>
        </p:nvGrpSpPr>
        <p:grpSpPr bwMode="auto">
          <a:xfrm>
            <a:off x="207963" y="6384925"/>
            <a:ext cx="8859837" cy="396875"/>
            <a:chOff x="131" y="4022"/>
            <a:chExt cx="5581" cy="250"/>
          </a:xfrm>
        </p:grpSpPr>
        <p:sp>
          <p:nvSpPr>
            <p:cNvPr id="527372" name="Text Box 12"/>
            <p:cNvSpPr txBox="1">
              <a:spLocks noChangeArrowheads="1"/>
            </p:cNvSpPr>
            <p:nvPr/>
          </p:nvSpPr>
          <p:spPr bwMode="auto">
            <a:xfrm>
              <a:off x="2400" y="4022"/>
              <a:ext cx="3312" cy="25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 eaLnBrk="1" latinLnBrk="1" hangingPunct="1">
                <a:spcBef>
                  <a:spcPct val="50000"/>
                </a:spcBef>
                <a:defRPr/>
              </a:pPr>
              <a:r>
                <a:rPr kumimoji="1" lang="en-US" altLang="ko-KR" sz="20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ea typeface="바탕" pitchFamily="18" charset="-127"/>
                </a:rPr>
                <a:t>Kwanghee Lee et al, Pusan Univ. Korea</a:t>
              </a:r>
            </a:p>
          </p:txBody>
        </p:sp>
        <p:sp>
          <p:nvSpPr>
            <p:cNvPr id="40004" name="Line 13"/>
            <p:cNvSpPr>
              <a:spLocks noChangeShapeType="1"/>
            </p:cNvSpPr>
            <p:nvPr/>
          </p:nvSpPr>
          <p:spPr bwMode="auto">
            <a:xfrm flipH="1">
              <a:off x="131" y="4176"/>
              <a:ext cx="22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pSp>
        <p:nvGrpSpPr>
          <p:cNvPr id="39945" name="Group 14"/>
          <p:cNvGrpSpPr>
            <a:grpSpLocks/>
          </p:cNvGrpSpPr>
          <p:nvPr/>
        </p:nvGrpSpPr>
        <p:grpSpPr bwMode="auto">
          <a:xfrm>
            <a:off x="457200" y="1600200"/>
            <a:ext cx="7089775" cy="3765550"/>
            <a:chOff x="432" y="1248"/>
            <a:chExt cx="4466" cy="2372"/>
          </a:xfrm>
        </p:grpSpPr>
        <p:sp>
          <p:nvSpPr>
            <p:cNvPr id="39974" name="Text Box 15"/>
            <p:cNvSpPr txBox="1">
              <a:spLocks noChangeArrowheads="1"/>
            </p:cNvSpPr>
            <p:nvPr/>
          </p:nvSpPr>
          <p:spPr bwMode="auto">
            <a:xfrm>
              <a:off x="3360" y="3072"/>
              <a:ext cx="1043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 i="1">
                  <a:latin typeface="Arial" pitchFamily="34" charset="0"/>
                  <a:ea typeface="Gulim" pitchFamily="34" charset="-127"/>
                </a:rPr>
                <a:t>p</a:t>
              </a: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-DMOP-co-MEH-PPV (7:3)</a:t>
              </a:r>
            </a:p>
          </p:txBody>
        </p:sp>
        <p:sp>
          <p:nvSpPr>
            <p:cNvPr id="39975" name="Text Box 16"/>
            <p:cNvSpPr txBox="1">
              <a:spLocks noChangeArrowheads="1"/>
            </p:cNvSpPr>
            <p:nvPr/>
          </p:nvSpPr>
          <p:spPr bwMode="auto">
            <a:xfrm>
              <a:off x="1102" y="3332"/>
              <a:ext cx="14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endParaRPr kumimoji="1" lang="de-AT">
                <a:latin typeface="Arial Narrow" pitchFamily="34" charset="0"/>
                <a:ea typeface="Gulim" pitchFamily="34" charset="-127"/>
              </a:endParaRPr>
            </a:p>
          </p:txBody>
        </p:sp>
        <p:grpSp>
          <p:nvGrpSpPr>
            <p:cNvPr id="39976" name="Group 17"/>
            <p:cNvGrpSpPr>
              <a:grpSpLocks/>
            </p:cNvGrpSpPr>
            <p:nvPr/>
          </p:nvGrpSpPr>
          <p:grpSpPr bwMode="auto">
            <a:xfrm>
              <a:off x="960" y="1248"/>
              <a:ext cx="712" cy="1497"/>
              <a:chOff x="975" y="1389"/>
              <a:chExt cx="952" cy="1497"/>
            </a:xfrm>
          </p:grpSpPr>
          <p:sp>
            <p:nvSpPr>
              <p:cNvPr id="40000" name="Rectangle 18"/>
              <p:cNvSpPr>
                <a:spLocks noChangeArrowheads="1"/>
              </p:cNvSpPr>
              <p:nvPr/>
            </p:nvSpPr>
            <p:spPr bwMode="auto">
              <a:xfrm>
                <a:off x="975" y="1389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D5EA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40001" name="Rectangle 19"/>
              <p:cNvSpPr>
                <a:spLocks noChangeArrowheads="1"/>
              </p:cNvSpPr>
              <p:nvPr/>
            </p:nvSpPr>
            <p:spPr bwMode="auto">
              <a:xfrm>
                <a:off x="975" y="1661"/>
                <a:ext cx="952" cy="953"/>
              </a:xfrm>
              <a:prstGeom prst="rect">
                <a:avLst/>
              </a:prstGeom>
              <a:solidFill>
                <a:srgbClr val="D5E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40002" name="Rectangle 20"/>
              <p:cNvSpPr>
                <a:spLocks noChangeArrowheads="1"/>
              </p:cNvSpPr>
              <p:nvPr/>
            </p:nvSpPr>
            <p:spPr bwMode="auto">
              <a:xfrm>
                <a:off x="975" y="2614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3366FF"/>
                  </a:gs>
                  <a:gs pos="100000">
                    <a:srgbClr val="D5EA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</p:grpSp>
        <p:grpSp>
          <p:nvGrpSpPr>
            <p:cNvPr id="39977" name="Group 21"/>
            <p:cNvGrpSpPr>
              <a:grpSpLocks/>
            </p:cNvGrpSpPr>
            <p:nvPr/>
          </p:nvGrpSpPr>
          <p:grpSpPr bwMode="auto">
            <a:xfrm>
              <a:off x="2160" y="1351"/>
              <a:ext cx="720" cy="1587"/>
              <a:chOff x="2336" y="1480"/>
              <a:chExt cx="952" cy="1587"/>
            </a:xfrm>
          </p:grpSpPr>
          <p:sp>
            <p:nvSpPr>
              <p:cNvPr id="39997" name="Rectangle 22"/>
              <p:cNvSpPr>
                <a:spLocks noChangeArrowheads="1"/>
              </p:cNvSpPr>
              <p:nvPr/>
            </p:nvSpPr>
            <p:spPr bwMode="auto">
              <a:xfrm>
                <a:off x="2336" y="1480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E5E5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39998" name="Rectangle 23"/>
              <p:cNvSpPr>
                <a:spLocks noChangeArrowheads="1"/>
              </p:cNvSpPr>
              <p:nvPr/>
            </p:nvSpPr>
            <p:spPr bwMode="auto">
              <a:xfrm>
                <a:off x="2336" y="1752"/>
                <a:ext cx="952" cy="1043"/>
              </a:xfrm>
              <a:prstGeom prst="rect">
                <a:avLst/>
              </a:prstGeom>
              <a:solidFill>
                <a:srgbClr val="D5E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39999" name="Rectangle 24"/>
              <p:cNvSpPr>
                <a:spLocks noChangeArrowheads="1"/>
              </p:cNvSpPr>
              <p:nvPr/>
            </p:nvSpPr>
            <p:spPr bwMode="auto">
              <a:xfrm>
                <a:off x="2336" y="2795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E5E5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</p:grpSp>
        <p:grpSp>
          <p:nvGrpSpPr>
            <p:cNvPr id="39978" name="Group 25"/>
            <p:cNvGrpSpPr>
              <a:grpSpLocks/>
            </p:cNvGrpSpPr>
            <p:nvPr/>
          </p:nvGrpSpPr>
          <p:grpSpPr bwMode="auto">
            <a:xfrm>
              <a:off x="3408" y="1472"/>
              <a:ext cx="729" cy="1587"/>
              <a:chOff x="3651" y="1616"/>
              <a:chExt cx="953" cy="1587"/>
            </a:xfrm>
          </p:grpSpPr>
          <p:sp>
            <p:nvSpPr>
              <p:cNvPr id="39994" name="Rectangle 26"/>
              <p:cNvSpPr>
                <a:spLocks noChangeArrowheads="1"/>
              </p:cNvSpPr>
              <p:nvPr/>
            </p:nvSpPr>
            <p:spPr bwMode="auto">
              <a:xfrm>
                <a:off x="3652" y="1616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E5E5FF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39995" name="Rectangle 27"/>
              <p:cNvSpPr>
                <a:spLocks noChangeArrowheads="1"/>
              </p:cNvSpPr>
              <p:nvPr/>
            </p:nvSpPr>
            <p:spPr bwMode="auto">
              <a:xfrm>
                <a:off x="3652" y="1888"/>
                <a:ext cx="952" cy="1043"/>
              </a:xfrm>
              <a:prstGeom prst="rect">
                <a:avLst/>
              </a:prstGeom>
              <a:solidFill>
                <a:srgbClr val="D5EA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39996" name="Rectangle 28"/>
              <p:cNvSpPr>
                <a:spLocks noChangeArrowheads="1"/>
              </p:cNvSpPr>
              <p:nvPr/>
            </p:nvSpPr>
            <p:spPr bwMode="auto">
              <a:xfrm>
                <a:off x="3651" y="2931"/>
                <a:ext cx="952" cy="272"/>
              </a:xfrm>
              <a:prstGeom prst="rect">
                <a:avLst/>
              </a:prstGeom>
              <a:gradFill rotWithShape="1">
                <a:gsLst>
                  <a:gs pos="0">
                    <a:srgbClr val="0000FF"/>
                  </a:gs>
                  <a:gs pos="100000">
                    <a:srgbClr val="E5E5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</p:grpSp>
        <p:sp>
          <p:nvSpPr>
            <p:cNvPr id="39979" name="Text Box 29"/>
            <p:cNvSpPr txBox="1">
              <a:spLocks noChangeArrowheads="1"/>
            </p:cNvSpPr>
            <p:nvPr/>
          </p:nvSpPr>
          <p:spPr bwMode="auto">
            <a:xfrm>
              <a:off x="464" y="2503"/>
              <a:ext cx="5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4.9 eV</a:t>
              </a:r>
            </a:p>
          </p:txBody>
        </p:sp>
        <p:sp>
          <p:nvSpPr>
            <p:cNvPr id="39980" name="Text Box 30"/>
            <p:cNvSpPr txBox="1">
              <a:spLocks noChangeArrowheads="1"/>
            </p:cNvSpPr>
            <p:nvPr/>
          </p:nvSpPr>
          <p:spPr bwMode="auto">
            <a:xfrm>
              <a:off x="512" y="1351"/>
              <a:ext cx="5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2.8 eV</a:t>
              </a:r>
            </a:p>
          </p:txBody>
        </p:sp>
        <p:sp>
          <p:nvSpPr>
            <p:cNvPr id="39981" name="Text Box 31"/>
            <p:cNvSpPr txBox="1">
              <a:spLocks noChangeArrowheads="1"/>
            </p:cNvSpPr>
            <p:nvPr/>
          </p:nvSpPr>
          <p:spPr bwMode="auto">
            <a:xfrm>
              <a:off x="1623" y="2675"/>
              <a:ext cx="589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5.42 eV</a:t>
              </a:r>
            </a:p>
          </p:txBody>
        </p:sp>
        <p:sp>
          <p:nvSpPr>
            <p:cNvPr id="39982" name="Text Box 32"/>
            <p:cNvSpPr txBox="1">
              <a:spLocks noChangeArrowheads="1"/>
            </p:cNvSpPr>
            <p:nvPr/>
          </p:nvSpPr>
          <p:spPr bwMode="auto">
            <a:xfrm>
              <a:off x="2832" y="2819"/>
              <a:ext cx="635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5.44 eV</a:t>
              </a:r>
            </a:p>
          </p:txBody>
        </p:sp>
        <p:sp>
          <p:nvSpPr>
            <p:cNvPr id="39983" name="Text Box 33"/>
            <p:cNvSpPr txBox="1">
              <a:spLocks noChangeArrowheads="1"/>
            </p:cNvSpPr>
            <p:nvPr/>
          </p:nvSpPr>
          <p:spPr bwMode="auto">
            <a:xfrm>
              <a:off x="1632" y="1399"/>
              <a:ext cx="68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3.08 eV</a:t>
              </a:r>
            </a:p>
          </p:txBody>
        </p:sp>
        <p:sp>
          <p:nvSpPr>
            <p:cNvPr id="39984" name="Text Box 34"/>
            <p:cNvSpPr txBox="1">
              <a:spLocks noChangeArrowheads="1"/>
            </p:cNvSpPr>
            <p:nvPr/>
          </p:nvSpPr>
          <p:spPr bwMode="auto">
            <a:xfrm>
              <a:off x="2880" y="1543"/>
              <a:ext cx="63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3.31 eV</a:t>
              </a:r>
            </a:p>
          </p:txBody>
        </p:sp>
        <p:sp>
          <p:nvSpPr>
            <p:cNvPr id="39985" name="Line 35"/>
            <p:cNvSpPr>
              <a:spLocks noChangeShapeType="1"/>
            </p:cNvSpPr>
            <p:nvPr/>
          </p:nvSpPr>
          <p:spPr bwMode="auto">
            <a:xfrm>
              <a:off x="432" y="2215"/>
              <a:ext cx="4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de-AT"/>
            </a:p>
          </p:txBody>
        </p:sp>
        <p:sp>
          <p:nvSpPr>
            <p:cNvPr id="39986" name="Text Box 36"/>
            <p:cNvSpPr txBox="1">
              <a:spLocks noChangeArrowheads="1"/>
            </p:cNvSpPr>
            <p:nvPr/>
          </p:nvSpPr>
          <p:spPr bwMode="auto">
            <a:xfrm>
              <a:off x="4224" y="1975"/>
              <a:ext cx="5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3.9 eV</a:t>
              </a:r>
            </a:p>
          </p:txBody>
        </p:sp>
        <p:sp>
          <p:nvSpPr>
            <p:cNvPr id="39987" name="Text Box 37"/>
            <p:cNvSpPr txBox="1">
              <a:spLocks noChangeArrowheads="1"/>
            </p:cNvSpPr>
            <p:nvPr/>
          </p:nvSpPr>
          <p:spPr bwMode="auto">
            <a:xfrm>
              <a:off x="912" y="2935"/>
              <a:ext cx="7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MEH-PPV</a:t>
              </a:r>
            </a:p>
          </p:txBody>
        </p:sp>
        <p:sp>
          <p:nvSpPr>
            <p:cNvPr id="39988" name="Text Box 38"/>
            <p:cNvSpPr txBox="1">
              <a:spLocks noChangeArrowheads="1"/>
            </p:cNvSpPr>
            <p:nvPr/>
          </p:nvSpPr>
          <p:spPr bwMode="auto">
            <a:xfrm>
              <a:off x="2208" y="2983"/>
              <a:ext cx="99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 i="1">
                  <a:latin typeface="Arial" pitchFamily="34" charset="0"/>
                  <a:ea typeface="Gulim" pitchFamily="34" charset="-127"/>
                </a:rPr>
                <a:t>p</a:t>
              </a: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-DMOP-PPV</a:t>
              </a:r>
            </a:p>
          </p:txBody>
        </p:sp>
        <p:sp>
          <p:nvSpPr>
            <p:cNvPr id="39989" name="Text Box 39"/>
            <p:cNvSpPr txBox="1">
              <a:spLocks noChangeArrowheads="1"/>
            </p:cNvSpPr>
            <p:nvPr/>
          </p:nvSpPr>
          <p:spPr bwMode="auto">
            <a:xfrm>
              <a:off x="4128" y="1735"/>
              <a:ext cx="770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latinLnBrk="1" hangingPunct="1">
                <a:spcBef>
                  <a:spcPct val="50000"/>
                </a:spcBef>
              </a:pP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C</a:t>
              </a:r>
              <a:r>
                <a:rPr kumimoji="1" lang="en-US" altLang="ko-KR" sz="1600" b="1" baseline="-25000">
                  <a:latin typeface="Arial" pitchFamily="34" charset="0"/>
                  <a:ea typeface="Gulim" pitchFamily="34" charset="-127"/>
                </a:rPr>
                <a:t>60</a:t>
              </a:r>
              <a:r>
                <a:rPr kumimoji="1" lang="en-US" altLang="ko-KR" sz="1600" b="1">
                  <a:latin typeface="Arial" pitchFamily="34" charset="0"/>
                  <a:ea typeface="Gulim" pitchFamily="34" charset="-127"/>
                </a:rPr>
                <a:t> LUMO</a:t>
              </a:r>
            </a:p>
          </p:txBody>
        </p:sp>
        <p:sp>
          <p:nvSpPr>
            <p:cNvPr id="39990" name="AutoShape 40"/>
            <p:cNvSpPr>
              <a:spLocks noChangeArrowheads="1"/>
            </p:cNvSpPr>
            <p:nvPr/>
          </p:nvSpPr>
          <p:spPr bwMode="auto">
            <a:xfrm>
              <a:off x="1152" y="2197"/>
              <a:ext cx="318" cy="273"/>
            </a:xfrm>
            <a:prstGeom prst="upDownArrow">
              <a:avLst>
                <a:gd name="adj1" fmla="val 50000"/>
                <a:gd name="adj2" fmla="val 20000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latinLnBrk="1" hangingPunct="1"/>
              <a:r>
                <a:rPr kumimoji="1" lang="en-US" altLang="ko-KR" sz="2000">
                  <a:latin typeface="Arial" pitchFamily="34" charset="0"/>
                  <a:ea typeface="Gulim" pitchFamily="34" charset="-127"/>
                </a:rPr>
                <a:t>1</a:t>
              </a:r>
            </a:p>
          </p:txBody>
        </p:sp>
        <p:sp>
          <p:nvSpPr>
            <p:cNvPr id="39991" name="AutoShape 41"/>
            <p:cNvSpPr>
              <a:spLocks noChangeArrowheads="1"/>
            </p:cNvSpPr>
            <p:nvPr/>
          </p:nvSpPr>
          <p:spPr bwMode="auto">
            <a:xfrm>
              <a:off x="2352" y="2197"/>
              <a:ext cx="318" cy="454"/>
            </a:xfrm>
            <a:prstGeom prst="upDownArrow">
              <a:avLst>
                <a:gd name="adj1" fmla="val 50000"/>
                <a:gd name="adj2" fmla="val 28553"/>
              </a:avLst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latinLnBrk="1" hangingPunct="1"/>
              <a:r>
                <a:rPr kumimoji="1" lang="en-US" altLang="ko-KR" sz="2000">
                  <a:latin typeface="Arial" pitchFamily="34" charset="0"/>
                  <a:ea typeface="Gulim" pitchFamily="34" charset="-127"/>
                </a:rPr>
                <a:t>2</a:t>
              </a:r>
            </a:p>
          </p:txBody>
        </p:sp>
        <p:sp>
          <p:nvSpPr>
            <p:cNvPr id="39992" name="AutoShape 42"/>
            <p:cNvSpPr>
              <a:spLocks noChangeArrowheads="1"/>
            </p:cNvSpPr>
            <p:nvPr/>
          </p:nvSpPr>
          <p:spPr bwMode="auto">
            <a:xfrm>
              <a:off x="3600" y="2197"/>
              <a:ext cx="318" cy="545"/>
            </a:xfrm>
            <a:prstGeom prst="upDownArrow">
              <a:avLst>
                <a:gd name="adj1" fmla="val 50000"/>
                <a:gd name="adj2" fmla="val 34277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eaLnBrk="1" latinLnBrk="1" hangingPunct="1"/>
              <a:r>
                <a:rPr kumimoji="1" lang="en-US" altLang="ko-KR" sz="2000">
                  <a:latin typeface="Arial" pitchFamily="34" charset="0"/>
                  <a:ea typeface="Gulim" pitchFamily="34" charset="-127"/>
                </a:rPr>
                <a:t>3</a:t>
              </a:r>
            </a:p>
          </p:txBody>
        </p:sp>
        <p:sp>
          <p:nvSpPr>
            <p:cNvPr id="39993" name="Rectangle 43"/>
            <p:cNvSpPr>
              <a:spLocks noChangeArrowheads="1"/>
            </p:cNvSpPr>
            <p:nvPr/>
          </p:nvSpPr>
          <p:spPr bwMode="auto">
            <a:xfrm>
              <a:off x="995" y="2197"/>
              <a:ext cx="2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 eaLnBrk="1" latinLnBrk="1" hangingPunct="1"/>
              <a:r>
                <a:rPr kumimoji="1" lang="el-GR" altLang="ko-KR" sz="2000">
                  <a:latin typeface="Arial" pitchFamily="34" charset="0"/>
                  <a:ea typeface="Gulim" pitchFamily="34" charset="-127"/>
                </a:rPr>
                <a:t>Δ</a:t>
              </a:r>
              <a:endParaRPr kumimoji="1" lang="en-US" altLang="ko-KR" sz="2000">
                <a:latin typeface="Arial" pitchFamily="34" charset="0"/>
                <a:ea typeface="Gulim" pitchFamily="34" charset="-127"/>
              </a:endParaRPr>
            </a:p>
          </p:txBody>
        </p:sp>
      </p:grpSp>
      <p:sp>
        <p:nvSpPr>
          <p:cNvPr id="39946" name="Text Box 44"/>
          <p:cNvSpPr txBox="1">
            <a:spLocks noChangeArrowheads="1"/>
          </p:cNvSpPr>
          <p:nvPr/>
        </p:nvSpPr>
        <p:spPr bwMode="auto">
          <a:xfrm>
            <a:off x="457200" y="5318125"/>
            <a:ext cx="4572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latinLnBrk="1" hangingPunct="1">
              <a:spcBef>
                <a:spcPct val="50000"/>
              </a:spcBef>
              <a:buFontTx/>
              <a:buChar char="•"/>
            </a:pPr>
            <a:r>
              <a:rPr kumimoji="1" lang="en-US" altLang="ko-KR" sz="2000">
                <a:latin typeface="Arial" pitchFamily="34" charset="0"/>
                <a:ea typeface="Gulim" pitchFamily="34" charset="-127"/>
              </a:rPr>
              <a:t>High PL Quantum Efficiency Materials</a:t>
            </a:r>
          </a:p>
          <a:p>
            <a:pPr algn="l" eaLnBrk="1" latinLnBrk="1" hangingPunct="1">
              <a:spcBef>
                <a:spcPct val="50000"/>
              </a:spcBef>
              <a:buFontTx/>
              <a:buChar char="•"/>
            </a:pPr>
            <a:r>
              <a:rPr kumimoji="1" lang="en-US" altLang="ko-KR" sz="2000">
                <a:latin typeface="Arial" pitchFamily="34" charset="0"/>
                <a:ea typeface="Gulim" pitchFamily="34" charset="-127"/>
              </a:rPr>
              <a:t>High Ionization Potential Materials</a:t>
            </a:r>
            <a:endParaRPr kumimoji="1" lang="en-US" altLang="ko-KR">
              <a:latin typeface="Arial" pitchFamily="34" charset="0"/>
              <a:ea typeface="Gulim" pitchFamily="34" charset="-127"/>
            </a:endParaRPr>
          </a:p>
        </p:txBody>
      </p:sp>
      <p:sp>
        <p:nvSpPr>
          <p:cNvPr id="39947" name="Oval 45"/>
          <p:cNvSpPr>
            <a:spLocks noChangeArrowheads="1"/>
          </p:cNvSpPr>
          <p:nvPr/>
        </p:nvSpPr>
        <p:spPr bwMode="auto">
          <a:xfrm>
            <a:off x="5638800" y="1143000"/>
            <a:ext cx="3429000" cy="838200"/>
          </a:xfrm>
          <a:prstGeom prst="ellipse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latinLnBrk="1" hangingPunct="1">
              <a:spcBef>
                <a:spcPct val="50000"/>
              </a:spcBef>
            </a:pPr>
            <a:r>
              <a:rPr kumimoji="1" lang="el-GR" altLang="ko-KR" sz="1800" b="1">
                <a:latin typeface="Arial" pitchFamily="34" charset="0"/>
                <a:ea typeface="Gulim" pitchFamily="34" charset="-127"/>
              </a:rPr>
              <a:t>Δ</a:t>
            </a:r>
            <a:r>
              <a:rPr kumimoji="1" lang="en-US" altLang="ko-KR" sz="1800" b="1">
                <a:latin typeface="Arial" pitchFamily="34" charset="0"/>
                <a:ea typeface="Gulim" pitchFamily="34" charset="-127"/>
              </a:rPr>
              <a:t> : I</a:t>
            </a:r>
            <a:r>
              <a:rPr kumimoji="1" lang="en-US" altLang="ko-KR" sz="1800" b="1" baseline="-25000">
                <a:latin typeface="Arial" pitchFamily="34" charset="0"/>
                <a:ea typeface="Gulim" pitchFamily="34" charset="-127"/>
              </a:rPr>
              <a:t>p</a:t>
            </a:r>
            <a:r>
              <a:rPr kumimoji="1" lang="en-US" altLang="ko-KR" sz="1800" b="1">
                <a:latin typeface="Arial" pitchFamily="34" charset="0"/>
                <a:ea typeface="Gulim" pitchFamily="34" charset="-127"/>
              </a:rPr>
              <a:t> – LUMO level of C</a:t>
            </a:r>
            <a:r>
              <a:rPr kumimoji="1" lang="en-US" altLang="ko-KR" sz="1800" b="1" baseline="-25000">
                <a:latin typeface="Arial" pitchFamily="34" charset="0"/>
                <a:ea typeface="Gulim" pitchFamily="34" charset="-127"/>
              </a:rPr>
              <a:t>60</a:t>
            </a:r>
            <a:endParaRPr kumimoji="1" lang="en-US" altLang="ko-KR">
              <a:latin typeface="Arial Narrow" pitchFamily="34" charset="0"/>
              <a:ea typeface="Gulim" pitchFamily="34" charset="-127"/>
            </a:endParaRPr>
          </a:p>
        </p:txBody>
      </p:sp>
      <p:graphicFrame>
        <p:nvGraphicFramePr>
          <p:cNvPr id="527406" name="Group 46"/>
          <p:cNvGraphicFramePr>
            <a:graphicFrameLocks noGrp="1"/>
          </p:cNvGraphicFramePr>
          <p:nvPr/>
        </p:nvGraphicFramePr>
        <p:xfrm>
          <a:off x="5219700" y="5410200"/>
          <a:ext cx="3600450" cy="669992"/>
        </p:xfrm>
        <a:graphic>
          <a:graphicData uri="http://schemas.openxmlformats.org/drawingml/2006/table">
            <a:tbl>
              <a:tblPr/>
              <a:tblGrid>
                <a:gridCol w="792163"/>
                <a:gridCol w="938212"/>
                <a:gridCol w="935038"/>
                <a:gridCol w="935037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0" lang="de-AT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Q.E.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10%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40%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0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pitchFamily="50" charset="-127"/>
                        </a:rPr>
                        <a:t>23%</a:t>
                      </a:r>
                    </a:p>
                  </a:txBody>
                  <a:tcPr marT="45578" marB="4557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9965" name="Group 63"/>
          <p:cNvGrpSpPr>
            <a:grpSpLocks/>
          </p:cNvGrpSpPr>
          <p:nvPr/>
        </p:nvGrpSpPr>
        <p:grpSpPr bwMode="auto">
          <a:xfrm>
            <a:off x="8054975" y="50800"/>
            <a:ext cx="1009650" cy="569913"/>
            <a:chOff x="4512" y="0"/>
            <a:chExt cx="1152" cy="768"/>
          </a:xfrm>
        </p:grpSpPr>
        <p:grpSp>
          <p:nvGrpSpPr>
            <p:cNvPr id="39966" name="Group 64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39972" name="Oval 65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39973" name="Object 6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6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9967" name="Object 67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68" name="Oval 68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39969" name="Object 69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6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70" name="AutoShape 70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39971" name="Text Box 71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489075" y="36513"/>
            <a:ext cx="63261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Voc vs HOMO of the Polymer Donor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40978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0979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40966" name="Object 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67" name="Group 9"/>
          <p:cNvGrpSpPr>
            <a:grpSpLocks/>
          </p:cNvGrpSpPr>
          <p:nvPr/>
        </p:nvGrpSpPr>
        <p:grpSpPr bwMode="auto">
          <a:xfrm>
            <a:off x="8054975" y="50800"/>
            <a:ext cx="1009650" cy="569913"/>
            <a:chOff x="4512" y="0"/>
            <a:chExt cx="1152" cy="768"/>
          </a:xfrm>
        </p:grpSpPr>
        <p:grpSp>
          <p:nvGrpSpPr>
            <p:cNvPr id="40970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40976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40977" name="Object 12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35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0971" name="Object 1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6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2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40973" name="Object 1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7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4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0975" name="Text Box 17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40968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836613"/>
            <a:ext cx="7486650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0969" name="Text Box 19"/>
          <p:cNvSpPr txBox="1">
            <a:spLocks noChangeArrowheads="1"/>
          </p:cNvSpPr>
          <p:nvPr/>
        </p:nvSpPr>
        <p:spPr bwMode="auto">
          <a:xfrm>
            <a:off x="979488" y="6197600"/>
            <a:ext cx="628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Markus Scharber </a:t>
            </a:r>
            <a:r>
              <a:rPr lang="de-DE" i="1"/>
              <a:t>et al, Adv. Mater</a:t>
            </a:r>
            <a:r>
              <a:rPr lang="de-DE"/>
              <a:t>. </a:t>
            </a:r>
            <a:r>
              <a:rPr lang="de-DE" b="1"/>
              <a:t>18</a:t>
            </a:r>
            <a:r>
              <a:rPr lang="de-DE"/>
              <a:t> (2006) 78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095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525597" y="53975"/>
            <a:ext cx="40959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dirty="0" smtClean="0">
                <a:solidFill>
                  <a:srgbClr val="0000FF"/>
                </a:solidFill>
              </a:rPr>
              <a:t>Can we get rid of CO2?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8209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8210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177800" y="17463"/>
          <a:ext cx="62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23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62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9" name="Group 10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8201" name="Group 11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8207" name="Oval 12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8208" name="Object 13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824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202" name="Object 1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25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Oval 15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8204" name="Object 16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826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5" name="AutoShape 17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8206" name="Text Box 18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charset="0"/>
                </a:rPr>
                <a:t>e</a:t>
              </a:r>
              <a:r>
                <a:rPr lang="en-US" sz="800" baseline="30000">
                  <a:latin typeface="Arial" charset="0"/>
                </a:rPr>
                <a:t>-</a:t>
              </a:r>
            </a:p>
          </p:txBody>
        </p:sp>
      </p:grp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46063" y="836613"/>
            <a:ext cx="8778875" cy="58451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56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07950" y="8636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87" name="Group 3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41992" name="Rectangle 4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1993" name="Rectangle 5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41988" name="Text Box 6"/>
          <p:cNvSpPr txBox="1">
            <a:spLocks noChangeArrowheads="1"/>
          </p:cNvSpPr>
          <p:nvPr/>
        </p:nvSpPr>
        <p:spPr bwMode="auto">
          <a:xfrm>
            <a:off x="303213" y="2708275"/>
            <a:ext cx="86614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3600" b="1" i="1"/>
              <a:t>Nanomorphology of the </a:t>
            </a:r>
          </a:p>
          <a:p>
            <a:pPr>
              <a:lnSpc>
                <a:spcPct val="120000"/>
              </a:lnSpc>
            </a:pPr>
            <a:r>
              <a:rPr lang="en-US" sz="3600" b="1" i="1"/>
              <a:t>donor-acceptor composites</a:t>
            </a:r>
          </a:p>
        </p:txBody>
      </p:sp>
      <p:sp>
        <p:nvSpPr>
          <p:cNvPr id="41989" name="Text Box 8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graphicFrame>
        <p:nvGraphicFramePr>
          <p:cNvPr id="41990" name="Object 9"/>
          <p:cNvGraphicFramePr>
            <a:graphicFrameLocks noChangeAspect="1"/>
          </p:cNvGraphicFramePr>
          <p:nvPr/>
        </p:nvGraphicFramePr>
        <p:xfrm>
          <a:off x="177800" y="17463"/>
          <a:ext cx="6223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" y="17463"/>
                        <a:ext cx="6223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1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411288" y="71438"/>
            <a:ext cx="67865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Bulk Heterojunction Device Structure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209550" y="633413"/>
            <a:ext cx="9132888" cy="152400"/>
            <a:chOff x="0" y="900"/>
            <a:chExt cx="5753" cy="96"/>
          </a:xfrm>
        </p:grpSpPr>
        <p:sp>
          <p:nvSpPr>
            <p:cNvPr id="43017" name="Rectangle 4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3018" name="Rectangle 5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43012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8"/>
          <p:cNvSpPr>
            <a:spLocks noChangeArrowheads="1"/>
          </p:cNvSpPr>
          <p:nvPr/>
        </p:nvSpPr>
        <p:spPr bwMode="auto">
          <a:xfrm>
            <a:off x="2119313" y="22526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3014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1428750"/>
            <a:ext cx="893762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10"/>
          <p:cNvSpPr txBox="1">
            <a:spLocks noChangeArrowheads="1"/>
          </p:cNvSpPr>
          <p:nvPr/>
        </p:nvSpPr>
        <p:spPr bwMode="auto">
          <a:xfrm>
            <a:off x="1052513" y="6184900"/>
            <a:ext cx="318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Rene Janssen </a:t>
            </a:r>
            <a:r>
              <a:rPr lang="de-DE" i="1"/>
              <a:t>et al</a:t>
            </a:r>
            <a:r>
              <a:rPr lang="de-DE"/>
              <a:t>, 2004</a:t>
            </a:r>
          </a:p>
        </p:txBody>
      </p:sp>
      <p:pic>
        <p:nvPicPr>
          <p:cNvPr id="43016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1763713" y="36513"/>
            <a:ext cx="57594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Morphology Effects-TEM Studies</a:t>
            </a:r>
          </a:p>
        </p:txBody>
      </p:sp>
      <p:grpSp>
        <p:nvGrpSpPr>
          <p:cNvPr id="44036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44048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4049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44037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44038" name="Object 30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4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Rectangle 33"/>
          <p:cNvSpPr>
            <a:spLocks noChangeArrowheads="1"/>
          </p:cNvSpPr>
          <p:nvPr/>
        </p:nvSpPr>
        <p:spPr bwMode="auto">
          <a:xfrm>
            <a:off x="2571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4040" name="Picture 32" descr="gedip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820738"/>
            <a:ext cx="56769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1" name="Rectangle 35"/>
          <p:cNvSpPr>
            <a:spLocks noChangeArrowheads="1"/>
          </p:cNvSpPr>
          <p:nvPr/>
        </p:nvSpPr>
        <p:spPr bwMode="auto">
          <a:xfrm>
            <a:off x="1692275" y="1600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4042" name="Picture 34" descr="circular particl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13" b="7616"/>
          <a:stretch>
            <a:fillRect/>
          </a:stretch>
        </p:blipFill>
        <p:spPr bwMode="auto">
          <a:xfrm>
            <a:off x="206375" y="3810000"/>
            <a:ext cx="4343400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3" name="Text Box 36"/>
          <p:cNvSpPr txBox="1">
            <a:spLocks noChangeArrowheads="1"/>
          </p:cNvSpPr>
          <p:nvPr/>
        </p:nvSpPr>
        <p:spPr bwMode="auto">
          <a:xfrm>
            <a:off x="4724400" y="5967413"/>
            <a:ext cx="373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nl-NL" sz="1600">
                <a:latin typeface="Arial" pitchFamily="34" charset="0"/>
                <a:cs typeface="Arial" pitchFamily="34" charset="0"/>
              </a:rPr>
              <a:t>Tom Martens,  Jean Manca </a:t>
            </a:r>
            <a:r>
              <a:rPr lang="nl-NL" sz="1600" i="1">
                <a:latin typeface="Arial" pitchFamily="34" charset="0"/>
                <a:cs typeface="Arial" pitchFamily="34" charset="0"/>
              </a:rPr>
              <a:t>et al</a:t>
            </a:r>
            <a:r>
              <a:rPr lang="nl-NL" sz="1600">
                <a:latin typeface="Arial" pitchFamily="34" charset="0"/>
                <a:cs typeface="Arial" pitchFamily="34" charset="0"/>
              </a:rPr>
              <a:t>, 2003.</a:t>
            </a:r>
            <a:r>
              <a:rPr lang="de-DE" sz="1200"/>
              <a:t/>
            </a:r>
            <a:br>
              <a:rPr lang="de-DE" sz="1200"/>
            </a:br>
            <a:endParaRPr lang="de-DE" sz="1200"/>
          </a:p>
        </p:txBody>
      </p:sp>
      <p:sp>
        <p:nvSpPr>
          <p:cNvPr id="44044" name="Rectangle 38"/>
          <p:cNvSpPr>
            <a:spLocks noChangeArrowheads="1"/>
          </p:cNvSpPr>
          <p:nvPr/>
        </p:nvSpPr>
        <p:spPr bwMode="auto">
          <a:xfrm>
            <a:off x="2549525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4045" name="Picture 37" descr="crossecti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300" y="3621088"/>
            <a:ext cx="4405313" cy="170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6" name="Text Box 39"/>
          <p:cNvSpPr txBox="1">
            <a:spLocks noChangeArrowheads="1"/>
          </p:cNvSpPr>
          <p:nvPr/>
        </p:nvSpPr>
        <p:spPr bwMode="auto">
          <a:xfrm>
            <a:off x="5883275" y="1382713"/>
            <a:ext cx="31511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Solvent effects on the </a:t>
            </a:r>
          </a:p>
          <a:p>
            <a:r>
              <a:rPr lang="de-DE"/>
              <a:t>nanoparticle dimensions</a:t>
            </a:r>
          </a:p>
        </p:txBody>
      </p:sp>
      <p:pic>
        <p:nvPicPr>
          <p:cNvPr id="44047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1358900" y="36513"/>
            <a:ext cx="65722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Nanomorphology Effects-SEM Studies</a:t>
            </a:r>
          </a:p>
        </p:txBody>
      </p:sp>
      <p:grpSp>
        <p:nvGrpSpPr>
          <p:cNvPr id="45060" name="Group 4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45069" name="Rectangle 5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5070" name="Rectangle 6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45061" name="Text Box 8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45062" name="Object 9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5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10"/>
          <p:cNvSpPr>
            <a:spLocks noChangeArrowheads="1"/>
          </p:cNvSpPr>
          <p:nvPr/>
        </p:nvSpPr>
        <p:spPr bwMode="auto">
          <a:xfrm>
            <a:off x="2571750" y="2443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1692275" y="1600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2549525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graphicFrame>
        <p:nvGraphicFramePr>
          <p:cNvPr id="45066" name="Object 13"/>
          <p:cNvGraphicFramePr>
            <a:graphicFrameLocks noChangeAspect="1"/>
          </p:cNvGraphicFramePr>
          <p:nvPr/>
        </p:nvGraphicFramePr>
        <p:xfrm>
          <a:off x="704850" y="788988"/>
          <a:ext cx="6807200" cy="511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6" name="Dokument" r:id="rId6" imgW="3651504" imgH="2743200" progId="Word.Document.8">
                  <p:embed/>
                </p:oleObj>
              </mc:Choice>
              <mc:Fallback>
                <p:oleObj name="Dokument" r:id="rId6" imgW="3651504" imgH="2743200" progId="Word.Document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788988"/>
                        <a:ext cx="6807200" cy="511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4"/>
          <p:cNvSpPr txBox="1">
            <a:spLocks noChangeArrowheads="1"/>
          </p:cNvSpPr>
          <p:nvPr/>
        </p:nvSpPr>
        <p:spPr bwMode="auto">
          <a:xfrm>
            <a:off x="1092200" y="6197600"/>
            <a:ext cx="707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Harald Hoppe </a:t>
            </a:r>
            <a:r>
              <a:rPr lang="de-DE" i="1"/>
              <a:t>et al. Adv. Func. Mater</a:t>
            </a:r>
            <a:r>
              <a:rPr lang="de-DE"/>
              <a:t>. </a:t>
            </a:r>
            <a:r>
              <a:rPr lang="de-DE" b="1"/>
              <a:t>14</a:t>
            </a:r>
            <a:r>
              <a:rPr lang="de-DE"/>
              <a:t>, (2004) 1005, </a:t>
            </a:r>
          </a:p>
        </p:txBody>
      </p:sp>
      <p:pic>
        <p:nvPicPr>
          <p:cNvPr id="45068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>
            <a:off x="14288" y="1066800"/>
            <a:ext cx="9132887" cy="152400"/>
            <a:chOff x="0" y="900"/>
            <a:chExt cx="5753" cy="96"/>
          </a:xfrm>
        </p:grpSpPr>
        <p:sp>
          <p:nvSpPr>
            <p:cNvPr id="46090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6091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46083" name="Object 6"/>
          <p:cNvGraphicFramePr>
            <a:graphicFrameLocks noChangeAspect="1"/>
          </p:cNvGraphicFramePr>
          <p:nvPr/>
        </p:nvGraphicFramePr>
        <p:xfrm>
          <a:off x="288925" y="179388"/>
          <a:ext cx="6254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6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79388"/>
                        <a:ext cx="6254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Text Box 7"/>
          <p:cNvSpPr txBox="1">
            <a:spLocks noChangeArrowheads="1"/>
          </p:cNvSpPr>
          <p:nvPr/>
        </p:nvSpPr>
        <p:spPr bwMode="auto">
          <a:xfrm>
            <a:off x="1219200" y="254000"/>
            <a:ext cx="6629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sz="3600">
                <a:latin typeface="Arial" pitchFamily="34" charset="0"/>
                <a:cs typeface="Arial" pitchFamily="34" charset="0"/>
              </a:rPr>
              <a:t>Morphology: Solvent effects</a:t>
            </a:r>
          </a:p>
        </p:txBody>
      </p:sp>
      <p:graphicFrame>
        <p:nvGraphicFramePr>
          <p:cNvPr id="46085" name="Object 8"/>
          <p:cNvGraphicFramePr>
            <a:graphicFrameLocks noChangeAspect="1"/>
          </p:cNvGraphicFramePr>
          <p:nvPr/>
        </p:nvGraphicFramePr>
        <p:xfrm>
          <a:off x="4457700" y="1195388"/>
          <a:ext cx="4686300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7" name="Graph" r:id="rId5" imgW="3861206" imgH="3012643" progId="Origin50.Graph">
                  <p:embed/>
                </p:oleObj>
              </mc:Choice>
              <mc:Fallback>
                <p:oleObj name="Graph" r:id="rId5" imgW="3861206" imgH="3012643" progId="Origin50.Grap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195388"/>
                        <a:ext cx="4686300" cy="36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9"/>
          <p:cNvGraphicFramePr>
            <a:graphicFrameLocks noChangeAspect="1"/>
          </p:cNvGraphicFramePr>
          <p:nvPr/>
        </p:nvGraphicFramePr>
        <p:xfrm>
          <a:off x="317500" y="1209675"/>
          <a:ext cx="3998913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8" name="Graph" r:id="rId7" imgW="4166006" imgH="3079699" progId="Origin50.Graph">
                  <p:embed/>
                </p:oleObj>
              </mc:Choice>
              <mc:Fallback>
                <p:oleObj name="Graph" r:id="rId7" imgW="4166006" imgH="3079699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209675"/>
                        <a:ext cx="3998913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10"/>
          <p:cNvSpPr txBox="1">
            <a:spLocks noChangeArrowheads="1"/>
          </p:cNvSpPr>
          <p:nvPr/>
        </p:nvSpPr>
        <p:spPr bwMode="auto">
          <a:xfrm>
            <a:off x="174625" y="6451600"/>
            <a:ext cx="8816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400" baseline="30000">
                <a:cs typeface="Times New Roman" pitchFamily="18" charset="0"/>
              </a:rPr>
              <a:t>*</a:t>
            </a:r>
            <a:r>
              <a:rPr lang="en-US" sz="1400">
                <a:cs typeface="Times New Roman" pitchFamily="18" charset="0"/>
              </a:rPr>
              <a:t>S.E. Shaheen, C.J. Brabec, N.S. Sariciftci, F. Padinger, T. Fromherz, J.C. Hummelen, </a:t>
            </a:r>
            <a:r>
              <a:rPr lang="en-US" sz="1400" i="1">
                <a:cs typeface="Times New Roman" pitchFamily="18" charset="0"/>
              </a:rPr>
              <a:t>Appl. Phys. Lett.</a:t>
            </a:r>
            <a:r>
              <a:rPr lang="en-US" sz="1400">
                <a:cs typeface="Times New Roman" pitchFamily="18" charset="0"/>
              </a:rPr>
              <a:t> </a:t>
            </a:r>
            <a:r>
              <a:rPr lang="en-US" sz="1400" b="1">
                <a:cs typeface="Times New Roman" pitchFamily="18" charset="0"/>
              </a:rPr>
              <a:t>78</a:t>
            </a:r>
            <a:r>
              <a:rPr lang="en-US" sz="1400">
                <a:cs typeface="Times New Roman" pitchFamily="18" charset="0"/>
              </a:rPr>
              <a:t>, 841 (2001)</a:t>
            </a:r>
            <a:endParaRPr lang="en-GB" sz="1400">
              <a:cs typeface="Times New Roman" pitchFamily="18" charset="0"/>
            </a:endParaRPr>
          </a:p>
        </p:txBody>
      </p:sp>
      <p:sp>
        <p:nvSpPr>
          <p:cNvPr id="46088" name="Text Box 11"/>
          <p:cNvSpPr txBox="1">
            <a:spLocks noChangeArrowheads="1"/>
          </p:cNvSpPr>
          <p:nvPr/>
        </p:nvSpPr>
        <p:spPr bwMode="auto">
          <a:xfrm>
            <a:off x="265113" y="4802188"/>
            <a:ext cx="86756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sz="2000"/>
              <a:t>A 2-3 fold increase of the IPCE and short circuit current was observed by S.E. Shaheen et al.</a:t>
            </a:r>
            <a:r>
              <a:rPr lang="de-DE" sz="2000" baseline="30000"/>
              <a:t>*</a:t>
            </a:r>
            <a:r>
              <a:rPr lang="de-DE" sz="2000"/>
              <a:t> due to the change from toluene to chlorobenzene as solvent, while by AFM measurements a decrease in the surface roughness was detected.</a:t>
            </a:r>
            <a:endParaRPr lang="en-GB" sz="2000"/>
          </a:p>
        </p:txBody>
      </p:sp>
      <p:pic>
        <p:nvPicPr>
          <p:cNvPr id="46089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174625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152400" y="882650"/>
            <a:ext cx="8815388" cy="5746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835150" y="53975"/>
            <a:ext cx="551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Bulk Heterojunctions: Revised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47113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7114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47109" name="Object 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Rectangle 9"/>
          <p:cNvSpPr>
            <a:spLocks noChangeArrowheads="1"/>
          </p:cNvSpPr>
          <p:nvPr/>
        </p:nvSpPr>
        <p:spPr bwMode="auto">
          <a:xfrm>
            <a:off x="1714500" y="1600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7111" name="Picture 10" descr="Conclusion2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82650"/>
            <a:ext cx="8815388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2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-36513" y="9017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2446338" y="3175"/>
            <a:ext cx="428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>
                <a:solidFill>
                  <a:srgbClr val="0000FF"/>
                </a:solidFill>
              </a:rPr>
              <a:t>Property Optimization</a:t>
            </a:r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48144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8145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48133" name="Oval 8"/>
          <p:cNvSpPr>
            <a:spLocks noChangeArrowheads="1"/>
          </p:cNvSpPr>
          <p:nvPr/>
        </p:nvSpPr>
        <p:spPr bwMode="auto">
          <a:xfrm>
            <a:off x="65088" y="1752600"/>
            <a:ext cx="3668712" cy="1828800"/>
          </a:xfrm>
          <a:prstGeom prst="ellipse">
            <a:avLst/>
          </a:prstGeom>
          <a:solidFill>
            <a:srgbClr val="3366FF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3600" b="1"/>
              <a:t>Structure</a:t>
            </a:r>
          </a:p>
        </p:txBody>
      </p:sp>
      <p:sp>
        <p:nvSpPr>
          <p:cNvPr id="48134" name="Oval 9"/>
          <p:cNvSpPr>
            <a:spLocks noChangeArrowheads="1"/>
          </p:cNvSpPr>
          <p:nvPr/>
        </p:nvSpPr>
        <p:spPr bwMode="auto">
          <a:xfrm>
            <a:off x="4645025" y="1752600"/>
            <a:ext cx="4041775" cy="1828800"/>
          </a:xfrm>
          <a:prstGeom prst="ellipse">
            <a:avLst/>
          </a:prstGeom>
          <a:solidFill>
            <a:srgbClr val="3366FF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3600" b="1"/>
              <a:t>Property </a:t>
            </a:r>
            <a:endParaRPr lang="de-DE"/>
          </a:p>
        </p:txBody>
      </p:sp>
      <p:sp>
        <p:nvSpPr>
          <p:cNvPr id="48135" name="Line 10"/>
          <p:cNvSpPr>
            <a:spLocks noChangeShapeType="1"/>
          </p:cNvSpPr>
          <p:nvPr/>
        </p:nvSpPr>
        <p:spPr bwMode="auto">
          <a:xfrm flipH="1">
            <a:off x="3733800" y="2705100"/>
            <a:ext cx="914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48136" name="Line 11"/>
          <p:cNvSpPr>
            <a:spLocks noChangeShapeType="1"/>
          </p:cNvSpPr>
          <p:nvPr/>
        </p:nvSpPr>
        <p:spPr bwMode="auto">
          <a:xfrm flipV="1">
            <a:off x="5559425" y="3581400"/>
            <a:ext cx="685800" cy="9556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48137" name="Line 12"/>
          <p:cNvSpPr>
            <a:spLocks noChangeShapeType="1"/>
          </p:cNvSpPr>
          <p:nvPr/>
        </p:nvSpPr>
        <p:spPr bwMode="auto">
          <a:xfrm flipH="1" flipV="1">
            <a:off x="2557463" y="3581400"/>
            <a:ext cx="685800" cy="9556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48138" name="Oval 13"/>
          <p:cNvSpPr>
            <a:spLocks noChangeArrowheads="1"/>
          </p:cNvSpPr>
          <p:nvPr/>
        </p:nvSpPr>
        <p:spPr bwMode="auto">
          <a:xfrm>
            <a:off x="2557463" y="4537075"/>
            <a:ext cx="3668712" cy="1828800"/>
          </a:xfrm>
          <a:prstGeom prst="ellipse">
            <a:avLst/>
          </a:prstGeom>
          <a:solidFill>
            <a:srgbClr val="3366FF">
              <a:alpha val="50195"/>
            </a:srgb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 sz="3600" b="1"/>
              <a:t>Nanomorphology</a:t>
            </a:r>
          </a:p>
        </p:txBody>
      </p:sp>
      <p:sp>
        <p:nvSpPr>
          <p:cNvPr id="48139" name="Text Box 14"/>
          <p:cNvSpPr txBox="1">
            <a:spLocks noChangeArrowheads="1"/>
          </p:cNvSpPr>
          <p:nvPr/>
        </p:nvSpPr>
        <p:spPr bwMode="auto">
          <a:xfrm>
            <a:off x="260350" y="4079875"/>
            <a:ext cx="233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Self Organization</a:t>
            </a:r>
          </a:p>
        </p:txBody>
      </p:sp>
      <p:sp>
        <p:nvSpPr>
          <p:cNvPr id="48140" name="Text Box 15"/>
          <p:cNvSpPr txBox="1">
            <a:spLocks noChangeArrowheads="1"/>
          </p:cNvSpPr>
          <p:nvPr/>
        </p:nvSpPr>
        <p:spPr bwMode="auto">
          <a:xfrm>
            <a:off x="5559425" y="3714750"/>
            <a:ext cx="3470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Interchain </a:t>
            </a:r>
          </a:p>
          <a:p>
            <a:r>
              <a:rPr lang="de-DE"/>
              <a:t>(Intermolecular)</a:t>
            </a:r>
          </a:p>
          <a:p>
            <a:r>
              <a:rPr lang="de-DE"/>
              <a:t> Interactions</a:t>
            </a:r>
          </a:p>
        </p:txBody>
      </p:sp>
      <p:sp>
        <p:nvSpPr>
          <p:cNvPr id="48141" name="Text Box 16"/>
          <p:cNvSpPr txBox="1">
            <a:spLocks noChangeArrowheads="1"/>
          </p:cNvSpPr>
          <p:nvPr/>
        </p:nvSpPr>
        <p:spPr bwMode="auto">
          <a:xfrm>
            <a:off x="2557463" y="930275"/>
            <a:ext cx="29987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Molecular Structure</a:t>
            </a:r>
          </a:p>
          <a:p>
            <a:r>
              <a:rPr lang="de-DE"/>
              <a:t>Molecular Engineering</a:t>
            </a:r>
          </a:p>
        </p:txBody>
      </p:sp>
      <p:graphicFrame>
        <p:nvGraphicFramePr>
          <p:cNvPr id="48142" name="Object 17"/>
          <p:cNvGraphicFramePr>
            <a:graphicFrameLocks noChangeAspect="1"/>
          </p:cNvGraphicFramePr>
          <p:nvPr/>
        </p:nvGraphicFramePr>
        <p:xfrm>
          <a:off x="206375" y="666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666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3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44450"/>
            <a:ext cx="10191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404813"/>
            <a:ext cx="7772400" cy="1470025"/>
          </a:xfrm>
        </p:spPr>
        <p:txBody>
          <a:bodyPr/>
          <a:lstStyle/>
          <a:p>
            <a:r>
              <a:rPr lang="de-DE" smtClean="0"/>
              <a:t>„Optimum“ Geometry for </a:t>
            </a:r>
            <a:br>
              <a:rPr lang="de-DE" smtClean="0"/>
            </a:br>
            <a:r>
              <a:rPr lang="de-DE" smtClean="0"/>
              <a:t>Organic and Hybrid Solar Cells</a:t>
            </a: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331913" y="2708275"/>
            <a:ext cx="4679950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331913" y="5013325"/>
            <a:ext cx="4679950" cy="288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1403350" y="3357563"/>
            <a:ext cx="144463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692275" y="3357563"/>
            <a:ext cx="144463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1979613" y="3357563"/>
            <a:ext cx="287337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411413" y="3357563"/>
            <a:ext cx="144462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2700338" y="3357563"/>
            <a:ext cx="287337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3132138" y="3357563"/>
            <a:ext cx="215900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3492500" y="3357563"/>
            <a:ext cx="214313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3851275" y="3357563"/>
            <a:ext cx="215900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4211638" y="3357563"/>
            <a:ext cx="215900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4572000" y="3357563"/>
            <a:ext cx="144463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4860925" y="3357563"/>
            <a:ext cx="215900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5221288" y="3357563"/>
            <a:ext cx="214312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5559425" y="3357563"/>
            <a:ext cx="236538" cy="16557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>
            <a:off x="5724525" y="4437063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9171" name="Text Box 19"/>
          <p:cNvSpPr txBox="1">
            <a:spLocks noChangeArrowheads="1"/>
          </p:cNvSpPr>
          <p:nvPr/>
        </p:nvSpPr>
        <p:spPr bwMode="auto">
          <a:xfrm>
            <a:off x="7000875" y="4240213"/>
            <a:ext cx="16827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sz="1800">
                <a:latin typeface="Arial" pitchFamily="34" charset="0"/>
              </a:rPr>
              <a:t>Organic n-type</a:t>
            </a:r>
          </a:p>
          <a:p>
            <a:pPr algn="l" eaLnBrk="1" hangingPunct="1"/>
            <a:r>
              <a:rPr lang="de-DE" sz="1800">
                <a:latin typeface="Arial" pitchFamily="34" charset="0"/>
              </a:rPr>
              <a:t>conductor </a:t>
            </a:r>
          </a:p>
          <a:p>
            <a:pPr algn="l" eaLnBrk="1" hangingPunct="1"/>
            <a:r>
              <a:rPr lang="de-DE" sz="1800">
                <a:latin typeface="Arial" pitchFamily="34" charset="0"/>
              </a:rPr>
              <a:t>(acceptor)</a:t>
            </a:r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5724525" y="5162550"/>
            <a:ext cx="1203325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7019925" y="5367338"/>
            <a:ext cx="1949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sz="1800">
                <a:latin typeface="Arial" pitchFamily="34" charset="0"/>
              </a:rPr>
              <a:t>Low workfunction</a:t>
            </a:r>
          </a:p>
          <a:p>
            <a:pPr algn="l" eaLnBrk="1" hangingPunct="1"/>
            <a:r>
              <a:rPr lang="de-DE" sz="1800">
                <a:latin typeface="Arial" pitchFamily="34" charset="0"/>
              </a:rPr>
              <a:t>electrode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1403350" y="2997200"/>
            <a:ext cx="4392613" cy="3603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1547813" y="2997200"/>
            <a:ext cx="144462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1835150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2266950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2555875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2987675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3348038" y="2997200"/>
            <a:ext cx="144462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3706813" y="2997200"/>
            <a:ext cx="144462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4067175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4427538" y="2997200"/>
            <a:ext cx="144462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4716463" y="2997200"/>
            <a:ext cx="144462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5076825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5435600" y="2997200"/>
            <a:ext cx="144463" cy="1655763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1547813" y="4652963"/>
            <a:ext cx="4105275" cy="360362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>
            <a:off x="5559425" y="3284538"/>
            <a:ext cx="144145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7000875" y="3292475"/>
            <a:ext cx="198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sz="1800">
                <a:latin typeface="Arial" pitchFamily="34" charset="0"/>
              </a:rPr>
              <a:t>Organic p-type </a:t>
            </a:r>
          </a:p>
          <a:p>
            <a:pPr algn="l" eaLnBrk="1" hangingPunct="1"/>
            <a:r>
              <a:rPr lang="de-DE" sz="1800">
                <a:latin typeface="Arial" pitchFamily="34" charset="0"/>
              </a:rPr>
              <a:t>conductor (donor)</a:t>
            </a:r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 flipV="1">
            <a:off x="6084888" y="2781300"/>
            <a:ext cx="792162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6927850" y="2349500"/>
            <a:ext cx="2063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sz="1800">
                <a:latin typeface="Arial" pitchFamily="34" charset="0"/>
              </a:rPr>
              <a:t>High workfunction </a:t>
            </a:r>
          </a:p>
          <a:p>
            <a:pPr algn="l" eaLnBrk="1" hangingPunct="1"/>
            <a:r>
              <a:rPr lang="de-DE" sz="1800">
                <a:latin typeface="Arial" pitchFamily="34" charset="0"/>
              </a:rPr>
              <a:t>electrode</a:t>
            </a:r>
          </a:p>
        </p:txBody>
      </p:sp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152400" y="152400"/>
          <a:ext cx="981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56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981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93" name="Group 41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49194" name="Group 4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49200" name="Oval 4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49201" name="Object 4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457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9195" name="Object 4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8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6" name="Oval 4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49197" name="Object 4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59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98" name="AutoShape 4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9199" name="Text Box 49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2"/>
          <p:cNvGrpSpPr>
            <a:grpSpLocks/>
          </p:cNvGrpSpPr>
          <p:nvPr/>
        </p:nvGrpSpPr>
        <p:grpSpPr bwMode="auto">
          <a:xfrm>
            <a:off x="179388" y="908050"/>
            <a:ext cx="8736012" cy="103188"/>
            <a:chOff x="0" y="900"/>
            <a:chExt cx="5753" cy="96"/>
          </a:xfrm>
        </p:grpSpPr>
        <p:sp>
          <p:nvSpPr>
            <p:cNvPr id="52241" name="Rectangle 3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42" name="Rectangle 4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179388" y="115888"/>
          <a:ext cx="6286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6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115888"/>
                        <a:ext cx="62865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1331913" y="260350"/>
            <a:ext cx="6335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b="1" dirty="0" smtClean="0">
                <a:latin typeface="Arial" pitchFamily="34" charset="0"/>
                <a:cs typeface="Arial" pitchFamily="34" charset="0"/>
              </a:rPr>
              <a:t>10 % Solar Cells (2011)</a:t>
            </a:r>
            <a:endParaRPr lang="de-DE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2231" name="Group 9"/>
          <p:cNvGrpSpPr>
            <a:grpSpLocks/>
          </p:cNvGrpSpPr>
          <p:nvPr/>
        </p:nvGrpSpPr>
        <p:grpSpPr bwMode="auto">
          <a:xfrm>
            <a:off x="7667625" y="134938"/>
            <a:ext cx="1263650" cy="773112"/>
            <a:chOff x="4512" y="0"/>
            <a:chExt cx="1152" cy="768"/>
          </a:xfrm>
        </p:grpSpPr>
        <p:grpSp>
          <p:nvGrpSpPr>
            <p:cNvPr id="52233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2239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2240" name="Object 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07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4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08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2236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909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7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38" name="Text Box 17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157782" name="Picture 8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6077542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7783" name="Picture 8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3241" y="1210358"/>
            <a:ext cx="3133107" cy="207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4436097" y="5877272"/>
            <a:ext cx="4479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AT" dirty="0" err="1" smtClean="0"/>
              <a:t>Aramaki</a:t>
            </a:r>
            <a:r>
              <a:rPr lang="de-AT" dirty="0" smtClean="0"/>
              <a:t> et al,</a:t>
            </a:r>
          </a:p>
          <a:p>
            <a:r>
              <a:rPr lang="de-AT" dirty="0" smtClean="0"/>
              <a:t>Mitsubishi Chemicals Labs, Tokyo</a:t>
            </a:r>
            <a:endParaRPr lang="de-AT" dirty="0"/>
          </a:p>
        </p:txBody>
      </p:sp>
    </p:spTree>
    <p:extLst>
      <p:ext uri="{BB962C8B-B14F-4D97-AF65-F5344CB8AC3E}">
        <p14:creationId xmlns:p14="http://schemas.microsoft.com/office/powerpoint/2010/main" val="125950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928688"/>
            <a:ext cx="4818062" cy="18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2786063" y="428625"/>
            <a:ext cx="3090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b="1">
                <a:solidFill>
                  <a:schemeClr val="accent2"/>
                </a:solidFill>
                <a:ea typeface="宋体" pitchFamily="2" charset="-122"/>
              </a:rPr>
              <a:t>D-A block copolymers</a:t>
            </a:r>
            <a:endParaRPr lang="zh-CN" altLang="en-US" b="1">
              <a:solidFill>
                <a:schemeClr val="accent2"/>
              </a:solidFill>
              <a:ea typeface="宋体" pitchFamily="2" charset="-122"/>
            </a:endParaRPr>
          </a:p>
        </p:txBody>
      </p:sp>
      <p:pic>
        <p:nvPicPr>
          <p:cNvPr id="5018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857500"/>
            <a:ext cx="46291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4500563"/>
            <a:ext cx="4949825" cy="196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Box 5"/>
          <p:cNvSpPr txBox="1">
            <a:spLocks noChangeArrowheads="1"/>
          </p:cNvSpPr>
          <p:nvPr/>
        </p:nvSpPr>
        <p:spPr bwMode="auto">
          <a:xfrm>
            <a:off x="5857875" y="2500313"/>
            <a:ext cx="22875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2000">
                <a:ea typeface="宋体" pitchFamily="2" charset="-122"/>
              </a:rPr>
              <a:t>PCE </a:t>
            </a:r>
            <a:r>
              <a:rPr lang="zh-CN" altLang="en-US" sz="2000">
                <a:ea typeface="宋体" pitchFamily="2" charset="-122"/>
              </a:rPr>
              <a:t>＝</a:t>
            </a:r>
            <a:r>
              <a:rPr lang="en-US" altLang="zh-CN" sz="2000">
                <a:ea typeface="宋体" pitchFamily="2" charset="-122"/>
              </a:rPr>
              <a:t>1.50% </a:t>
            </a:r>
          </a:p>
          <a:p>
            <a:r>
              <a:rPr lang="en-US" altLang="zh-CN" sz="2000" i="1">
                <a:ea typeface="宋体" pitchFamily="2" charset="-122"/>
              </a:rPr>
              <a:t>Voc =</a:t>
            </a:r>
            <a:r>
              <a:rPr lang="it-IT" altLang="zh-CN" sz="2000">
                <a:ea typeface="宋体" pitchFamily="2" charset="-122"/>
              </a:rPr>
              <a:t> 0.87 V; </a:t>
            </a:r>
          </a:p>
          <a:p>
            <a:r>
              <a:rPr lang="it-IT" altLang="zh-CN" sz="2000" i="1">
                <a:ea typeface="宋体" pitchFamily="2" charset="-122"/>
              </a:rPr>
              <a:t>Isc = 4.49 mA/cm2; </a:t>
            </a:r>
          </a:p>
          <a:p>
            <a:r>
              <a:rPr lang="it-IT" altLang="zh-CN" sz="2000" i="1">
                <a:ea typeface="宋体" pitchFamily="2" charset="-122"/>
              </a:rPr>
              <a:t>FF = 0.38</a:t>
            </a:r>
          </a:p>
        </p:txBody>
      </p:sp>
      <p:sp>
        <p:nvSpPr>
          <p:cNvPr id="50183" name="TextBox 6"/>
          <p:cNvSpPr txBox="1">
            <a:spLocks noChangeArrowheads="1"/>
          </p:cNvSpPr>
          <p:nvPr/>
        </p:nvSpPr>
        <p:spPr bwMode="auto">
          <a:xfrm>
            <a:off x="5572125" y="5857875"/>
            <a:ext cx="328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[Y. H. Geng, et al.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J. Am. Chem. Soc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., 2009, </a:t>
            </a:r>
            <a:r>
              <a:rPr lang="en-US" altLang="zh-CN" sz="1600" i="1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131, </a:t>
            </a:r>
            <a:r>
              <a:rPr lang="en-US" altLang="zh-CN" sz="1600">
                <a:solidFill>
                  <a:srgbClr val="3333FF"/>
                </a:solidFill>
                <a:ea typeface="宋体" pitchFamily="2" charset="-122"/>
                <a:cs typeface="Times New Roman" pitchFamily="18" charset="0"/>
              </a:rPr>
              <a:t>13242–13243]</a:t>
            </a:r>
            <a:endParaRPr lang="zh-CN" altLang="en-US" sz="1600">
              <a:solidFill>
                <a:srgbClr val="3333FF"/>
              </a:solidFill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0184" name="Object 93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Dokument" r:id="rId6" imgW="743712" imgH="809244" progId="Word.Document.8">
                  <p:embed/>
                </p:oleObj>
              </mc:Choice>
              <mc:Fallback>
                <p:oleObj name="Dokument" r:id="rId6" imgW="743712" imgH="809244" progId="Word.Document.8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185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50186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0192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0193" name="Object 3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449" name="CS ChemDraw Drawing" r:id="rId8" imgW="772160" imgH="1582420" progId="ChemDraw.Document.6.0">
                      <p:embed/>
                    </p:oleObj>
                  </mc:Choice>
                  <mc:Fallback>
                    <p:oleObj name="CS ChemDraw Drawing" r:id="rId8" imgW="772160" imgH="1582420" progId="ChemDraw.Document.6.0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187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0" name="CS ChemDraw Drawing" r:id="rId10" imgW="1115060" imgH="1427480" progId="ChemDraw.Document.6.0">
                    <p:embed/>
                  </p:oleObj>
                </mc:Choice>
                <mc:Fallback>
                  <p:oleObj name="CS ChemDraw Drawing" r:id="rId10" imgW="1115060" imgH="142748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8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0189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1" name="CS ChemDraw Drawing" r:id="rId12" imgW="4279900" imgH="1991360" progId="ChemDraw.Document.6.0">
                    <p:embed/>
                  </p:oleObj>
                </mc:Choice>
                <mc:Fallback>
                  <p:oleObj name="CS ChemDraw Drawing" r:id="rId12" imgW="4279900" imgH="199136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90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0191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2"/>
          <p:cNvGrpSpPr>
            <a:grpSpLocks/>
          </p:cNvGrpSpPr>
          <p:nvPr/>
        </p:nvGrpSpPr>
        <p:grpSpPr bwMode="auto">
          <a:xfrm>
            <a:off x="34925" y="646113"/>
            <a:ext cx="9132888" cy="152400"/>
            <a:chOff x="7" y="390"/>
            <a:chExt cx="5753" cy="96"/>
          </a:xfrm>
        </p:grpSpPr>
        <p:sp>
          <p:nvSpPr>
            <p:cNvPr id="59412" name="Rectangle 3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9413" name="Rectangle 4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9395" name="Object 5"/>
          <p:cNvGraphicFramePr>
            <a:graphicFrameLocks noChangeAspect="1"/>
          </p:cNvGraphicFramePr>
          <p:nvPr/>
        </p:nvGraphicFramePr>
        <p:xfrm>
          <a:off x="58738" y="47625"/>
          <a:ext cx="5683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84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7625"/>
                        <a:ext cx="5683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Text Box 6"/>
          <p:cNvSpPr txBox="1">
            <a:spLocks noChangeArrowheads="1"/>
          </p:cNvSpPr>
          <p:nvPr/>
        </p:nvSpPr>
        <p:spPr bwMode="auto">
          <a:xfrm>
            <a:off x="3030538" y="63500"/>
            <a:ext cx="2690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b="1">
                <a:latin typeface="Arial" pitchFamily="34" charset="0"/>
              </a:rPr>
              <a:t>RECYCLING CO2</a:t>
            </a:r>
          </a:p>
        </p:txBody>
      </p:sp>
      <p:sp>
        <p:nvSpPr>
          <p:cNvPr id="59397" name="Rectangle 7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9398" name="Rectangle 8"/>
          <p:cNvSpPr>
            <a:spLocks noChangeArrowheads="1"/>
          </p:cNvSpPr>
          <p:nvPr/>
        </p:nvSpPr>
        <p:spPr bwMode="auto">
          <a:xfrm>
            <a:off x="0" y="1376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9399" name="Rectangle 9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grpSp>
        <p:nvGrpSpPr>
          <p:cNvPr id="59400" name="Group 12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9404" name="Group 13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9410" name="Oval 14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9411" name="Object 15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84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9405" name="Object 16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4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6" name="Oval 17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9407" name="Object 18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685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08" name="AutoShape 19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9409" name="Text Box 20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59401" name="Picture 24" descr="olah_addendum_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938213"/>
            <a:ext cx="4513262" cy="1185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Text Box 25"/>
          <p:cNvSpPr txBox="1">
            <a:spLocks noChangeArrowheads="1"/>
          </p:cNvSpPr>
          <p:nvPr/>
        </p:nvSpPr>
        <p:spPr bwMode="auto">
          <a:xfrm>
            <a:off x="120650" y="2228850"/>
            <a:ext cx="5257800" cy="629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dirty="0"/>
              <a:t>Methanol </a:t>
            </a:r>
            <a:r>
              <a:rPr lang="de-DE" dirty="0" err="1"/>
              <a:t>as</a:t>
            </a:r>
            <a:r>
              <a:rPr lang="de-DE" dirty="0"/>
              <a:t> </a:t>
            </a:r>
            <a:r>
              <a:rPr lang="de-DE" dirty="0" err="1"/>
              <a:t>carrier</a:t>
            </a:r>
            <a:r>
              <a:rPr lang="de-DE" dirty="0"/>
              <a:t>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storage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energy</a:t>
            </a:r>
            <a:endParaRPr lang="de-DE" dirty="0"/>
          </a:p>
          <a:p>
            <a:pPr algn="l"/>
            <a:endParaRPr lang="de-DE" dirty="0"/>
          </a:p>
          <a:p>
            <a:pPr algn="l"/>
            <a:r>
              <a:rPr lang="de-DE" dirty="0"/>
              <a:t>a.) Methanol </a:t>
            </a:r>
            <a:r>
              <a:rPr lang="de-DE" dirty="0" err="1"/>
              <a:t>can</a:t>
            </a:r>
            <a:r>
              <a:rPr lang="de-DE" dirty="0"/>
              <a:t> </a:t>
            </a:r>
            <a:r>
              <a:rPr lang="de-DE" dirty="0" err="1"/>
              <a:t>be</a:t>
            </a:r>
            <a:r>
              <a:rPr lang="de-DE" dirty="0"/>
              <a:t> </a:t>
            </a:r>
            <a:r>
              <a:rPr lang="de-DE" dirty="0" err="1"/>
              <a:t>mixed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gasoline</a:t>
            </a:r>
            <a:endParaRPr lang="de-DE" dirty="0"/>
          </a:p>
          <a:p>
            <a:pPr algn="l"/>
            <a:endParaRPr lang="de-DE" dirty="0"/>
          </a:p>
          <a:p>
            <a:pPr algn="l"/>
            <a:r>
              <a:rPr lang="de-DE" dirty="0"/>
              <a:t>b.) Methano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used</a:t>
            </a:r>
            <a:r>
              <a:rPr lang="de-DE" dirty="0"/>
              <a:t> in </a:t>
            </a:r>
            <a:r>
              <a:rPr lang="de-DE" dirty="0" err="1"/>
              <a:t>fuel</a:t>
            </a:r>
            <a:r>
              <a:rPr lang="de-DE" dirty="0"/>
              <a:t> </a:t>
            </a:r>
            <a:r>
              <a:rPr lang="de-DE" dirty="0" err="1"/>
              <a:t>cells</a:t>
            </a:r>
            <a:endParaRPr lang="de-DE" dirty="0"/>
          </a:p>
          <a:p>
            <a:pPr algn="l"/>
            <a:endParaRPr lang="de-DE" dirty="0"/>
          </a:p>
          <a:p>
            <a:pPr algn="l"/>
            <a:r>
              <a:rPr lang="de-DE" dirty="0"/>
              <a:t>c.) Methanol </a:t>
            </a:r>
            <a:r>
              <a:rPr lang="de-DE" dirty="0" err="1"/>
              <a:t>is</a:t>
            </a:r>
            <a:r>
              <a:rPr lang="de-DE" dirty="0"/>
              <a:t> </a:t>
            </a:r>
            <a:r>
              <a:rPr lang="de-DE" dirty="0" err="1"/>
              <a:t>starting</a:t>
            </a:r>
            <a:r>
              <a:rPr lang="de-DE" dirty="0"/>
              <a:t> </a:t>
            </a:r>
            <a:r>
              <a:rPr lang="de-DE" dirty="0" err="1"/>
              <a:t>chemical</a:t>
            </a:r>
            <a:r>
              <a:rPr lang="de-DE" dirty="0"/>
              <a:t> </a:t>
            </a:r>
            <a:r>
              <a:rPr lang="de-DE" dirty="0" err="1"/>
              <a:t>for</a:t>
            </a:r>
            <a:endParaRPr lang="de-DE" dirty="0"/>
          </a:p>
          <a:p>
            <a:pPr algn="l"/>
            <a:r>
              <a:rPr lang="de-DE" dirty="0" err="1"/>
              <a:t>Many</a:t>
            </a:r>
            <a:r>
              <a:rPr lang="de-DE" dirty="0"/>
              <a:t> </a:t>
            </a:r>
            <a:r>
              <a:rPr lang="de-DE" dirty="0" err="1"/>
              <a:t>other</a:t>
            </a:r>
            <a:r>
              <a:rPr lang="de-DE" dirty="0"/>
              <a:t> derivatives</a:t>
            </a:r>
          </a:p>
          <a:p>
            <a:pPr algn="l"/>
            <a:endParaRPr lang="de-DE" dirty="0"/>
          </a:p>
          <a:p>
            <a:pPr algn="l"/>
            <a:endParaRPr lang="de-DE" dirty="0"/>
          </a:p>
          <a:p>
            <a:pPr algn="l"/>
            <a:r>
              <a:rPr lang="de-DE" dirty="0"/>
              <a:t>George </a:t>
            </a:r>
            <a:r>
              <a:rPr lang="de-DE" dirty="0" err="1"/>
              <a:t>Olah</a:t>
            </a:r>
            <a:r>
              <a:rPr lang="de-DE" dirty="0"/>
              <a:t>, Nobel </a:t>
            </a:r>
            <a:r>
              <a:rPr lang="de-DE" dirty="0" err="1"/>
              <a:t>Prize</a:t>
            </a:r>
            <a:r>
              <a:rPr lang="de-DE" dirty="0"/>
              <a:t> 1994</a:t>
            </a:r>
          </a:p>
          <a:p>
            <a:pPr algn="l"/>
            <a:r>
              <a:rPr lang="de-DE" dirty="0"/>
              <a:t>Univ. </a:t>
            </a:r>
            <a:r>
              <a:rPr lang="de-DE" dirty="0" err="1"/>
              <a:t>of</a:t>
            </a:r>
            <a:r>
              <a:rPr lang="de-DE" dirty="0"/>
              <a:t> Southern </a:t>
            </a:r>
            <a:r>
              <a:rPr lang="de-DE" dirty="0" err="1"/>
              <a:t>California</a:t>
            </a:r>
            <a:r>
              <a:rPr lang="de-DE" dirty="0"/>
              <a:t>, USA</a:t>
            </a:r>
          </a:p>
          <a:p>
            <a:pPr algn="l"/>
            <a:endParaRPr lang="de-DE" dirty="0"/>
          </a:p>
          <a:p>
            <a:pPr algn="l"/>
            <a:endParaRPr lang="de-DE" dirty="0"/>
          </a:p>
          <a:p>
            <a:pPr algn="l"/>
            <a:endParaRPr lang="de-DE" dirty="0"/>
          </a:p>
          <a:p>
            <a:pPr algn="l"/>
            <a:endParaRPr lang="de-DE" dirty="0"/>
          </a:p>
          <a:p>
            <a:pPr algn="l"/>
            <a:endParaRPr lang="de-DE" dirty="0"/>
          </a:p>
        </p:txBody>
      </p:sp>
      <p:pic>
        <p:nvPicPr>
          <p:cNvPr id="59403" name="Picture 27" descr="352731275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863" y="2713038"/>
            <a:ext cx="417195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835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149225" y="901700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243138" y="53975"/>
            <a:ext cx="47101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Supramolecular Ordering</a:t>
            </a:r>
            <a:endParaRPr lang="en-US"/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51218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219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1205" name="Object 0"/>
          <p:cNvGraphicFramePr>
            <a:graphicFrameLocks noChangeAspect="1"/>
          </p:cNvGraphicFramePr>
          <p:nvPr/>
        </p:nvGraphicFramePr>
        <p:xfrm>
          <a:off x="293688" y="1066800"/>
          <a:ext cx="5367337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4" name="Paint Shop Pro Image" r:id="rId3" imgW="3639024" imgH="3668293" progId="PaintShopPro">
                  <p:embed/>
                </p:oleObj>
              </mc:Choice>
              <mc:Fallback>
                <p:oleObj name="Paint Shop Pro Image" r:id="rId3" imgW="3639024" imgH="3668293" progId="PaintShopPro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066800"/>
                        <a:ext cx="5367337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Text Box 10"/>
          <p:cNvSpPr txBox="1">
            <a:spLocks noChangeArrowheads="1"/>
          </p:cNvSpPr>
          <p:nvPr/>
        </p:nvSpPr>
        <p:spPr bwMode="auto">
          <a:xfrm>
            <a:off x="5564188" y="1336675"/>
            <a:ext cx="319881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 b="1"/>
              <a:t>Di-block copolymer miscelle formation encapsulating fullerenes</a:t>
            </a:r>
            <a:r>
              <a:rPr lang="de-DE"/>
              <a:t>.</a:t>
            </a:r>
          </a:p>
        </p:txBody>
      </p:sp>
      <p:sp>
        <p:nvSpPr>
          <p:cNvPr id="51207" name="Text Box 11"/>
          <p:cNvSpPr txBox="1">
            <a:spLocks noChangeArrowheads="1"/>
          </p:cNvSpPr>
          <p:nvPr/>
        </p:nvSpPr>
        <p:spPr bwMode="auto">
          <a:xfrm>
            <a:off x="5564188" y="5680075"/>
            <a:ext cx="32972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de-DE"/>
              <a:t>S. Jenekhe, &amp; Chen, </a:t>
            </a:r>
          </a:p>
          <a:p>
            <a:pPr algn="l"/>
            <a:r>
              <a:rPr lang="de-DE" i="1"/>
              <a:t>Science</a:t>
            </a:r>
            <a:r>
              <a:rPr lang="de-DE"/>
              <a:t> </a:t>
            </a:r>
            <a:r>
              <a:rPr lang="de-DE" b="1"/>
              <a:t>279</a:t>
            </a:r>
            <a:r>
              <a:rPr lang="de-DE"/>
              <a:t>, 1903 (1998)</a:t>
            </a:r>
          </a:p>
        </p:txBody>
      </p:sp>
      <p:graphicFrame>
        <p:nvGraphicFramePr>
          <p:cNvPr id="51208" name="Objec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5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09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51210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1216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1217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36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11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7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2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1213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8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14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215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670050" y="36513"/>
            <a:ext cx="59531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Percolation Problem in Composites</a:t>
            </a:r>
          </a:p>
        </p:txBody>
      </p:sp>
      <p:grpSp>
        <p:nvGrpSpPr>
          <p:cNvPr id="9830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98330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8331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98308" name="Rectangle 6"/>
          <p:cNvSpPr>
            <a:spLocks noChangeArrowheads="1"/>
          </p:cNvSpPr>
          <p:nvPr/>
        </p:nvSpPr>
        <p:spPr bwMode="auto">
          <a:xfrm>
            <a:off x="184150" y="788988"/>
            <a:ext cx="8780463" cy="5865812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107763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Text Box 9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sp>
        <p:nvSpPr>
          <p:cNvPr id="98310" name="Line 10"/>
          <p:cNvSpPr>
            <a:spLocks noChangeShapeType="1"/>
          </p:cNvSpPr>
          <p:nvPr/>
        </p:nvSpPr>
        <p:spPr bwMode="auto">
          <a:xfrm>
            <a:off x="1524000" y="1447800"/>
            <a:ext cx="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8311" name="Line 11"/>
          <p:cNvSpPr>
            <a:spLocks noChangeShapeType="1"/>
          </p:cNvSpPr>
          <p:nvPr/>
        </p:nvSpPr>
        <p:spPr bwMode="auto">
          <a:xfrm>
            <a:off x="7162800" y="1447800"/>
            <a:ext cx="0" cy="3276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graphicFrame>
        <p:nvGraphicFramePr>
          <p:cNvPr id="98312" name="Object 12"/>
          <p:cNvGraphicFramePr>
            <a:graphicFrameLocks noChangeAspect="1"/>
          </p:cNvGraphicFramePr>
          <p:nvPr/>
        </p:nvGraphicFramePr>
        <p:xfrm>
          <a:off x="1524000" y="1447800"/>
          <a:ext cx="56388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9" name="Bitmap" r:id="rId3" imgW="2126164" imgH="1234547" progId="Paint.Picture">
                  <p:embed/>
                </p:oleObj>
              </mc:Choice>
              <mc:Fallback>
                <p:oleObj name="Bitmap" r:id="rId3" imgW="2126164" imgH="123454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56388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699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3" name="Text Box 13"/>
          <p:cNvSpPr txBox="1">
            <a:spLocks noChangeArrowheads="1"/>
          </p:cNvSpPr>
          <p:nvPr/>
        </p:nvSpPr>
        <p:spPr bwMode="auto">
          <a:xfrm>
            <a:off x="152400" y="2860675"/>
            <a:ext cx="1349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Metal </a:t>
            </a:r>
          </a:p>
          <a:p>
            <a:r>
              <a:rPr lang="de-DE"/>
              <a:t>Electrode</a:t>
            </a:r>
          </a:p>
        </p:txBody>
      </p:sp>
      <p:sp>
        <p:nvSpPr>
          <p:cNvPr id="98314" name="Text Box 14"/>
          <p:cNvSpPr txBox="1">
            <a:spLocks noChangeArrowheads="1"/>
          </p:cNvSpPr>
          <p:nvPr/>
        </p:nvSpPr>
        <p:spPr bwMode="auto">
          <a:xfrm>
            <a:off x="7256463" y="2860675"/>
            <a:ext cx="13493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Metal </a:t>
            </a:r>
          </a:p>
          <a:p>
            <a:r>
              <a:rPr lang="de-DE"/>
              <a:t>Electrode</a:t>
            </a:r>
          </a:p>
        </p:txBody>
      </p:sp>
      <p:sp>
        <p:nvSpPr>
          <p:cNvPr id="98315" name="Text Box 15"/>
          <p:cNvSpPr txBox="1">
            <a:spLocks noChangeArrowheads="1"/>
          </p:cNvSpPr>
          <p:nvPr/>
        </p:nvSpPr>
        <p:spPr bwMode="auto">
          <a:xfrm>
            <a:off x="1066800" y="5873750"/>
            <a:ext cx="7240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Both donor </a:t>
            </a:r>
            <a:r>
              <a:rPr lang="de-DE" sz="2800" b="1" i="1"/>
              <a:t>and</a:t>
            </a:r>
            <a:r>
              <a:rPr lang="de-DE"/>
              <a:t> acceptor phases have to be percolated !!!</a:t>
            </a:r>
          </a:p>
        </p:txBody>
      </p:sp>
      <p:sp>
        <p:nvSpPr>
          <p:cNvPr id="98316" name="Oval 16"/>
          <p:cNvSpPr>
            <a:spLocks noChangeArrowheads="1"/>
          </p:cNvSpPr>
          <p:nvPr/>
        </p:nvSpPr>
        <p:spPr bwMode="auto">
          <a:xfrm>
            <a:off x="1219200" y="5105400"/>
            <a:ext cx="304800" cy="304800"/>
          </a:xfrm>
          <a:prstGeom prst="ellipse">
            <a:avLst/>
          </a:prstGeom>
          <a:solidFill>
            <a:srgbClr val="00FF00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AT"/>
          </a:p>
        </p:txBody>
      </p:sp>
      <p:sp>
        <p:nvSpPr>
          <p:cNvPr id="98317" name="Text Box 17"/>
          <p:cNvSpPr txBox="1">
            <a:spLocks noChangeArrowheads="1"/>
          </p:cNvSpPr>
          <p:nvPr/>
        </p:nvSpPr>
        <p:spPr bwMode="auto">
          <a:xfrm>
            <a:off x="2395538" y="4959350"/>
            <a:ext cx="2643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Fullerene (acceptor)</a:t>
            </a:r>
          </a:p>
        </p:txBody>
      </p:sp>
      <p:sp>
        <p:nvSpPr>
          <p:cNvPr id="98318" name="Line 18"/>
          <p:cNvSpPr>
            <a:spLocks noChangeShapeType="1"/>
          </p:cNvSpPr>
          <p:nvPr/>
        </p:nvSpPr>
        <p:spPr bwMode="auto">
          <a:xfrm>
            <a:off x="1204913" y="5638800"/>
            <a:ext cx="45085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8319" name="Text Box 19"/>
          <p:cNvSpPr txBox="1">
            <a:spLocks noChangeArrowheads="1"/>
          </p:cNvSpPr>
          <p:nvPr/>
        </p:nvSpPr>
        <p:spPr bwMode="auto">
          <a:xfrm>
            <a:off x="2395538" y="5410200"/>
            <a:ext cx="3686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Conjugated Polymer (donor)</a:t>
            </a:r>
          </a:p>
        </p:txBody>
      </p:sp>
      <p:graphicFrame>
        <p:nvGraphicFramePr>
          <p:cNvPr id="98320" name="Object 2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50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321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98322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8328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8329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051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8323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2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4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8325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053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26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8327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18"/>
          <p:cNvSpPr>
            <a:spLocks noChangeArrowheads="1"/>
          </p:cNvSpPr>
          <p:nvPr/>
        </p:nvSpPr>
        <p:spPr bwMode="auto">
          <a:xfrm>
            <a:off x="211138" y="1371600"/>
            <a:ext cx="8721725" cy="525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99331" name="Group 119"/>
          <p:cNvGrpSpPr>
            <a:grpSpLocks/>
          </p:cNvGrpSpPr>
          <p:nvPr/>
        </p:nvGrpSpPr>
        <p:grpSpPr bwMode="auto">
          <a:xfrm>
            <a:off x="11113" y="1143000"/>
            <a:ext cx="9132887" cy="101600"/>
            <a:chOff x="0" y="900"/>
            <a:chExt cx="5753" cy="96"/>
          </a:xfrm>
        </p:grpSpPr>
        <p:sp>
          <p:nvSpPr>
            <p:cNvPr id="99368" name="Rectangle 120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9369" name="Rectangle 121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99332" name="Text Box 122"/>
          <p:cNvSpPr txBox="1">
            <a:spLocks noChangeArrowheads="1"/>
          </p:cNvSpPr>
          <p:nvPr/>
        </p:nvSpPr>
        <p:spPr bwMode="auto">
          <a:xfrm>
            <a:off x="1336675" y="279400"/>
            <a:ext cx="7034213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5597" tIns="42798" rIns="85597" bIns="42798">
            <a:spAutoFit/>
          </a:bodyPr>
          <a:lstStyle>
            <a:lvl1pPr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600" b="1">
                <a:solidFill>
                  <a:srgbClr val="000099"/>
                </a:solidFill>
              </a:rPr>
              <a:t>The ideal double-cable polymers…</a:t>
            </a:r>
          </a:p>
        </p:txBody>
      </p:sp>
      <p:graphicFrame>
        <p:nvGraphicFramePr>
          <p:cNvPr id="99333" name="Object 124"/>
          <p:cNvGraphicFramePr>
            <a:graphicFrameLocks noChangeAspect="1"/>
          </p:cNvGraphicFramePr>
          <p:nvPr/>
        </p:nvGraphicFramePr>
        <p:xfrm>
          <a:off x="200025" y="76200"/>
          <a:ext cx="8191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20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76200"/>
                        <a:ext cx="81915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334" name="Group 151"/>
          <p:cNvGrpSpPr>
            <a:grpSpLocks/>
          </p:cNvGrpSpPr>
          <p:nvPr/>
        </p:nvGrpSpPr>
        <p:grpSpPr bwMode="auto">
          <a:xfrm>
            <a:off x="771525" y="1828800"/>
            <a:ext cx="7950200" cy="4089400"/>
            <a:chOff x="309" y="1240"/>
            <a:chExt cx="5425" cy="2576"/>
          </a:xfrm>
        </p:grpSpPr>
        <p:sp>
          <p:nvSpPr>
            <p:cNvPr id="99355" name="Freeform 152"/>
            <p:cNvSpPr>
              <a:spLocks noChangeAspect="1"/>
            </p:cNvSpPr>
            <p:nvPr/>
          </p:nvSpPr>
          <p:spPr bwMode="auto">
            <a:xfrm rot="-1112154">
              <a:off x="309" y="3295"/>
              <a:ext cx="3729" cy="319"/>
            </a:xfrm>
            <a:custGeom>
              <a:avLst/>
              <a:gdLst>
                <a:gd name="T0" fmla="*/ 0 w 4712"/>
                <a:gd name="T1" fmla="*/ 2 h 536"/>
                <a:gd name="T2" fmla="*/ 62 w 4712"/>
                <a:gd name="T3" fmla="*/ 1 h 536"/>
                <a:gd name="T4" fmla="*/ 95 w 4712"/>
                <a:gd name="T5" fmla="*/ 1 h 536"/>
                <a:gd name="T6" fmla="*/ 121 w 4712"/>
                <a:gd name="T7" fmla="*/ 1 h 536"/>
                <a:gd name="T8" fmla="*/ 184 w 4712"/>
                <a:gd name="T9" fmla="*/ 1 h 536"/>
                <a:gd name="T10" fmla="*/ 212 w 4712"/>
                <a:gd name="T11" fmla="*/ 1 h 536"/>
                <a:gd name="T12" fmla="*/ 245 w 4712"/>
                <a:gd name="T13" fmla="*/ 1 h 536"/>
                <a:gd name="T14" fmla="*/ 267 w 4712"/>
                <a:gd name="T15" fmla="*/ 1 h 536"/>
                <a:gd name="T16" fmla="*/ 311 w 4712"/>
                <a:gd name="T17" fmla="*/ 1 h 536"/>
                <a:gd name="T18" fmla="*/ 333 w 4712"/>
                <a:gd name="T19" fmla="*/ 1 h 536"/>
                <a:gd name="T20" fmla="*/ 355 w 4712"/>
                <a:gd name="T21" fmla="*/ 1 h 536"/>
                <a:gd name="T22" fmla="*/ 358 w 4712"/>
                <a:gd name="T23" fmla="*/ 1 h 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712"/>
                <a:gd name="T37" fmla="*/ 0 h 536"/>
                <a:gd name="T38" fmla="*/ 4712 w 4712"/>
                <a:gd name="T39" fmla="*/ 536 h 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712" h="536">
                  <a:moveTo>
                    <a:pt x="0" y="536"/>
                  </a:moveTo>
                  <a:cubicBezTo>
                    <a:pt x="304" y="344"/>
                    <a:pt x="608" y="152"/>
                    <a:pt x="816" y="104"/>
                  </a:cubicBezTo>
                  <a:cubicBezTo>
                    <a:pt x="1024" y="56"/>
                    <a:pt x="1120" y="216"/>
                    <a:pt x="1248" y="248"/>
                  </a:cubicBezTo>
                  <a:cubicBezTo>
                    <a:pt x="1376" y="280"/>
                    <a:pt x="1392" y="328"/>
                    <a:pt x="1584" y="296"/>
                  </a:cubicBezTo>
                  <a:cubicBezTo>
                    <a:pt x="1776" y="264"/>
                    <a:pt x="2200" y="88"/>
                    <a:pt x="2400" y="56"/>
                  </a:cubicBezTo>
                  <a:cubicBezTo>
                    <a:pt x="2600" y="24"/>
                    <a:pt x="2648" y="80"/>
                    <a:pt x="2784" y="104"/>
                  </a:cubicBezTo>
                  <a:cubicBezTo>
                    <a:pt x="2920" y="128"/>
                    <a:pt x="3096" y="192"/>
                    <a:pt x="3216" y="200"/>
                  </a:cubicBezTo>
                  <a:cubicBezTo>
                    <a:pt x="3336" y="208"/>
                    <a:pt x="3360" y="184"/>
                    <a:pt x="3504" y="152"/>
                  </a:cubicBezTo>
                  <a:cubicBezTo>
                    <a:pt x="3648" y="120"/>
                    <a:pt x="3936" y="16"/>
                    <a:pt x="4080" y="8"/>
                  </a:cubicBezTo>
                  <a:cubicBezTo>
                    <a:pt x="4224" y="0"/>
                    <a:pt x="4272" y="104"/>
                    <a:pt x="4368" y="104"/>
                  </a:cubicBezTo>
                  <a:cubicBezTo>
                    <a:pt x="4464" y="104"/>
                    <a:pt x="4600" y="16"/>
                    <a:pt x="4656" y="8"/>
                  </a:cubicBezTo>
                  <a:cubicBezTo>
                    <a:pt x="4712" y="0"/>
                    <a:pt x="4708" y="28"/>
                    <a:pt x="4704" y="56"/>
                  </a:cubicBezTo>
                </a:path>
              </a:pathLst>
            </a:custGeom>
            <a:noFill/>
            <a:ln w="889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99356" name="Freeform 153"/>
            <p:cNvSpPr>
              <a:spLocks noChangeAspect="1"/>
            </p:cNvSpPr>
            <p:nvPr/>
          </p:nvSpPr>
          <p:spPr bwMode="auto">
            <a:xfrm rot="-1112154">
              <a:off x="622" y="3301"/>
              <a:ext cx="247" cy="515"/>
            </a:xfrm>
            <a:custGeom>
              <a:avLst/>
              <a:gdLst>
                <a:gd name="T0" fmla="*/ 21 w 312"/>
                <a:gd name="T1" fmla="*/ 3 h 864"/>
                <a:gd name="T2" fmla="*/ 21 w 312"/>
                <a:gd name="T3" fmla="*/ 2 h 864"/>
                <a:gd name="T4" fmla="*/ 2 w 312"/>
                <a:gd name="T5" fmla="*/ 1 h 864"/>
                <a:gd name="T6" fmla="*/ 6 w 31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864"/>
                <a:gd name="T14" fmla="*/ 312 w 312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864">
                  <a:moveTo>
                    <a:pt x="272" y="864"/>
                  </a:moveTo>
                  <a:cubicBezTo>
                    <a:pt x="292" y="744"/>
                    <a:pt x="312" y="624"/>
                    <a:pt x="272" y="528"/>
                  </a:cubicBezTo>
                  <a:cubicBezTo>
                    <a:pt x="232" y="432"/>
                    <a:pt x="64" y="376"/>
                    <a:pt x="32" y="288"/>
                  </a:cubicBezTo>
                  <a:cubicBezTo>
                    <a:pt x="0" y="200"/>
                    <a:pt x="72" y="40"/>
                    <a:pt x="80" y="0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99357" name="Freeform 154"/>
            <p:cNvSpPr>
              <a:spLocks noChangeAspect="1"/>
            </p:cNvSpPr>
            <p:nvPr/>
          </p:nvSpPr>
          <p:spPr bwMode="auto">
            <a:xfrm rot="-1112154">
              <a:off x="1789" y="2879"/>
              <a:ext cx="248" cy="515"/>
            </a:xfrm>
            <a:custGeom>
              <a:avLst/>
              <a:gdLst>
                <a:gd name="T0" fmla="*/ 22 w 312"/>
                <a:gd name="T1" fmla="*/ 3 h 864"/>
                <a:gd name="T2" fmla="*/ 22 w 312"/>
                <a:gd name="T3" fmla="*/ 2 h 864"/>
                <a:gd name="T4" fmla="*/ 2 w 312"/>
                <a:gd name="T5" fmla="*/ 1 h 864"/>
                <a:gd name="T6" fmla="*/ 7 w 31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864"/>
                <a:gd name="T14" fmla="*/ 312 w 312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864">
                  <a:moveTo>
                    <a:pt x="272" y="864"/>
                  </a:moveTo>
                  <a:cubicBezTo>
                    <a:pt x="292" y="744"/>
                    <a:pt x="312" y="624"/>
                    <a:pt x="272" y="528"/>
                  </a:cubicBezTo>
                  <a:cubicBezTo>
                    <a:pt x="232" y="432"/>
                    <a:pt x="64" y="376"/>
                    <a:pt x="32" y="288"/>
                  </a:cubicBezTo>
                  <a:cubicBezTo>
                    <a:pt x="0" y="200"/>
                    <a:pt x="72" y="40"/>
                    <a:pt x="80" y="0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99358" name="Freeform 155"/>
            <p:cNvSpPr>
              <a:spLocks noChangeAspect="1"/>
            </p:cNvSpPr>
            <p:nvPr/>
          </p:nvSpPr>
          <p:spPr bwMode="auto">
            <a:xfrm rot="-1112154">
              <a:off x="3086" y="2444"/>
              <a:ext cx="247" cy="515"/>
            </a:xfrm>
            <a:custGeom>
              <a:avLst/>
              <a:gdLst>
                <a:gd name="T0" fmla="*/ 21 w 312"/>
                <a:gd name="T1" fmla="*/ 3 h 864"/>
                <a:gd name="T2" fmla="*/ 21 w 312"/>
                <a:gd name="T3" fmla="*/ 2 h 864"/>
                <a:gd name="T4" fmla="*/ 2 w 312"/>
                <a:gd name="T5" fmla="*/ 1 h 864"/>
                <a:gd name="T6" fmla="*/ 6 w 31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864"/>
                <a:gd name="T14" fmla="*/ 312 w 312"/>
                <a:gd name="T15" fmla="*/ 864 h 8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864">
                  <a:moveTo>
                    <a:pt x="272" y="864"/>
                  </a:moveTo>
                  <a:cubicBezTo>
                    <a:pt x="292" y="744"/>
                    <a:pt x="312" y="624"/>
                    <a:pt x="272" y="528"/>
                  </a:cubicBezTo>
                  <a:cubicBezTo>
                    <a:pt x="232" y="432"/>
                    <a:pt x="64" y="376"/>
                    <a:pt x="32" y="288"/>
                  </a:cubicBezTo>
                  <a:cubicBezTo>
                    <a:pt x="0" y="200"/>
                    <a:pt x="72" y="40"/>
                    <a:pt x="80" y="0"/>
                  </a:cubicBezTo>
                </a:path>
              </a:pathLst>
            </a:custGeom>
            <a:noFill/>
            <a:ln w="571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AT"/>
            </a:p>
          </p:txBody>
        </p:sp>
        <p:sp>
          <p:nvSpPr>
            <p:cNvPr id="99359" name="Oval 156"/>
            <p:cNvSpPr>
              <a:spLocks noChangeAspect="1" noChangeArrowheads="1"/>
            </p:cNvSpPr>
            <p:nvPr/>
          </p:nvSpPr>
          <p:spPr bwMode="auto">
            <a:xfrm rot="-1112154">
              <a:off x="316" y="3093"/>
              <a:ext cx="455" cy="3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9360" name="Oval 157"/>
            <p:cNvSpPr>
              <a:spLocks noChangeAspect="1" noChangeArrowheads="1"/>
            </p:cNvSpPr>
            <p:nvPr/>
          </p:nvSpPr>
          <p:spPr bwMode="auto">
            <a:xfrm rot="-1112154">
              <a:off x="1468" y="2706"/>
              <a:ext cx="457" cy="3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9361" name="Oval 158"/>
            <p:cNvSpPr>
              <a:spLocks noChangeAspect="1" noChangeArrowheads="1"/>
            </p:cNvSpPr>
            <p:nvPr/>
          </p:nvSpPr>
          <p:spPr bwMode="auto">
            <a:xfrm rot="-1112154">
              <a:off x="2766" y="2211"/>
              <a:ext cx="455" cy="34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grpSp>
          <p:nvGrpSpPr>
            <p:cNvPr id="99362" name="Group 159"/>
            <p:cNvGrpSpPr>
              <a:grpSpLocks/>
            </p:cNvGrpSpPr>
            <p:nvPr/>
          </p:nvGrpSpPr>
          <p:grpSpPr bwMode="auto">
            <a:xfrm>
              <a:off x="3792" y="1240"/>
              <a:ext cx="1942" cy="1208"/>
              <a:chOff x="3808" y="1219"/>
              <a:chExt cx="1942" cy="1208"/>
            </a:xfrm>
          </p:grpSpPr>
          <p:sp>
            <p:nvSpPr>
              <p:cNvPr id="99363" name="Freeform 160"/>
              <p:cNvSpPr>
                <a:spLocks noChangeAspect="1"/>
              </p:cNvSpPr>
              <p:nvPr/>
            </p:nvSpPr>
            <p:spPr bwMode="auto">
              <a:xfrm rot="-1112154">
                <a:off x="3808" y="2092"/>
                <a:ext cx="1942" cy="319"/>
              </a:xfrm>
              <a:custGeom>
                <a:avLst/>
                <a:gdLst>
                  <a:gd name="T0" fmla="*/ 0 w 4712"/>
                  <a:gd name="T1" fmla="*/ 2 h 536"/>
                  <a:gd name="T2" fmla="*/ 0 w 4712"/>
                  <a:gd name="T3" fmla="*/ 1 h 536"/>
                  <a:gd name="T4" fmla="*/ 0 w 4712"/>
                  <a:gd name="T5" fmla="*/ 1 h 536"/>
                  <a:gd name="T6" fmla="*/ 0 w 4712"/>
                  <a:gd name="T7" fmla="*/ 1 h 536"/>
                  <a:gd name="T8" fmla="*/ 0 w 4712"/>
                  <a:gd name="T9" fmla="*/ 1 h 536"/>
                  <a:gd name="T10" fmla="*/ 0 w 4712"/>
                  <a:gd name="T11" fmla="*/ 1 h 536"/>
                  <a:gd name="T12" fmla="*/ 0 w 4712"/>
                  <a:gd name="T13" fmla="*/ 1 h 536"/>
                  <a:gd name="T14" fmla="*/ 0 w 4712"/>
                  <a:gd name="T15" fmla="*/ 1 h 536"/>
                  <a:gd name="T16" fmla="*/ 0 w 4712"/>
                  <a:gd name="T17" fmla="*/ 1 h 536"/>
                  <a:gd name="T18" fmla="*/ 0 w 4712"/>
                  <a:gd name="T19" fmla="*/ 1 h 536"/>
                  <a:gd name="T20" fmla="*/ 0 w 4712"/>
                  <a:gd name="T21" fmla="*/ 1 h 536"/>
                  <a:gd name="T22" fmla="*/ 0 w 4712"/>
                  <a:gd name="T23" fmla="*/ 1 h 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4712"/>
                  <a:gd name="T37" fmla="*/ 0 h 536"/>
                  <a:gd name="T38" fmla="*/ 4712 w 4712"/>
                  <a:gd name="T39" fmla="*/ 536 h 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4712" h="536">
                    <a:moveTo>
                      <a:pt x="0" y="536"/>
                    </a:moveTo>
                    <a:cubicBezTo>
                      <a:pt x="304" y="344"/>
                      <a:pt x="608" y="152"/>
                      <a:pt x="816" y="104"/>
                    </a:cubicBezTo>
                    <a:cubicBezTo>
                      <a:pt x="1024" y="56"/>
                      <a:pt x="1120" y="216"/>
                      <a:pt x="1248" y="248"/>
                    </a:cubicBezTo>
                    <a:cubicBezTo>
                      <a:pt x="1376" y="280"/>
                      <a:pt x="1392" y="328"/>
                      <a:pt x="1584" y="296"/>
                    </a:cubicBezTo>
                    <a:cubicBezTo>
                      <a:pt x="1776" y="264"/>
                      <a:pt x="2200" y="88"/>
                      <a:pt x="2400" y="56"/>
                    </a:cubicBezTo>
                    <a:cubicBezTo>
                      <a:pt x="2600" y="24"/>
                      <a:pt x="2648" y="80"/>
                      <a:pt x="2784" y="104"/>
                    </a:cubicBezTo>
                    <a:cubicBezTo>
                      <a:pt x="2920" y="128"/>
                      <a:pt x="3096" y="192"/>
                      <a:pt x="3216" y="200"/>
                    </a:cubicBezTo>
                    <a:cubicBezTo>
                      <a:pt x="3336" y="208"/>
                      <a:pt x="3360" y="184"/>
                      <a:pt x="3504" y="152"/>
                    </a:cubicBezTo>
                    <a:cubicBezTo>
                      <a:pt x="3648" y="120"/>
                      <a:pt x="3936" y="16"/>
                      <a:pt x="4080" y="8"/>
                    </a:cubicBezTo>
                    <a:cubicBezTo>
                      <a:pt x="4224" y="0"/>
                      <a:pt x="4272" y="104"/>
                      <a:pt x="4368" y="104"/>
                    </a:cubicBezTo>
                    <a:cubicBezTo>
                      <a:pt x="4464" y="104"/>
                      <a:pt x="4600" y="16"/>
                      <a:pt x="4656" y="8"/>
                    </a:cubicBezTo>
                    <a:cubicBezTo>
                      <a:pt x="4712" y="0"/>
                      <a:pt x="4708" y="28"/>
                      <a:pt x="4704" y="56"/>
                    </a:cubicBezTo>
                  </a:path>
                </a:pathLst>
              </a:custGeom>
              <a:noFill/>
              <a:ln w="889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99364" name="Freeform 161"/>
              <p:cNvSpPr>
                <a:spLocks noChangeAspect="1"/>
              </p:cNvSpPr>
              <p:nvPr/>
            </p:nvSpPr>
            <p:spPr bwMode="auto">
              <a:xfrm rot="-1112154">
                <a:off x="4123" y="1912"/>
                <a:ext cx="248" cy="515"/>
              </a:xfrm>
              <a:custGeom>
                <a:avLst/>
                <a:gdLst>
                  <a:gd name="T0" fmla="*/ 22 w 312"/>
                  <a:gd name="T1" fmla="*/ 3 h 864"/>
                  <a:gd name="T2" fmla="*/ 22 w 312"/>
                  <a:gd name="T3" fmla="*/ 2 h 864"/>
                  <a:gd name="T4" fmla="*/ 2 w 312"/>
                  <a:gd name="T5" fmla="*/ 1 h 864"/>
                  <a:gd name="T6" fmla="*/ 7 w 312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2"/>
                  <a:gd name="T13" fmla="*/ 0 h 864"/>
                  <a:gd name="T14" fmla="*/ 312 w 312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2" h="864">
                    <a:moveTo>
                      <a:pt x="272" y="864"/>
                    </a:moveTo>
                    <a:cubicBezTo>
                      <a:pt x="292" y="744"/>
                      <a:pt x="312" y="624"/>
                      <a:pt x="272" y="528"/>
                    </a:cubicBezTo>
                    <a:cubicBezTo>
                      <a:pt x="232" y="432"/>
                      <a:pt x="64" y="376"/>
                      <a:pt x="32" y="288"/>
                    </a:cubicBezTo>
                    <a:cubicBezTo>
                      <a:pt x="0" y="200"/>
                      <a:pt x="72" y="40"/>
                      <a:pt x="80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99365" name="Freeform 162"/>
              <p:cNvSpPr>
                <a:spLocks noChangeAspect="1"/>
              </p:cNvSpPr>
              <p:nvPr/>
            </p:nvSpPr>
            <p:spPr bwMode="auto">
              <a:xfrm rot="-1112154">
                <a:off x="5241" y="1391"/>
                <a:ext cx="247" cy="515"/>
              </a:xfrm>
              <a:custGeom>
                <a:avLst/>
                <a:gdLst>
                  <a:gd name="T0" fmla="*/ 21 w 312"/>
                  <a:gd name="T1" fmla="*/ 3 h 864"/>
                  <a:gd name="T2" fmla="*/ 21 w 312"/>
                  <a:gd name="T3" fmla="*/ 2 h 864"/>
                  <a:gd name="T4" fmla="*/ 2 w 312"/>
                  <a:gd name="T5" fmla="*/ 1 h 864"/>
                  <a:gd name="T6" fmla="*/ 6 w 312"/>
                  <a:gd name="T7" fmla="*/ 0 h 86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12"/>
                  <a:gd name="T13" fmla="*/ 0 h 864"/>
                  <a:gd name="T14" fmla="*/ 312 w 312"/>
                  <a:gd name="T15" fmla="*/ 864 h 86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12" h="864">
                    <a:moveTo>
                      <a:pt x="272" y="864"/>
                    </a:moveTo>
                    <a:cubicBezTo>
                      <a:pt x="292" y="744"/>
                      <a:pt x="312" y="624"/>
                      <a:pt x="272" y="528"/>
                    </a:cubicBezTo>
                    <a:cubicBezTo>
                      <a:pt x="232" y="432"/>
                      <a:pt x="64" y="376"/>
                      <a:pt x="32" y="288"/>
                    </a:cubicBezTo>
                    <a:cubicBezTo>
                      <a:pt x="0" y="200"/>
                      <a:pt x="72" y="40"/>
                      <a:pt x="80" y="0"/>
                    </a:cubicBezTo>
                  </a:path>
                </a:pathLst>
              </a:cu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AT"/>
              </a:p>
            </p:txBody>
          </p:sp>
          <p:sp>
            <p:nvSpPr>
              <p:cNvPr id="99366" name="Oval 163"/>
              <p:cNvSpPr>
                <a:spLocks noChangeAspect="1" noChangeArrowheads="1"/>
              </p:cNvSpPr>
              <p:nvPr/>
            </p:nvSpPr>
            <p:spPr bwMode="auto">
              <a:xfrm rot="-1112154">
                <a:off x="3851" y="1659"/>
                <a:ext cx="455" cy="3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  <p:sp>
            <p:nvSpPr>
              <p:cNvPr id="99367" name="Oval 164"/>
              <p:cNvSpPr>
                <a:spLocks noChangeAspect="1" noChangeArrowheads="1"/>
              </p:cNvSpPr>
              <p:nvPr/>
            </p:nvSpPr>
            <p:spPr bwMode="auto">
              <a:xfrm rot="-1112154">
                <a:off x="4920" y="1219"/>
                <a:ext cx="456" cy="34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AT"/>
              </a:p>
            </p:txBody>
          </p:sp>
        </p:grpSp>
      </p:grpSp>
      <p:sp>
        <p:nvSpPr>
          <p:cNvPr id="99335" name="Text Box 165"/>
          <p:cNvSpPr txBox="1">
            <a:spLocks noChangeArrowheads="1"/>
          </p:cNvSpPr>
          <p:nvPr/>
        </p:nvSpPr>
        <p:spPr bwMode="auto">
          <a:xfrm>
            <a:off x="566738" y="4267200"/>
            <a:ext cx="1225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acceptor</a:t>
            </a:r>
            <a:endParaRPr lang="en-GB"/>
          </a:p>
        </p:txBody>
      </p:sp>
      <p:sp>
        <p:nvSpPr>
          <p:cNvPr id="99336" name="Text Box 166"/>
          <p:cNvSpPr txBox="1">
            <a:spLocks noChangeArrowheads="1"/>
          </p:cNvSpPr>
          <p:nvPr/>
        </p:nvSpPr>
        <p:spPr bwMode="auto">
          <a:xfrm>
            <a:off x="3221038" y="4419600"/>
            <a:ext cx="9699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spacer</a:t>
            </a:r>
            <a:endParaRPr lang="en-GB"/>
          </a:p>
        </p:txBody>
      </p:sp>
      <p:sp>
        <p:nvSpPr>
          <p:cNvPr id="99337" name="Text Box 167"/>
          <p:cNvSpPr txBox="1">
            <a:spLocks noChangeArrowheads="1"/>
          </p:cNvSpPr>
          <p:nvPr/>
        </p:nvSpPr>
        <p:spPr bwMode="auto">
          <a:xfrm>
            <a:off x="5784850" y="4191000"/>
            <a:ext cx="215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donor backbone</a:t>
            </a:r>
            <a:endParaRPr lang="en-GB"/>
          </a:p>
        </p:txBody>
      </p:sp>
      <p:sp>
        <p:nvSpPr>
          <p:cNvPr id="99338" name="Text Box 168"/>
          <p:cNvSpPr txBox="1">
            <a:spLocks noChangeArrowheads="1"/>
          </p:cNvSpPr>
          <p:nvPr/>
        </p:nvSpPr>
        <p:spPr bwMode="auto">
          <a:xfrm>
            <a:off x="3516313" y="3505200"/>
            <a:ext cx="41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e</a:t>
            </a:r>
            <a:r>
              <a:rPr lang="de-DE" baseline="30000"/>
              <a:t>-</a:t>
            </a:r>
            <a:endParaRPr lang="en-GB" baseline="30000"/>
          </a:p>
        </p:txBody>
      </p:sp>
      <p:sp>
        <p:nvSpPr>
          <p:cNvPr id="99339" name="Line 169"/>
          <p:cNvSpPr>
            <a:spLocks noChangeShapeType="1"/>
          </p:cNvSpPr>
          <p:nvPr/>
        </p:nvSpPr>
        <p:spPr bwMode="auto">
          <a:xfrm flipH="1">
            <a:off x="2320925" y="4953000"/>
            <a:ext cx="2884488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9340" name="Text Box 170"/>
          <p:cNvSpPr txBox="1">
            <a:spLocks noChangeArrowheads="1"/>
          </p:cNvSpPr>
          <p:nvPr/>
        </p:nvSpPr>
        <p:spPr bwMode="auto">
          <a:xfrm>
            <a:off x="3938588" y="5715000"/>
            <a:ext cx="1668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/>
              <a:t>h</a:t>
            </a:r>
            <a:r>
              <a:rPr lang="de-DE" baseline="30000"/>
              <a:t>+</a:t>
            </a:r>
            <a:endParaRPr lang="en-GB" baseline="30000"/>
          </a:p>
        </p:txBody>
      </p:sp>
      <p:sp>
        <p:nvSpPr>
          <p:cNvPr id="99341" name="Line 171"/>
          <p:cNvSpPr>
            <a:spLocks noChangeShapeType="1"/>
          </p:cNvSpPr>
          <p:nvPr/>
        </p:nvSpPr>
        <p:spPr bwMode="auto">
          <a:xfrm flipV="1">
            <a:off x="3305175" y="3810000"/>
            <a:ext cx="7747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9342" name="Line 172"/>
          <p:cNvSpPr>
            <a:spLocks noChangeShapeType="1"/>
          </p:cNvSpPr>
          <p:nvPr/>
        </p:nvSpPr>
        <p:spPr bwMode="auto">
          <a:xfrm flipV="1">
            <a:off x="5064125" y="2971800"/>
            <a:ext cx="7747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9343" name="Line 173"/>
          <p:cNvSpPr>
            <a:spLocks noChangeShapeType="1"/>
          </p:cNvSpPr>
          <p:nvPr/>
        </p:nvSpPr>
        <p:spPr bwMode="auto">
          <a:xfrm flipV="1">
            <a:off x="6681788" y="2209800"/>
            <a:ext cx="7747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99344" name="Text Box 174"/>
          <p:cNvSpPr txBox="1">
            <a:spLocks noChangeArrowheads="1"/>
          </p:cNvSpPr>
          <p:nvPr/>
        </p:nvSpPr>
        <p:spPr bwMode="auto">
          <a:xfrm>
            <a:off x="352425" y="1524000"/>
            <a:ext cx="3446463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sz="2800" b="1">
                <a:solidFill>
                  <a:srgbClr val="000099"/>
                </a:solidFill>
              </a:rPr>
              <a:t>- ambipolar</a:t>
            </a:r>
          </a:p>
          <a:p>
            <a:pPr>
              <a:buFontTx/>
              <a:buChar char="-"/>
            </a:pPr>
            <a:r>
              <a:rPr lang="de-DE" sz="2800" b="1">
                <a:solidFill>
                  <a:srgbClr val="000099"/>
                </a:solidFill>
              </a:rPr>
              <a:t> perculation at low</a:t>
            </a:r>
          </a:p>
          <a:p>
            <a:r>
              <a:rPr lang="de-DE" sz="2800" b="1">
                <a:solidFill>
                  <a:srgbClr val="000099"/>
                </a:solidFill>
              </a:rPr>
              <a:t>  concentration in</a:t>
            </a:r>
          </a:p>
          <a:p>
            <a:r>
              <a:rPr lang="de-DE" sz="2800" b="1">
                <a:solidFill>
                  <a:srgbClr val="000099"/>
                </a:solidFill>
              </a:rPr>
              <a:t>  guest-host systems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GB" sz="2800" b="1">
              <a:solidFill>
                <a:srgbClr val="000099"/>
              </a:solidFill>
            </a:endParaRPr>
          </a:p>
        </p:txBody>
      </p:sp>
      <p:sp>
        <p:nvSpPr>
          <p:cNvPr id="99345" name="Text Box 175"/>
          <p:cNvSpPr txBox="1">
            <a:spLocks noChangeArrowheads="1"/>
          </p:cNvSpPr>
          <p:nvPr/>
        </p:nvSpPr>
        <p:spPr bwMode="auto">
          <a:xfrm>
            <a:off x="4924425" y="5562600"/>
            <a:ext cx="4219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b="1" i="1">
                <a:solidFill>
                  <a:srgbClr val="000099"/>
                </a:solidFill>
              </a:rPr>
              <a:t>Defined D-A interaction</a:t>
            </a:r>
          </a:p>
          <a:p>
            <a:r>
              <a:rPr lang="de-DE" b="1" i="1">
                <a:solidFill>
                  <a:srgbClr val="000099"/>
                </a:solidFill>
              </a:rPr>
              <a:t>and no phase separation</a:t>
            </a:r>
            <a:r>
              <a:rPr lang="de-DE"/>
              <a:t> </a:t>
            </a:r>
            <a:endParaRPr lang="en-GB"/>
          </a:p>
        </p:txBody>
      </p:sp>
      <p:grpSp>
        <p:nvGrpSpPr>
          <p:cNvPr id="99346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99347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9353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9354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021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9348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2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49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9350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23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351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9352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ChangeArrowheads="1"/>
          </p:cNvSpPr>
          <p:nvPr/>
        </p:nvSpPr>
        <p:spPr bwMode="auto">
          <a:xfrm>
            <a:off x="211138" y="1295400"/>
            <a:ext cx="8721725" cy="5334000"/>
          </a:xfrm>
          <a:prstGeom prst="rect">
            <a:avLst/>
          </a:prstGeom>
          <a:solidFill>
            <a:srgbClr val="FFFF99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AT"/>
          </a:p>
        </p:txBody>
      </p:sp>
      <p:grpSp>
        <p:nvGrpSpPr>
          <p:cNvPr id="100355" name="Group 3"/>
          <p:cNvGrpSpPr>
            <a:grpSpLocks/>
          </p:cNvGrpSpPr>
          <p:nvPr/>
        </p:nvGrpSpPr>
        <p:grpSpPr bwMode="auto">
          <a:xfrm>
            <a:off x="11113" y="1117600"/>
            <a:ext cx="9132887" cy="101600"/>
            <a:chOff x="0" y="900"/>
            <a:chExt cx="5753" cy="96"/>
          </a:xfrm>
        </p:grpSpPr>
        <p:sp>
          <p:nvSpPr>
            <p:cNvPr id="100374" name="Rectangle 4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0375" name="Rectangle 5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100356" name="Text Box 6"/>
          <p:cNvSpPr txBox="1">
            <a:spLocks noChangeArrowheads="1"/>
          </p:cNvSpPr>
          <p:nvPr/>
        </p:nvSpPr>
        <p:spPr bwMode="auto">
          <a:xfrm>
            <a:off x="1970088" y="219075"/>
            <a:ext cx="5886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85597" tIns="42798" rIns="85597" bIns="42798">
            <a:spAutoFit/>
          </a:bodyPr>
          <a:lstStyle>
            <a:lvl1pPr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55663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defTabSz="8556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000" b="1">
                <a:solidFill>
                  <a:srgbClr val="000099"/>
                </a:solidFill>
              </a:rPr>
              <a:t>The double-cable concept </a:t>
            </a:r>
          </a:p>
        </p:txBody>
      </p:sp>
      <p:graphicFrame>
        <p:nvGraphicFramePr>
          <p:cNvPr id="100357" name="Object 8"/>
          <p:cNvGraphicFramePr>
            <a:graphicFrameLocks noChangeAspect="1"/>
          </p:cNvGraphicFramePr>
          <p:nvPr/>
        </p:nvGraphicFramePr>
        <p:xfrm>
          <a:off x="141288" y="76200"/>
          <a:ext cx="8207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9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76200"/>
                        <a:ext cx="8207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358" name="Group 10"/>
          <p:cNvGrpSpPr>
            <a:grpSpLocks/>
          </p:cNvGrpSpPr>
          <p:nvPr/>
        </p:nvGrpSpPr>
        <p:grpSpPr bwMode="auto">
          <a:xfrm>
            <a:off x="1758950" y="1447800"/>
            <a:ext cx="5819775" cy="5102225"/>
            <a:chOff x="1296" y="960"/>
            <a:chExt cx="3972" cy="3214"/>
          </a:xfrm>
        </p:grpSpPr>
        <p:sp>
          <p:nvSpPr>
            <p:cNvPr id="100368" name="Rectangle 11"/>
            <p:cNvSpPr>
              <a:spLocks noChangeAspect="1" noChangeArrowheads="1"/>
            </p:cNvSpPr>
            <p:nvPr/>
          </p:nvSpPr>
          <p:spPr bwMode="auto">
            <a:xfrm>
              <a:off x="1296" y="960"/>
              <a:ext cx="3972" cy="321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GB"/>
            </a:p>
          </p:txBody>
        </p:sp>
        <p:graphicFrame>
          <p:nvGraphicFramePr>
            <p:cNvPr id="100369" name="Object 12"/>
            <p:cNvGraphicFramePr>
              <a:graphicFrameLocks noChangeAspect="1"/>
            </p:cNvGraphicFramePr>
            <p:nvPr/>
          </p:nvGraphicFramePr>
          <p:xfrm>
            <a:off x="1965" y="1719"/>
            <a:ext cx="2669" cy="1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98" name="ACD/3D" r:id="rId5" imgW="3962953" imgH="2924583" progId="ACD.3D">
                    <p:embed/>
                  </p:oleObj>
                </mc:Choice>
                <mc:Fallback>
                  <p:oleObj name="ACD/3D" r:id="rId5" imgW="3962953" imgH="2924583" progId="ACD.3D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5" y="1719"/>
                          <a:ext cx="2669" cy="1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70" name="AutoShape 13"/>
            <p:cNvSpPr>
              <a:spLocks noChangeAspect="1" noChangeArrowheads="1"/>
            </p:cNvSpPr>
            <p:nvPr/>
          </p:nvSpPr>
          <p:spPr bwMode="auto">
            <a:xfrm rot="-3785837">
              <a:off x="3058" y="3309"/>
              <a:ext cx="223" cy="714"/>
            </a:xfrm>
            <a:prstGeom prst="curvedRightArrow">
              <a:avLst>
                <a:gd name="adj1" fmla="val 64036"/>
                <a:gd name="adj2" fmla="val 128072"/>
                <a:gd name="adj3" fmla="val 33333"/>
              </a:avLst>
            </a:prstGeom>
            <a:solidFill>
              <a:srgbClr val="FF0000"/>
            </a:solidFill>
            <a:ln>
              <a:noFill/>
            </a:ln>
            <a:effectLst>
              <a:prstShdw prst="shdw17" dist="17961" dir="2700000">
                <a:srgbClr val="990000"/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0371" name="AutoShape 14"/>
            <p:cNvSpPr>
              <a:spLocks noChangeAspect="1" noChangeArrowheads="1"/>
            </p:cNvSpPr>
            <p:nvPr/>
          </p:nvSpPr>
          <p:spPr bwMode="auto">
            <a:xfrm rot="1953467">
              <a:off x="2458" y="1612"/>
              <a:ext cx="883" cy="98"/>
            </a:xfrm>
            <a:prstGeom prst="leftArrow">
              <a:avLst>
                <a:gd name="adj1" fmla="val 50000"/>
                <a:gd name="adj2" fmla="val 225255"/>
              </a:avLst>
            </a:prstGeom>
            <a:solidFill>
              <a:srgbClr val="66FF33"/>
            </a:solidFill>
            <a:ln w="9525">
              <a:miter lim="800000"/>
              <a:headEnd/>
              <a:tailEnd/>
            </a:ln>
            <a:scene3d>
              <a:camera prst="legacyPerspectiveLeft">
                <a:rot lat="20399980" lon="3000000" rev="0"/>
              </a:camera>
              <a:lightRig rig="legacyFlat3" dir="t"/>
            </a:scene3d>
            <a:sp3d extrusionH="201600" prstMaterial="legacyPlastic">
              <a:bevelT w="13500" h="13500" prst="angle"/>
              <a:bevelB w="13500" h="13500" prst="angle"/>
              <a:extrusionClr>
                <a:srgbClr val="99FF99"/>
              </a:extrusionClr>
            </a:sp3d>
          </p:spPr>
          <p:txBody>
            <a:bodyPr wrap="none" anchor="ctr">
              <a:flatTx/>
            </a:bodyPr>
            <a:lstStyle/>
            <a:p>
              <a:pPr eaLnBrk="1" hangingPunct="1"/>
              <a:endParaRPr lang="en-GB"/>
            </a:p>
          </p:txBody>
        </p:sp>
        <p:sp>
          <p:nvSpPr>
            <p:cNvPr id="100372" name="Text Box 15"/>
            <p:cNvSpPr txBox="1">
              <a:spLocks noChangeAspect="1" noChangeArrowheads="1"/>
            </p:cNvSpPr>
            <p:nvPr/>
          </p:nvSpPr>
          <p:spPr bwMode="auto">
            <a:xfrm>
              <a:off x="2590" y="3504"/>
              <a:ext cx="382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 sz="4400">
                  <a:solidFill>
                    <a:srgbClr val="FF0000"/>
                  </a:solidFill>
                </a:rPr>
                <a:t>e</a:t>
              </a:r>
              <a:r>
                <a:rPr lang="de-DE" sz="4400" baseline="30000">
                  <a:solidFill>
                    <a:srgbClr val="FF0000"/>
                  </a:solidFill>
                </a:rPr>
                <a:t>-</a:t>
              </a:r>
              <a:endParaRPr lang="en-GB" sz="4400">
                <a:solidFill>
                  <a:srgbClr val="FF0000"/>
                </a:solidFill>
              </a:endParaRPr>
            </a:p>
          </p:txBody>
        </p:sp>
        <p:sp>
          <p:nvSpPr>
            <p:cNvPr id="100373" name="Text Box 16"/>
            <p:cNvSpPr txBox="1">
              <a:spLocks noChangeAspect="1" noChangeArrowheads="1"/>
            </p:cNvSpPr>
            <p:nvPr/>
          </p:nvSpPr>
          <p:spPr bwMode="auto">
            <a:xfrm>
              <a:off x="3000" y="1272"/>
              <a:ext cx="463" cy="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 sz="4400">
                  <a:solidFill>
                    <a:srgbClr val="66FF33"/>
                  </a:solidFill>
                </a:rPr>
                <a:t>h</a:t>
              </a:r>
              <a:r>
                <a:rPr lang="de-DE" sz="4400" baseline="30000">
                  <a:solidFill>
                    <a:srgbClr val="66FF33"/>
                  </a:solidFill>
                </a:rPr>
                <a:t>+</a:t>
              </a:r>
              <a:endParaRPr lang="en-GB" sz="4400">
                <a:solidFill>
                  <a:srgbClr val="66FF33"/>
                </a:solidFill>
              </a:endParaRPr>
            </a:p>
          </p:txBody>
        </p:sp>
      </p:grpSp>
      <p:grpSp>
        <p:nvGrpSpPr>
          <p:cNvPr id="100359" name="Group 9"/>
          <p:cNvGrpSpPr>
            <a:grpSpLocks/>
          </p:cNvGrpSpPr>
          <p:nvPr/>
        </p:nvGrpSpPr>
        <p:grpSpPr bwMode="auto">
          <a:xfrm>
            <a:off x="8091488" y="9525"/>
            <a:ext cx="973137" cy="609600"/>
            <a:chOff x="4512" y="0"/>
            <a:chExt cx="1152" cy="768"/>
          </a:xfrm>
        </p:grpSpPr>
        <p:grpSp>
          <p:nvGrpSpPr>
            <p:cNvPr id="100360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00366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00367" name="Object 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099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0361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00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2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0363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01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364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00365" name="Text Box 17"/>
            <p:cNvSpPr txBox="1">
              <a:spLocks noChangeArrowheads="1"/>
            </p:cNvSpPr>
            <p:nvPr/>
          </p:nvSpPr>
          <p:spPr bwMode="auto">
            <a:xfrm>
              <a:off x="4863" y="112"/>
              <a:ext cx="311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982788" y="34925"/>
            <a:ext cx="5000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Bio-Degradable Electronics</a:t>
            </a:r>
            <a:endParaRPr lang="en-US" sz="3200">
              <a:solidFill>
                <a:srgbClr val="0000FF"/>
              </a:solidFill>
            </a:endParaRPr>
          </a:p>
        </p:txBody>
      </p:sp>
      <p:grpSp>
        <p:nvGrpSpPr>
          <p:cNvPr id="96259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96272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6273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96260" name="Object 6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79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Rectangle 7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grpSp>
        <p:nvGrpSpPr>
          <p:cNvPr id="96262" name="Group 11"/>
          <p:cNvGrpSpPr>
            <a:grpSpLocks/>
          </p:cNvGrpSpPr>
          <p:nvPr/>
        </p:nvGrpSpPr>
        <p:grpSpPr bwMode="auto">
          <a:xfrm>
            <a:off x="7602538" y="-1588"/>
            <a:ext cx="1462087" cy="766763"/>
            <a:chOff x="4512" y="0"/>
            <a:chExt cx="1152" cy="768"/>
          </a:xfrm>
        </p:grpSpPr>
        <p:grpSp>
          <p:nvGrpSpPr>
            <p:cNvPr id="96264" name="Group 12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6270" name="Oval 13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6271" name="Object 1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9280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6265" name="Object 1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1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6" name="Oval 16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6267" name="Object 17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82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268" name="AutoShape 18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6269" name="Text Box 19"/>
            <p:cNvSpPr txBox="1">
              <a:spLocks noChangeArrowheads="1"/>
            </p:cNvSpPr>
            <p:nvPr/>
          </p:nvSpPr>
          <p:spPr bwMode="auto">
            <a:xfrm>
              <a:off x="4875" y="111"/>
              <a:ext cx="206" cy="2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96263" name="Textfeld 19"/>
          <p:cNvSpPr txBox="1">
            <a:spLocks noChangeArrowheads="1"/>
          </p:cNvSpPr>
          <p:nvPr/>
        </p:nvSpPr>
        <p:spPr bwMode="auto">
          <a:xfrm>
            <a:off x="423863" y="1357313"/>
            <a:ext cx="8220075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Electronic waste is a great challenge</a:t>
            </a:r>
          </a:p>
          <a:p>
            <a:endParaRPr lang="de-AT"/>
          </a:p>
          <a:p>
            <a:r>
              <a:rPr lang="de-AT"/>
              <a:t>Textile integrated electronics and/or smart packages will</a:t>
            </a:r>
          </a:p>
          <a:p>
            <a:r>
              <a:rPr lang="de-AT"/>
              <a:t> increase the volume of electronic waste in future</a:t>
            </a:r>
          </a:p>
          <a:p>
            <a:endParaRPr lang="de-AT"/>
          </a:p>
          <a:p>
            <a:r>
              <a:rPr lang="de-AT"/>
              <a:t>Biocompatible and biodegradable electronic materials are needed</a:t>
            </a:r>
          </a:p>
          <a:p>
            <a:endParaRPr lang="de-AT"/>
          </a:p>
          <a:p>
            <a:r>
              <a:rPr lang="de-AT" i="1"/>
              <a:t>In vivo</a:t>
            </a:r>
            <a:r>
              <a:rPr lang="de-AT"/>
              <a:t> electronics in biomedical research needs </a:t>
            </a:r>
          </a:p>
          <a:p>
            <a:r>
              <a:rPr lang="de-AT"/>
              <a:t>bio-compatible electronic materials</a:t>
            </a:r>
          </a:p>
        </p:txBody>
      </p:sp>
    </p:spTree>
    <p:extLst>
      <p:ext uri="{BB962C8B-B14F-4D97-AF65-F5344CB8AC3E}">
        <p14:creationId xmlns:p14="http://schemas.microsoft.com/office/powerpoint/2010/main" val="269441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6"/>
          <p:cNvSpPr txBox="1">
            <a:spLocks noGrp="1"/>
          </p:cNvSpPr>
          <p:nvPr/>
        </p:nvSpPr>
        <p:spPr>
          <a:xfrm>
            <a:off x="7924800" y="6356350"/>
            <a:ext cx="762000" cy="365125"/>
          </a:xfrm>
          <a:prstGeom prst="rect">
            <a:avLst/>
          </a:prstGeom>
          <a:noFill/>
        </p:spPr>
        <p:txBody>
          <a:bodyPr lIns="0" tIns="0" rIns="0" bIns="0" anchor="b"/>
          <a:lstStyle/>
          <a:p>
            <a:pPr algn="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fld id="{A7DE30AF-F9F5-4734-8213-FCA9B0712446}" type="slidenum">
              <a:rPr lang="de-DE" sz="1200">
                <a:solidFill>
                  <a:schemeClr val="tx2">
                    <a:shade val="90000"/>
                  </a:schemeClr>
                </a:solidFill>
                <a:latin typeface="+mn-lt"/>
                <a:ea typeface="+mn-ea"/>
              </a:rPr>
              <a:pPr algn="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t>55</a:t>
            </a:fld>
            <a:endParaRPr lang="de-DE" sz="1200">
              <a:solidFill>
                <a:schemeClr val="tx2">
                  <a:shade val="90000"/>
                </a:schemeClr>
              </a:solidFill>
              <a:latin typeface="+mn-lt"/>
              <a:ea typeface="+mn-ea"/>
            </a:endParaRPr>
          </a:p>
        </p:txBody>
      </p:sp>
      <p:pic>
        <p:nvPicPr>
          <p:cNvPr id="8195" name="Grafik 10" descr="e-waste.jpg"/>
          <p:cNvPicPr>
            <a:picLocks noChangeAspect="1"/>
          </p:cNvPicPr>
          <p:nvPr/>
        </p:nvPicPr>
        <p:blipFill>
          <a:blip r:embed="rId3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51" y="3631003"/>
            <a:ext cx="3457575" cy="25923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Grafik 11" descr="MobilePhones_GaetanLee_5.jpg"/>
          <p:cNvPicPr>
            <a:picLocks noChangeAspect="1"/>
          </p:cNvPicPr>
          <p:nvPr/>
        </p:nvPicPr>
        <p:blipFill>
          <a:blip r:embed="rId4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4245" y="1773212"/>
            <a:ext cx="5184775" cy="345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7" name="Picture 3" descr="C:\Users\mel_rice\Pictures\mel_fotos_ofet\recycl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3843589"/>
            <a:ext cx="2398713" cy="23206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Grafik 13" descr="hop1900_b.t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8" t="20778" r="8031" b="18967"/>
          <a:stretch>
            <a:fillRect/>
          </a:stretch>
        </p:blipFill>
        <p:spPr bwMode="auto">
          <a:xfrm>
            <a:off x="3132138" y="2349500"/>
            <a:ext cx="1800225" cy="347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9" name="Grafik 14" descr="dont-throw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15" y="2257828"/>
            <a:ext cx="1697038" cy="158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Grafik 15" descr="arrow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7923">
            <a:off x="1450975" y="3892550"/>
            <a:ext cx="1871663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Grafik 16" descr="arrow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3284538"/>
            <a:ext cx="1873250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6"/>
          <p:cNvSpPr>
            <a:spLocks/>
          </p:cNvSpPr>
          <p:nvPr/>
        </p:nvSpPr>
        <p:spPr bwMode="auto">
          <a:xfrm>
            <a:off x="-233915" y="836712"/>
            <a:ext cx="9144000" cy="65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rIns="0" bIns="0" anchor="b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de-AT" sz="3200" i="1" dirty="0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„</a:t>
            </a:r>
            <a:r>
              <a:rPr lang="de-AT" sz="3200" i="1" dirty="0" err="1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From</a:t>
            </a:r>
            <a:r>
              <a:rPr lang="de-AT" sz="3200" i="1" dirty="0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 Consumer Electronics </a:t>
            </a:r>
            <a:r>
              <a:rPr lang="de-AT" sz="3200" i="1" dirty="0" err="1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to</a:t>
            </a:r>
            <a:endParaRPr lang="de-AT" sz="3200" i="1" dirty="0" smtClean="0">
              <a:solidFill>
                <a:srgbClr val="435E40"/>
              </a:solidFill>
              <a:latin typeface="Cooper Black" pitchFamily="18" charset="0"/>
              <a:ea typeface="Narkisim"/>
              <a:cs typeface="Narkisim"/>
            </a:endParaRPr>
          </a:p>
          <a:p>
            <a:pPr algn="ctr" eaLnBrk="0" hangingPunct="0">
              <a:spcBef>
                <a:spcPct val="50000"/>
              </a:spcBef>
              <a:defRPr/>
            </a:pPr>
            <a:r>
              <a:rPr lang="de-AT" sz="3200" i="1" dirty="0" err="1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Consumable</a:t>
            </a:r>
            <a:r>
              <a:rPr lang="de-AT" sz="3200" i="1" dirty="0" smtClean="0">
                <a:solidFill>
                  <a:srgbClr val="435E40"/>
                </a:solidFill>
                <a:latin typeface="Cooper Black" pitchFamily="18" charset="0"/>
                <a:ea typeface="Narkisim"/>
                <a:cs typeface="Narkisim"/>
              </a:rPr>
              <a:t> Electronics“</a:t>
            </a:r>
            <a:endParaRPr lang="de-AT" sz="3200" i="1" dirty="0">
              <a:solidFill>
                <a:srgbClr val="435E40"/>
              </a:solidFill>
              <a:latin typeface="Cooper Black" pitchFamily="18" charset="0"/>
              <a:ea typeface="Narkisim"/>
              <a:cs typeface="Narkisim"/>
            </a:endParaRPr>
          </a:p>
        </p:txBody>
      </p:sp>
      <p:sp>
        <p:nvSpPr>
          <p:cNvPr id="18446" name="Rectangle 2"/>
          <p:cNvSpPr>
            <a:spLocks noChangeArrowheads="1"/>
          </p:cNvSpPr>
          <p:nvPr/>
        </p:nvSpPr>
        <p:spPr bwMode="auto">
          <a:xfrm>
            <a:off x="-46832" y="6164263"/>
            <a:ext cx="9396413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defRPr/>
            </a:pP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f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day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5.6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illion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ll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nes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e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se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in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</a:t>
            </a:r>
            <a:r>
              <a:rPr lang="de-AT" sz="2600" b="1" dirty="0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AT" sz="2600" b="1" dirty="0" err="1">
                <a:solidFill>
                  <a:srgbClr val="BB182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orld</a:t>
            </a:r>
            <a:endParaRPr lang="en-US" sz="2600" b="1" dirty="0">
              <a:solidFill>
                <a:srgbClr val="BB182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03" name="Dokument" r:id="rId10" imgW="743712" imgH="809244" progId="Word.Document.8">
                  <p:embed/>
                </p:oleObj>
              </mc:Choice>
              <mc:Fallback>
                <p:oleObj name="Dokument" r:id="rId1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21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22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0304" name="CS ChemDraw Drawing" r:id="rId12" imgW="772160" imgH="1582420" progId="ChemDraw.Document.6.0">
                      <p:embed/>
                    </p:oleObj>
                  </mc:Choice>
                  <mc:Fallback>
                    <p:oleObj name="CS ChemDraw Drawing" r:id="rId12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05" name="CS ChemDraw Drawing" r:id="rId14" imgW="1115060" imgH="1427480" progId="ChemDraw.Document.6.0">
                    <p:embed/>
                  </p:oleObj>
                </mc:Choice>
                <mc:Fallback>
                  <p:oleObj name="CS ChemDraw Drawing" r:id="rId14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8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306" name="CS ChemDraw Drawing" r:id="rId16" imgW="4279900" imgH="1991360" progId="ChemDraw.Document.6.0">
                    <p:embed/>
                  </p:oleObj>
                </mc:Choice>
                <mc:Fallback>
                  <p:oleObj name="CS ChemDraw Drawing" r:id="rId16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20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3663" y="3038475"/>
            <a:ext cx="9050337" cy="668338"/>
          </a:xfrm>
        </p:spPr>
        <p:txBody>
          <a:bodyPr/>
          <a:lstStyle/>
          <a:p>
            <a:r>
              <a:rPr lang="de-AT" b="1" dirty="0" smtClean="0"/>
              <a:t>North Pacific </a:t>
            </a:r>
            <a:r>
              <a:rPr lang="de-AT" b="1" dirty="0" err="1" smtClean="0"/>
              <a:t>Garbage</a:t>
            </a:r>
            <a:r>
              <a:rPr lang="de-AT" b="1" dirty="0" smtClean="0"/>
              <a:t> Patch</a:t>
            </a:r>
            <a:r>
              <a:rPr lang="pl-PL" b="1" dirty="0" smtClean="0"/>
              <a:t> </a:t>
            </a:r>
            <a:endParaRPr lang="en-US" b="1" dirty="0" smtClean="0"/>
          </a:p>
        </p:txBody>
      </p:sp>
      <p:pic>
        <p:nvPicPr>
          <p:cNvPr id="10243" name="Picture 5" descr="North_Pacific_Gyre_World_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76775" cy="305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7" descr="pr55413,1248562189,3426913845_1c2038898d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8" y="3706813"/>
            <a:ext cx="4716462" cy="271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9" descr="pr55413,1248607722,20090422-tows-fabien-cousteau-1-290x218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74" y="675580"/>
            <a:ext cx="3190123" cy="239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8" descr="http://upload.wikimedia.org/wikipedia/commons/e/e4/Niihau-Trash-Beach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746500"/>
            <a:ext cx="3922713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27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9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5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6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28" name="CS ChemDraw Drawing" r:id="rId11" imgW="772160" imgH="1582420" progId="ChemDraw.Document.6.0">
                      <p:embed/>
                    </p:oleObj>
                  </mc:Choice>
                  <mc:Fallback>
                    <p:oleObj name="CS ChemDraw Drawing" r:id="rId11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29" name="CS ChemDraw Drawing" r:id="rId13" imgW="1115060" imgH="1427480" progId="ChemDraw.Document.6.0">
                    <p:embed/>
                  </p:oleObj>
                </mc:Choice>
                <mc:Fallback>
                  <p:oleObj name="CS ChemDraw Drawing" r:id="rId13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2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330" name="CS ChemDraw Drawing" r:id="rId15" imgW="4279900" imgH="1991360" progId="ChemDraw.Document.6.0">
                    <p:embed/>
                  </p:oleObj>
                </mc:Choice>
                <mc:Fallback>
                  <p:oleObj name="CS ChemDraw Drawing" r:id="rId15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107950" y="4149725"/>
            <a:ext cx="90360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200" b="1">
                <a:solidFill>
                  <a:srgbClr val="FF0000"/>
                </a:solidFill>
              </a:rPr>
              <a:t>Plastic abundance: 45,000 items/km</a:t>
            </a:r>
            <a:r>
              <a:rPr lang="en-US" sz="2200" b="1" baseline="30000">
                <a:solidFill>
                  <a:srgbClr val="FF0000"/>
                </a:solidFill>
              </a:rPr>
              <a:t>2</a:t>
            </a:r>
          </a:p>
          <a:p>
            <a:endParaRPr lang="en-US" sz="2200" b="1" baseline="30000">
              <a:solidFill>
                <a:srgbClr val="FF0000"/>
              </a:solidFill>
            </a:endParaRPr>
          </a:p>
          <a:p>
            <a:r>
              <a:rPr lang="en-US" sz="2200" b="1">
                <a:solidFill>
                  <a:srgbClr val="FF0000"/>
                </a:solidFill>
              </a:rPr>
              <a:t>Depth: up to 10 meters</a:t>
            </a:r>
          </a:p>
          <a:p>
            <a:endParaRPr lang="en-US" sz="2200" b="1" baseline="30000">
              <a:solidFill>
                <a:srgbClr val="FF0000"/>
              </a:solidFill>
            </a:endParaRPr>
          </a:p>
          <a:p>
            <a:r>
              <a:rPr lang="en-US" sz="2200" b="1">
                <a:solidFill>
                  <a:srgbClr val="FF0000"/>
                </a:solidFill>
              </a:rPr>
              <a:t>1 million seabirds and 100,000 marine mammals killed each year</a:t>
            </a:r>
          </a:p>
          <a:p>
            <a:endParaRPr lang="en-US" sz="2200" b="1">
              <a:solidFill>
                <a:srgbClr val="FF0000"/>
              </a:solidFill>
            </a:endParaRPr>
          </a:p>
          <a:p>
            <a:r>
              <a:rPr lang="en-US" sz="2200" b="1">
                <a:solidFill>
                  <a:srgbClr val="FF0000"/>
                </a:solidFill>
              </a:rPr>
              <a:t>Global production of plastic: </a:t>
            </a:r>
            <a:r>
              <a:rPr lang="en-US" sz="2000" b="1">
                <a:solidFill>
                  <a:srgbClr val="FF0000"/>
                </a:solidFill>
              </a:rPr>
              <a:t>260 million tons (2009)</a:t>
            </a:r>
          </a:p>
        </p:txBody>
      </p:sp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2913"/>
            <a:ext cx="4625975" cy="3440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98475"/>
            <a:ext cx="4176713" cy="332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12700" y="6538913"/>
            <a:ext cx="8015288" cy="25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defRPr/>
            </a:pPr>
            <a:r>
              <a:rPr lang="de-AT" sz="1600" b="1" dirty="0">
                <a:solidFill>
                  <a:schemeClr val="accent6"/>
                </a:solidFill>
                <a:latin typeface="Arial" pitchFamily="34" charset="0"/>
              </a:rPr>
              <a:t>Source: </a:t>
            </a:r>
            <a:r>
              <a:rPr lang="en-US" sz="1600" b="1" dirty="0">
                <a:solidFill>
                  <a:schemeClr val="accent6"/>
                </a:solidFill>
                <a:latin typeface="Arial" pitchFamily="34" charset="0"/>
              </a:rPr>
              <a:t>Telegraph UK, April 24, 2009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1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9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2352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3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2354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http://www.worldofstock.com/slides/PFO41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719638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39" name="Picture 4" descr="http://www.worldcommunitycookbook.org/season/guide/photos/carrot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3167063"/>
            <a:ext cx="4429125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6" descr="http://upload.wikimedia.org/wikipedia/commons/thumb/e/e9/Glucose-2D-skeletal.png/200px-Glucose-2D-skeletal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0"/>
            <a:ext cx="2208213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1" name="TextBox 8"/>
          <p:cNvSpPr txBox="1">
            <a:spLocks noChangeArrowheads="1"/>
          </p:cNvSpPr>
          <p:nvPr/>
        </p:nvSpPr>
        <p:spPr bwMode="auto">
          <a:xfrm>
            <a:off x="6929438" y="357188"/>
            <a:ext cx="1227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 i="1">
                <a:solidFill>
                  <a:srgbClr val="FF0000"/>
                </a:solidFill>
              </a:rPr>
              <a:t>Glucose</a:t>
            </a:r>
            <a:endParaRPr lang="en-US" b="1" i="1">
              <a:solidFill>
                <a:srgbClr val="FF0000"/>
              </a:solidFill>
            </a:endParaRPr>
          </a:p>
        </p:txBody>
      </p:sp>
      <p:pic>
        <p:nvPicPr>
          <p:cNvPr id="91142" name="Picture 10" descr="http://upload.wikimedia.org/wikipedia/commons/thumb/5/56/Sucrose_3Dprojection.png/200px-Sucrose_3Dprojection.png">
            <a:hlinkClick r:id="rId6" tooltip="Sucrose 3Dprojection.png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357313"/>
            <a:ext cx="28257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3" name="TextBox 9"/>
          <p:cNvSpPr txBox="1">
            <a:spLocks noChangeArrowheads="1"/>
          </p:cNvSpPr>
          <p:nvPr/>
        </p:nvSpPr>
        <p:spPr bwMode="auto">
          <a:xfrm>
            <a:off x="5500688" y="2357438"/>
            <a:ext cx="119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 i="1">
                <a:solidFill>
                  <a:srgbClr val="FF0000"/>
                </a:solidFill>
              </a:rPr>
              <a:t>Sucrose</a:t>
            </a:r>
            <a:endParaRPr lang="en-US" b="1" i="1">
              <a:solidFill>
                <a:srgbClr val="FF0000"/>
              </a:solidFill>
            </a:endParaRPr>
          </a:p>
        </p:txBody>
      </p:sp>
      <p:pic>
        <p:nvPicPr>
          <p:cNvPr id="91144" name="Picture 8" descr="http://upload.wikimedia.org/wikipedia/commons/thumb/e/e6/Lactose3.png/200px-Lactose3.png">
            <a:hlinkClick r:id="rId8" tooltip="Lactose3.png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429000"/>
            <a:ext cx="1751012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5" name="TextBox 10"/>
          <p:cNvSpPr txBox="1">
            <a:spLocks noChangeArrowheads="1"/>
          </p:cNvSpPr>
          <p:nvPr/>
        </p:nvSpPr>
        <p:spPr bwMode="auto">
          <a:xfrm>
            <a:off x="0" y="5214938"/>
            <a:ext cx="1157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 i="1">
                <a:solidFill>
                  <a:srgbClr val="FF0000"/>
                </a:solidFill>
              </a:rPr>
              <a:t>Lactose</a:t>
            </a:r>
            <a:endParaRPr lang="en-US" b="1" i="1">
              <a:solidFill>
                <a:srgbClr val="FF0000"/>
              </a:solidFill>
            </a:endParaRPr>
          </a:p>
        </p:txBody>
      </p:sp>
      <p:pic>
        <p:nvPicPr>
          <p:cNvPr id="91146" name="Picture 12" descr="Hybrid skeletal structure of the caffeine molecule">
            <a:hlinkClick r:id="rId10" tooltip="Hybrid skeletal structure of the caffeine molecule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3286125"/>
            <a:ext cx="1754188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7" name="TextBox 13"/>
          <p:cNvSpPr txBox="1">
            <a:spLocks noChangeArrowheads="1"/>
          </p:cNvSpPr>
          <p:nvPr/>
        </p:nvSpPr>
        <p:spPr bwMode="auto">
          <a:xfrm>
            <a:off x="2643188" y="4643438"/>
            <a:ext cx="1271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 i="1">
                <a:solidFill>
                  <a:srgbClr val="FF0000"/>
                </a:solidFill>
                <a:sym typeface="Symbol" pitchFamily="18" charset="2"/>
              </a:rPr>
              <a:t>Caffeine</a:t>
            </a:r>
            <a:endParaRPr lang="en-US" b="1" i="1">
              <a:solidFill>
                <a:srgbClr val="FF0000"/>
              </a:solidFill>
            </a:endParaRPr>
          </a:p>
        </p:txBody>
      </p:sp>
      <p:pic>
        <p:nvPicPr>
          <p:cNvPr id="91148" name="Picture 4" descr="File:Beta-carotene-2D-skeletal.svg">
            <a:hlinkClick r:id="rId12"/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72125"/>
            <a:ext cx="4643438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49" name="TextBox 11"/>
          <p:cNvSpPr txBox="1">
            <a:spLocks noChangeArrowheads="1"/>
          </p:cNvSpPr>
          <p:nvPr/>
        </p:nvSpPr>
        <p:spPr bwMode="auto">
          <a:xfrm>
            <a:off x="1285875" y="6396038"/>
            <a:ext cx="1549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 i="1">
                <a:solidFill>
                  <a:srgbClr val="FF0000"/>
                </a:solidFill>
                <a:sym typeface="Symbol" pitchFamily="18" charset="2"/>
              </a:rPr>
              <a:t></a:t>
            </a:r>
            <a:r>
              <a:rPr lang="de-AT" b="1" i="1">
                <a:solidFill>
                  <a:srgbClr val="FF0000"/>
                </a:solidFill>
              </a:rPr>
              <a:t>-carotene</a:t>
            </a:r>
            <a:endParaRPr lang="en-US" b="1" i="1">
              <a:solidFill>
                <a:srgbClr val="FF0000"/>
              </a:solidFill>
            </a:endParaRPr>
          </a:p>
        </p:txBody>
      </p:sp>
      <p:grpSp>
        <p:nvGrpSpPr>
          <p:cNvPr id="91150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91152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1158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1159" name="Object 2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3375" name="CS ChemDraw Drawing" r:id="rId14" imgW="772160" imgH="1582420" progId="ChemDraw.Document.6.0">
                      <p:embed/>
                    </p:oleObj>
                  </mc:Choice>
                  <mc:Fallback>
                    <p:oleObj name="CS ChemDraw Drawing" r:id="rId14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1153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76" name="CS ChemDraw Drawing" r:id="rId16" imgW="1115060" imgH="1427480" progId="ChemDraw.Document.6.0">
                    <p:embed/>
                  </p:oleObj>
                </mc:Choice>
                <mc:Fallback>
                  <p:oleObj name="CS ChemDraw Drawing" r:id="rId16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4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1155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77" name="CS ChemDraw Drawing" r:id="rId18" imgW="4279900" imgH="1991360" progId="ChemDraw.Document.6.0">
                    <p:embed/>
                  </p:oleObj>
                </mc:Choice>
                <mc:Fallback>
                  <p:oleObj name="CS ChemDraw Drawing" r:id="rId18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156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1157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91151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78" name="Dokument" r:id="rId20" imgW="743712" imgH="809244" progId="Word.Document.8">
                  <p:embed/>
                </p:oleObj>
              </mc:Choice>
              <mc:Fallback>
                <p:oleObj name="Dokument" r:id="rId20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8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4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731838"/>
          </a:xfrm>
        </p:spPr>
        <p:txBody>
          <a:bodyPr/>
          <a:lstStyle/>
          <a:p>
            <a:pPr eaLnBrk="1" hangingPunct="1"/>
            <a:r>
              <a:rPr lang="de-DE" sz="4000" smtClean="0"/>
              <a:t>Glucose / </a:t>
            </a:r>
            <a:r>
              <a:rPr lang="de-DE" sz="4000" smtClean="0">
                <a:sym typeface="Symbol" pitchFamily="18" charset="2"/>
              </a:rPr>
              <a:t></a:t>
            </a:r>
            <a:r>
              <a:rPr lang="de-DE" sz="4000" smtClean="0"/>
              <a:t>-carotene OFET</a:t>
            </a:r>
          </a:p>
        </p:txBody>
      </p:sp>
      <p:pic>
        <p:nvPicPr>
          <p:cNvPr id="9318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28688" y="1000125"/>
            <a:ext cx="6769100" cy="5354638"/>
          </a:xfrm>
          <a:noFill/>
        </p:spPr>
      </p:pic>
      <p:sp>
        <p:nvSpPr>
          <p:cNvPr id="93188" name="Textfeld 3"/>
          <p:cNvSpPr txBox="1">
            <a:spLocks noChangeArrowheads="1"/>
          </p:cNvSpPr>
          <p:nvPr/>
        </p:nvSpPr>
        <p:spPr bwMode="auto">
          <a:xfrm>
            <a:off x="428625" y="6270625"/>
            <a:ext cx="4043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Mihai Irimia-Vladu, </a:t>
            </a:r>
            <a:r>
              <a:rPr lang="de-AT" i="1"/>
              <a:t>et al. </a:t>
            </a:r>
            <a:r>
              <a:rPr lang="de-AT"/>
              <a:t>2009</a:t>
            </a:r>
          </a:p>
        </p:txBody>
      </p:sp>
      <p:graphicFrame>
        <p:nvGraphicFramePr>
          <p:cNvPr id="93189" name="Object 93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99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90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93191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3197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3198" name="Object 3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4400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3192" name="Object 4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01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3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3194" name="Object 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02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195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3196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9631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914525" y="36513"/>
            <a:ext cx="5467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Semiconducting Polymer “Inks”</a:t>
            </a: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4112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113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06375" y="100013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8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100013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10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68450"/>
            <a:ext cx="7502525" cy="422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3" name="Group 5"/>
          <p:cNvGrpSpPr>
            <a:grpSpLocks/>
          </p:cNvGrpSpPr>
          <p:nvPr/>
        </p:nvGrpSpPr>
        <p:grpSpPr bwMode="auto">
          <a:xfrm>
            <a:off x="7772400" y="-71438"/>
            <a:ext cx="1292225" cy="850901"/>
            <a:chOff x="4512" y="0"/>
            <a:chExt cx="1152" cy="768"/>
          </a:xfrm>
        </p:grpSpPr>
        <p:grpSp>
          <p:nvGrpSpPr>
            <p:cNvPr id="4104" name="Group 6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4110" name="Oval 7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4111" name="Object 8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0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6" name="Oval 10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4107" name="Object 11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1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AutoShape 12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4874" y="112"/>
              <a:ext cx="23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731838"/>
          </a:xfrm>
        </p:spPr>
        <p:txBody>
          <a:bodyPr/>
          <a:lstStyle/>
          <a:p>
            <a:pPr eaLnBrk="1" hangingPunct="1"/>
            <a:r>
              <a:rPr lang="de-DE" sz="4000" smtClean="0"/>
              <a:t>Glucose + Caffeine / </a:t>
            </a:r>
            <a:r>
              <a:rPr lang="de-DE" sz="4000" smtClean="0">
                <a:sym typeface="Symbol" pitchFamily="18" charset="2"/>
              </a:rPr>
              <a:t>-carotene OFET</a:t>
            </a:r>
          </a:p>
        </p:txBody>
      </p:sp>
      <p:pic>
        <p:nvPicPr>
          <p:cNvPr id="94211" name="Picture 9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357313"/>
            <a:ext cx="4967288" cy="3929062"/>
          </a:xfrm>
          <a:noFill/>
        </p:spPr>
      </p:pic>
      <p:graphicFrame>
        <p:nvGraphicFramePr>
          <p:cNvPr id="9421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4500563" y="1285875"/>
          <a:ext cx="4643437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6" name="Graph" r:id="rId4" imgW="3434486" imgH="3001670" progId="Origin50.Graph">
                  <p:embed/>
                </p:oleObj>
              </mc:Choice>
              <mc:Fallback>
                <p:oleObj name="Graph" r:id="rId4" imgW="3434486" imgH="300167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85875"/>
                        <a:ext cx="4643437" cy="405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3" name="TextBox 5"/>
          <p:cNvSpPr txBox="1">
            <a:spLocks noChangeArrowheads="1"/>
          </p:cNvSpPr>
          <p:nvPr/>
        </p:nvSpPr>
        <p:spPr bwMode="auto">
          <a:xfrm>
            <a:off x="685800" y="5286375"/>
            <a:ext cx="8215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 b="1">
                <a:solidFill>
                  <a:srgbClr val="FF0000"/>
                </a:solidFill>
              </a:rPr>
              <a:t>Adding caffeine into glucose improves the on-off ratio and lowers the operating voltage of the transistors !!!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94214" name="Textfeld 5"/>
          <p:cNvSpPr txBox="1">
            <a:spLocks noChangeArrowheads="1"/>
          </p:cNvSpPr>
          <p:nvPr/>
        </p:nvSpPr>
        <p:spPr bwMode="auto">
          <a:xfrm>
            <a:off x="428625" y="6270625"/>
            <a:ext cx="40433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Mihai Irimia-Vladu, </a:t>
            </a:r>
            <a:r>
              <a:rPr lang="de-AT" i="1"/>
              <a:t>et al. </a:t>
            </a:r>
            <a:r>
              <a:rPr lang="de-AT"/>
              <a:t>2009</a:t>
            </a:r>
          </a:p>
        </p:txBody>
      </p:sp>
      <p:graphicFrame>
        <p:nvGraphicFramePr>
          <p:cNvPr id="94215" name="Object 93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7" name="Dokument" r:id="rId6" imgW="743712" imgH="809244" progId="Word.Document.8">
                  <p:embed/>
                </p:oleObj>
              </mc:Choice>
              <mc:Fallback>
                <p:oleObj name="Dokument" r:id="rId6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6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94217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4223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4224" name="Object 4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58" name="CS ChemDraw Drawing" r:id="rId8" imgW="772160" imgH="1582420" progId="ChemDraw.Document.6.0">
                      <p:embed/>
                    </p:oleObj>
                  </mc:Choice>
                  <mc:Fallback>
                    <p:oleObj name="CS ChemDraw Drawing" r:id="rId8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4218" name="Object 5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9" name="CS ChemDraw Drawing" r:id="rId10" imgW="1115060" imgH="1427480" progId="ChemDraw.Document.6.0">
                    <p:embed/>
                  </p:oleObj>
                </mc:Choice>
                <mc:Fallback>
                  <p:oleObj name="CS ChemDraw Drawing" r:id="rId10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19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4220" name="Object 6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0" name="CS ChemDraw Drawing" r:id="rId12" imgW="4279900" imgH="1991360" progId="ChemDraw.Document.6.0">
                    <p:embed/>
                  </p:oleObj>
                </mc:Choice>
                <mc:Fallback>
                  <p:oleObj name="CS ChemDraw Drawing" r:id="rId12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221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4222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3937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62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92165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2171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2172" name="Object 2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447" name="CS ChemDraw Drawing" r:id="rId3" imgW="772160" imgH="1582420" progId="ChemDraw.Document.6.0">
                      <p:embed/>
                    </p:oleObj>
                  </mc:Choice>
                  <mc:Fallback>
                    <p:oleObj name="CS ChemDraw Drawing" r:id="rId3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166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48" name="CS ChemDraw Drawing" r:id="rId5" imgW="1115060" imgH="1427480" progId="ChemDraw.Document.6.0">
                    <p:embed/>
                  </p:oleObj>
                </mc:Choice>
                <mc:Fallback>
                  <p:oleObj name="CS ChemDraw Drawing" r:id="rId5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7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2168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49" name="CS ChemDraw Drawing" r:id="rId7" imgW="4279900" imgH="1991360" progId="ChemDraw.Document.6.0">
                    <p:embed/>
                  </p:oleObj>
                </mc:Choice>
                <mc:Fallback>
                  <p:oleObj name="CS ChemDraw Drawing" r:id="rId7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9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2170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graphicFrame>
        <p:nvGraphicFramePr>
          <p:cNvPr id="92163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0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164" name="Grafik 1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0"/>
            <a:ext cx="5143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116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459413"/>
            <a:ext cx="8229600" cy="836612"/>
          </a:xfrm>
        </p:spPr>
        <p:txBody>
          <a:bodyPr/>
          <a:lstStyle/>
          <a:p>
            <a:pPr eaLnBrk="1" hangingPunct="1"/>
            <a:r>
              <a:rPr lang="de-DE" sz="2000" b="1" smtClean="0">
                <a:solidFill>
                  <a:srgbClr val="BB1826"/>
                </a:solidFill>
              </a:rPr>
              <a:t>Shellac </a:t>
            </a:r>
            <a:r>
              <a:rPr lang="pl-PL" sz="2000" b="1" smtClean="0">
                <a:solidFill>
                  <a:srgbClr val="BB1826"/>
                </a:solidFill>
              </a:rPr>
              <a:t>is a natural copolymer produced by the female lac beetle</a:t>
            </a:r>
            <a:endParaRPr lang="de-DE" sz="2000" b="1" smtClean="0">
              <a:solidFill>
                <a:srgbClr val="BB1826"/>
              </a:solidFill>
            </a:endParaRPr>
          </a:p>
        </p:txBody>
      </p:sp>
      <p:pic>
        <p:nvPicPr>
          <p:cNvPr id="33795" name="Picture 4" descr="http://4.bp.blogspot.com/_CJCM6XRXugI/TLYb-YheLNI/AAAAAAAAEgE/ZFdYgZ7f4yk/s400/shellac+bu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46125"/>
            <a:ext cx="2995613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7"/>
          <p:cNvSpPr>
            <a:spLocks noChangeArrowheads="1"/>
          </p:cNvSpPr>
          <p:nvPr/>
        </p:nvSpPr>
        <p:spPr bwMode="auto">
          <a:xfrm>
            <a:off x="0" y="3592513"/>
            <a:ext cx="3314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200,000 </a:t>
            </a:r>
            <a:r>
              <a:rPr lang="pl-PL" sz="2000" b="1">
                <a:solidFill>
                  <a:schemeClr val="accent2"/>
                </a:solidFill>
              </a:rPr>
              <a:t>female</a:t>
            </a:r>
            <a:r>
              <a:rPr lang="de-DE" sz="2000" b="1">
                <a:solidFill>
                  <a:schemeClr val="accent2"/>
                </a:solidFill>
              </a:rPr>
              <a:t> </a:t>
            </a:r>
            <a:r>
              <a:rPr lang="en-US" sz="2000" b="1">
                <a:solidFill>
                  <a:schemeClr val="accent2"/>
                </a:solidFill>
              </a:rPr>
              <a:t>lac bugs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chemeClr val="accent2"/>
                </a:solidFill>
              </a:rPr>
              <a:t>to produce 1 kg of shellac</a:t>
            </a:r>
          </a:p>
        </p:txBody>
      </p:sp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3143250"/>
            <a:ext cx="3687763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Rectangle 7"/>
          <p:cNvSpPr>
            <a:spLocks noChangeArrowheads="1"/>
          </p:cNvSpPr>
          <p:nvPr/>
        </p:nvSpPr>
        <p:spPr bwMode="auto">
          <a:xfrm>
            <a:off x="0" y="6003925"/>
            <a:ext cx="877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BB1826"/>
                </a:solidFill>
              </a:rPr>
              <a:t>Shellac is harvested from trees’ bark in India and Thailand</a:t>
            </a:r>
          </a:p>
        </p:txBody>
      </p:sp>
      <p:pic>
        <p:nvPicPr>
          <p:cNvPr id="33799" name="Picture 11" descr="ANd9GcTii1IkvEx0bJIKPRqHi4OGptPoLaPk7mNGUAUpSbly4zgGyE_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00" y="758825"/>
            <a:ext cx="25273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0" name="Picture 13" descr="sticklac on lo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150" y="804863"/>
            <a:ext cx="2995613" cy="199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2"/>
          <p:cNvSpPr>
            <a:spLocks noChangeArrowheads="1"/>
          </p:cNvSpPr>
          <p:nvPr/>
        </p:nvSpPr>
        <p:spPr bwMode="auto">
          <a:xfrm>
            <a:off x="555625" y="0"/>
            <a:ext cx="8437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de-DE" sz="2800" b="1">
                <a:solidFill>
                  <a:srgbClr val="435E40"/>
                </a:solidFill>
              </a:rPr>
              <a:t>Shellac-an ancient natural material </a:t>
            </a:r>
          </a:p>
        </p:txBody>
      </p:sp>
      <p:pic>
        <p:nvPicPr>
          <p:cNvPr id="33802" name="Picture 16" descr="Shellac records - the 78 rpm dis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6938" y="257810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Rectangle 17"/>
          <p:cNvSpPr>
            <a:spLocks noChangeArrowheads="1"/>
          </p:cNvSpPr>
          <p:nvPr/>
        </p:nvSpPr>
        <p:spPr bwMode="auto">
          <a:xfrm>
            <a:off x="0" y="6310313"/>
            <a:ext cx="5372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>
                <a:solidFill>
                  <a:srgbClr val="BB1826"/>
                </a:solidFill>
              </a:rPr>
              <a:t>Shellac is known for more than 3000 years</a:t>
            </a:r>
            <a:r>
              <a:rPr lang="de-DE" sz="2000"/>
              <a:t> </a:t>
            </a:r>
            <a:endParaRPr lang="en-US" sz="200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71" name="Dokument" r:id="rId8" imgW="743712" imgH="809244" progId="Word.Document.8">
                  <p:embed/>
                </p:oleObj>
              </mc:Choice>
              <mc:Fallback>
                <p:oleObj name="Dokument" r:id="rId8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20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21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472" name="CS ChemDraw Drawing" r:id="rId10" imgW="772160" imgH="1582420" progId="ChemDraw.Document.6.0">
                      <p:embed/>
                    </p:oleObj>
                  </mc:Choice>
                  <mc:Fallback>
                    <p:oleObj name="CS ChemDraw Drawing" r:id="rId10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5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3" name="CS ChemDraw Drawing" r:id="rId12" imgW="1115060" imgH="1427480" progId="ChemDraw.Document.6.0">
                    <p:embed/>
                  </p:oleObj>
                </mc:Choice>
                <mc:Fallback>
                  <p:oleObj name="CS ChemDraw Drawing" r:id="rId12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7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474" name="CS ChemDraw Drawing" r:id="rId14" imgW="4279900" imgH="1991360" progId="ChemDraw.Document.6.0">
                    <p:embed/>
                  </p:oleObj>
                </mc:Choice>
                <mc:Fallback>
                  <p:oleObj name="CS ChemDraw Drawing" r:id="rId14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9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8391525" y="63579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66565" name="TextBox 6"/>
          <p:cNvSpPr txBox="1">
            <a:spLocks noChangeArrowheads="1"/>
          </p:cNvSpPr>
          <p:nvPr/>
        </p:nvSpPr>
        <p:spPr bwMode="auto">
          <a:xfrm>
            <a:off x="107950" y="3646488"/>
            <a:ext cx="9144000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Shellac is soluble in ethanol</a:t>
            </a:r>
            <a:endParaRPr lang="pl-PL" sz="2000" b="1" dirty="0">
              <a:solidFill>
                <a:srgbClr val="BB1826"/>
              </a:solidFill>
            </a:endParaRPr>
          </a:p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Curing temperature is ~60-80</a:t>
            </a:r>
            <a:r>
              <a:rPr lang="de-DE" sz="2000" b="1" dirty="0">
                <a:solidFill>
                  <a:srgbClr val="BB1826"/>
                </a:solidFill>
                <a:sym typeface="Symbol" pitchFamily="18" charset="2"/>
              </a:rPr>
              <a:t></a:t>
            </a:r>
            <a:r>
              <a:rPr lang="de-DE" sz="2000" b="1" dirty="0">
                <a:solidFill>
                  <a:srgbClr val="BB1826"/>
                </a:solidFill>
              </a:rPr>
              <a:t>C; </a:t>
            </a:r>
          </a:p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No vacuum required for drying</a:t>
            </a:r>
            <a:endParaRPr lang="pl-PL" sz="2000" b="1" dirty="0">
              <a:solidFill>
                <a:srgbClr val="BB1826"/>
              </a:solidFill>
            </a:endParaRPr>
          </a:p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Makes excellent drop cast and spin </a:t>
            </a:r>
            <a:r>
              <a:rPr lang="de-DE" sz="2000" b="1" dirty="0" err="1">
                <a:solidFill>
                  <a:srgbClr val="BB1826"/>
                </a:solidFill>
              </a:rPr>
              <a:t>coated</a:t>
            </a:r>
            <a:r>
              <a:rPr lang="de-DE" sz="2000" b="1" dirty="0">
                <a:solidFill>
                  <a:srgbClr val="BB1826"/>
                </a:solidFill>
              </a:rPr>
              <a:t> </a:t>
            </a:r>
            <a:r>
              <a:rPr lang="de-DE" sz="2000" b="1" dirty="0" err="1" smtClean="0">
                <a:solidFill>
                  <a:srgbClr val="BB1826"/>
                </a:solidFill>
              </a:rPr>
              <a:t>films</a:t>
            </a:r>
            <a:endParaRPr lang="de-DE" sz="2000" b="1" dirty="0">
              <a:solidFill>
                <a:srgbClr val="BB1826"/>
              </a:solidFill>
            </a:endParaRPr>
          </a:p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Has excellent </a:t>
            </a:r>
            <a:r>
              <a:rPr lang="de-DE" sz="2000" b="1" u="sng" dirty="0">
                <a:solidFill>
                  <a:srgbClr val="BB1826"/>
                </a:solidFill>
              </a:rPr>
              <a:t>dielectric</a:t>
            </a:r>
            <a:r>
              <a:rPr lang="de-DE" sz="2000" b="1" dirty="0">
                <a:solidFill>
                  <a:srgbClr val="BB1826"/>
                </a:solidFill>
              </a:rPr>
              <a:t> properties (used in electrical insulation)</a:t>
            </a:r>
          </a:p>
          <a:p>
            <a:pPr algn="just" eaLnBrk="0" hangingPunct="0">
              <a:spcBef>
                <a:spcPct val="50000"/>
              </a:spcBef>
              <a:buFontTx/>
              <a:buChar char="-"/>
              <a:defRPr/>
            </a:pPr>
            <a:r>
              <a:rPr lang="de-DE" sz="2000" b="1" dirty="0">
                <a:solidFill>
                  <a:srgbClr val="BB1826"/>
                </a:solidFill>
              </a:rPr>
              <a:t>Possible usage as </a:t>
            </a:r>
            <a:r>
              <a:rPr lang="de-DE" sz="2000" b="1" u="sng" dirty="0">
                <a:solidFill>
                  <a:srgbClr val="BB1826"/>
                </a:solidFill>
              </a:rPr>
              <a:t>encapsulate</a:t>
            </a:r>
            <a:endParaRPr lang="en-US" sz="2000" b="1" dirty="0">
              <a:solidFill>
                <a:srgbClr val="BB1826"/>
              </a:solidFill>
            </a:endParaRPr>
          </a:p>
        </p:txBody>
      </p:sp>
      <p:pic>
        <p:nvPicPr>
          <p:cNvPr id="34821" name="Picture 6" descr="delem_shellac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30480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8" descr="A Shellac Washcoa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1036638"/>
            <a:ext cx="3090862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10" descr="BTx0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81075"/>
            <a:ext cx="2794000" cy="218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2" descr="http://i31.tinypic.com/ra1f6t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1063" y="3163888"/>
            <a:ext cx="3090862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5" name="Dokument" r:id="rId9" imgW="743712" imgH="809244" progId="Word.Document.8">
                  <p:embed/>
                </p:oleObj>
              </mc:Choice>
              <mc:Fallback>
                <p:oleObj name="Dokument" r:id="rId9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8496" name="CS ChemDraw Drawing" r:id="rId11" imgW="772160" imgH="1582420" progId="ChemDraw.Document.6.0">
                      <p:embed/>
                    </p:oleObj>
                  </mc:Choice>
                  <mc:Fallback>
                    <p:oleObj name="CS ChemDraw Drawing" r:id="rId11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97" name="CS ChemDraw Drawing" r:id="rId13" imgW="1115060" imgH="1427480" progId="ChemDraw.Document.6.0">
                    <p:embed/>
                  </p:oleObj>
                </mc:Choice>
                <mc:Fallback>
                  <p:oleObj name="CS ChemDraw Drawing" r:id="rId13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98" name="CS ChemDraw Drawing" r:id="rId15" imgW="4279900" imgH="1991360" progId="ChemDraw.Document.6.0">
                    <p:embed/>
                  </p:oleObj>
                </mc:Choice>
                <mc:Fallback>
                  <p:oleObj name="CS ChemDraw Drawing" r:id="rId15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0" y="1295400"/>
            <a:ext cx="257016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None/>
              <a:defRPr/>
            </a:pPr>
            <a:r>
              <a:rPr lang="de-AT" sz="2400" b="1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oflex</a:t>
            </a:r>
            <a:r>
              <a:rPr lang="de-AT" sz="2400" b="1" baseline="30000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® </a:t>
            </a:r>
            <a:r>
              <a:rPr lang="de-AT" sz="2400" b="1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ASF</a:t>
            </a:r>
            <a:endParaRPr lang="en-US" sz="2400" b="1" smtClean="0">
              <a:solidFill>
                <a:srgbClr val="435E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Picture 4" descr="basf_Ecoflex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85800"/>
            <a:ext cx="219233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BASF%20bioplast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990600"/>
            <a:ext cx="3352800" cy="170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3733800"/>
            <a:ext cx="464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60000"/>
              </a:lnSpc>
              <a:spcBef>
                <a:spcPct val="20000"/>
              </a:spcBef>
              <a:buClr>
                <a:srgbClr val="A20D30"/>
              </a:buClr>
              <a:buFont typeface="Wingdings" pitchFamily="2" charset="2"/>
              <a:buNone/>
            </a:pPr>
            <a:r>
              <a:rPr lang="de-AT" sz="2400" b="1">
                <a:solidFill>
                  <a:srgbClr val="435E40"/>
                </a:solidFill>
              </a:rPr>
              <a:t>Hard Gelatine Capsule</a:t>
            </a:r>
            <a:endParaRPr lang="en-US" sz="2400" b="1">
              <a:solidFill>
                <a:srgbClr val="435E40"/>
              </a:solidFill>
            </a:endParaRPr>
          </a:p>
        </p:txBody>
      </p:sp>
      <p:pic>
        <p:nvPicPr>
          <p:cNvPr id="6" name="Picture 7" descr="4-capsul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24384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5715000"/>
            <a:ext cx="403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lnSpc>
                <a:spcPct val="160000"/>
              </a:lnSpc>
              <a:spcBef>
                <a:spcPct val="20000"/>
              </a:spcBef>
              <a:buClr>
                <a:srgbClr val="A20D30"/>
              </a:buClr>
              <a:buFont typeface="Wingdings" pitchFamily="2" charset="2"/>
              <a:buNone/>
              <a:defRPr/>
            </a:pPr>
            <a:r>
              <a:rPr lang="de-AT" sz="2400" b="1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ramelized Sugar</a:t>
            </a:r>
            <a:endParaRPr lang="en-US" sz="2400" b="1">
              <a:solidFill>
                <a:srgbClr val="435E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8" name="Picture 9" descr="Caramelized suga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010150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9" name="Dokument" r:id="rId7" imgW="743712" imgH="809244" progId="Word.Document.8">
                  <p:embed/>
                </p:oleObj>
              </mc:Choice>
              <mc:Fallback>
                <p:oleObj name="Dokument" r:id="rId7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1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7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520" name="CS ChemDraw Drawing" r:id="rId9" imgW="772160" imgH="1582420" progId="ChemDraw.Document.6.0">
                      <p:embed/>
                    </p:oleObj>
                  </mc:Choice>
                  <mc:Fallback>
                    <p:oleObj name="CS ChemDraw Drawing" r:id="rId9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21" name="CS ChemDraw Drawing" r:id="rId11" imgW="1115060" imgH="1427480" progId="ChemDraw.Document.6.0">
                    <p:embed/>
                  </p:oleObj>
                </mc:Choice>
                <mc:Fallback>
                  <p:oleObj name="CS ChemDraw Drawing" r:id="rId11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522" name="CS ChemDraw Drawing" r:id="rId13" imgW="4279900" imgH="1991360" progId="ChemDraw.Document.6.0">
                    <p:embed/>
                  </p:oleObj>
                </mc:Choice>
                <mc:Fallback>
                  <p:oleObj name="CS ChemDraw Drawing" r:id="rId13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292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533400" y="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de-AT" sz="2400" b="1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ctose / C</a:t>
            </a:r>
            <a:r>
              <a:rPr lang="de-AT" sz="2400" b="1" baseline="-25000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de-AT" sz="2400" b="1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ET </a:t>
            </a:r>
            <a:r>
              <a:rPr lang="de-AT" sz="2400" b="1" u="sng" smtClean="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 Glass</a:t>
            </a:r>
            <a:endParaRPr lang="en-US" sz="2400" b="1" u="sng" smtClean="0">
              <a:solidFill>
                <a:srgbClr val="435E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129213" y="3016250"/>
            <a:ext cx="377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GB" sz="2400" b="1" i="1" dirty="0">
                <a:solidFill>
                  <a:schemeClr val="accent2"/>
                </a:solidFill>
                <a:cs typeface="Arial" charset="0"/>
              </a:rPr>
              <a:t>W = 1 mm; L = 100 </a:t>
            </a:r>
            <a:r>
              <a:rPr lang="en-US" sz="2400" b="1" i="1" dirty="0">
                <a:solidFill>
                  <a:schemeClr val="accent2"/>
                </a:solidFill>
                <a:cs typeface="Arial" charset="0"/>
              </a:rPr>
              <a:t>µ</a:t>
            </a:r>
            <a:r>
              <a:rPr lang="en-GB" sz="2400" b="1" i="1" dirty="0">
                <a:solidFill>
                  <a:schemeClr val="accent2"/>
                </a:solidFill>
                <a:cs typeface="Arial" charset="0"/>
              </a:rPr>
              <a:t>m</a:t>
            </a:r>
            <a:r>
              <a:rPr lang="en-US" sz="2400" b="1" dirty="0">
                <a:solidFill>
                  <a:schemeClr val="accent2"/>
                </a:solidFill>
                <a:cs typeface="Arial" charset="0"/>
              </a:rPr>
              <a:t> 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-163513" y="244475"/>
            <a:ext cx="6800851" cy="2898775"/>
            <a:chOff x="330" y="1831"/>
            <a:chExt cx="10709" cy="4565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5" y="1893"/>
              <a:ext cx="5384" cy="4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" y="1831"/>
              <a:ext cx="5565" cy="4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7"/>
          <p:cNvGrpSpPr>
            <a:grpSpLocks/>
          </p:cNvGrpSpPr>
          <p:nvPr/>
        </p:nvGrpSpPr>
        <p:grpSpPr bwMode="auto">
          <a:xfrm>
            <a:off x="-152400" y="3200400"/>
            <a:ext cx="7010400" cy="3205163"/>
            <a:chOff x="360" y="5510"/>
            <a:chExt cx="10650" cy="4808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5580"/>
              <a:ext cx="5663" cy="46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5" y="5510"/>
              <a:ext cx="5355" cy="48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381000" y="29718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defRPr/>
            </a:pPr>
            <a:r>
              <a:rPr lang="de-AT" sz="2400" b="1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ucose / C</a:t>
            </a:r>
            <a:r>
              <a:rPr lang="de-AT" sz="2400" b="1" baseline="-25000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60</a:t>
            </a:r>
            <a:r>
              <a:rPr lang="de-AT" sz="2400" b="1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OFET </a:t>
            </a:r>
            <a:r>
              <a:rPr lang="de-AT" sz="2400" b="1" u="sng">
                <a:solidFill>
                  <a:srgbClr val="435E4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n Glass</a:t>
            </a:r>
            <a:endParaRPr lang="en-US" sz="2400" b="1" u="sng">
              <a:solidFill>
                <a:srgbClr val="435E4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764338" y="4495800"/>
            <a:ext cx="251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GB" sz="2000" b="1" i="1">
                <a:solidFill>
                  <a:schemeClr val="accent6"/>
                </a:solidFill>
                <a:cs typeface="Arial" charset="0"/>
              </a:rPr>
              <a:t>µ = 0.085 cm</a:t>
            </a:r>
            <a:r>
              <a:rPr lang="en-GB" sz="2000" b="1" i="1" baseline="30000">
                <a:solidFill>
                  <a:schemeClr val="accent6"/>
                </a:solidFill>
                <a:cs typeface="Arial" charset="0"/>
              </a:rPr>
              <a:t>2</a:t>
            </a:r>
            <a:r>
              <a:rPr lang="en-GB" sz="2000" b="1" i="1">
                <a:solidFill>
                  <a:schemeClr val="accent6"/>
                </a:solidFill>
                <a:cs typeface="Arial" charset="0"/>
              </a:rPr>
              <a:t>/Vs </a:t>
            </a:r>
          </a:p>
          <a:p>
            <a:pPr eaLnBrk="0" hangingPunct="0">
              <a:defRPr/>
            </a:pPr>
            <a:r>
              <a:rPr lang="en-GB" sz="2000" b="1" i="1">
                <a:solidFill>
                  <a:schemeClr val="accent6"/>
                </a:solidFill>
                <a:cs typeface="Arial" charset="0"/>
              </a:rPr>
              <a:t>C</a:t>
            </a:r>
            <a:r>
              <a:rPr lang="en-GB" sz="2000" b="1" i="1" baseline="-25000">
                <a:solidFill>
                  <a:schemeClr val="accent6"/>
                </a:solidFill>
                <a:cs typeface="Arial" charset="0"/>
              </a:rPr>
              <a:t>0d</a:t>
            </a:r>
            <a:r>
              <a:rPr lang="en-GB" sz="2000" b="1" i="1">
                <a:solidFill>
                  <a:schemeClr val="accent6"/>
                </a:solidFill>
                <a:cs typeface="Arial" charset="0"/>
              </a:rPr>
              <a:t> = 2.15 nF/cm</a:t>
            </a:r>
            <a:r>
              <a:rPr lang="en-GB" sz="2000" b="1" i="1" baseline="30000">
                <a:solidFill>
                  <a:schemeClr val="accent6"/>
                </a:solidFill>
                <a:cs typeface="Arial" charset="0"/>
              </a:rPr>
              <a:t>2</a:t>
            </a:r>
            <a:r>
              <a:rPr lang="en-US" sz="2000" b="1">
                <a:solidFill>
                  <a:schemeClr val="accent6"/>
                </a:solidFill>
                <a:cs typeface="Arial" charset="0"/>
              </a:rPr>
              <a:t> 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6629400" y="1066800"/>
            <a:ext cx="251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µ = 0.055 cm</a:t>
            </a:r>
            <a:r>
              <a:rPr lang="en-GB" sz="2000" b="1" i="1" baseline="30000" dirty="0">
                <a:solidFill>
                  <a:schemeClr val="accent6"/>
                </a:solidFill>
                <a:cs typeface="Arial" charset="0"/>
              </a:rPr>
              <a:t>2</a:t>
            </a: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/</a:t>
            </a:r>
            <a:r>
              <a:rPr lang="en-GB" sz="2000" b="1" i="1" dirty="0" err="1">
                <a:solidFill>
                  <a:schemeClr val="accent6"/>
                </a:solidFill>
                <a:cs typeface="Arial" charset="0"/>
              </a:rPr>
              <a:t>Vs</a:t>
            </a: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 </a:t>
            </a:r>
          </a:p>
          <a:p>
            <a:pPr eaLnBrk="0" hangingPunct="0">
              <a:defRPr/>
            </a:pP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C</a:t>
            </a:r>
            <a:r>
              <a:rPr lang="en-GB" sz="2000" b="1" i="1" baseline="-25000" dirty="0">
                <a:solidFill>
                  <a:schemeClr val="accent6"/>
                </a:solidFill>
                <a:cs typeface="Arial" charset="0"/>
              </a:rPr>
              <a:t>0d</a:t>
            </a: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 = 6.8 </a:t>
            </a:r>
            <a:r>
              <a:rPr lang="en-GB" sz="2000" b="1" i="1" dirty="0" err="1">
                <a:solidFill>
                  <a:schemeClr val="accent6"/>
                </a:solidFill>
                <a:cs typeface="Arial" charset="0"/>
              </a:rPr>
              <a:t>nF</a:t>
            </a:r>
            <a:r>
              <a:rPr lang="en-GB" sz="2000" b="1" i="1" dirty="0">
                <a:solidFill>
                  <a:schemeClr val="accent6"/>
                </a:solidFill>
                <a:cs typeface="Arial" charset="0"/>
              </a:rPr>
              <a:t>/cm</a:t>
            </a:r>
            <a:r>
              <a:rPr lang="en-GB" sz="2000" b="1" i="1" baseline="30000" dirty="0">
                <a:solidFill>
                  <a:schemeClr val="accent6"/>
                </a:solidFill>
                <a:cs typeface="Arial" charset="0"/>
              </a:rPr>
              <a:t>2</a:t>
            </a:r>
            <a:r>
              <a:rPr lang="en-US" sz="2000" b="1" dirty="0">
                <a:solidFill>
                  <a:schemeClr val="accent6"/>
                </a:solidFill>
                <a:cs typeface="Arial" charset="0"/>
              </a:rPr>
              <a:t> 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384300" y="6096000"/>
            <a:ext cx="7207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de-AT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Symbol" pitchFamily="18" charset="2"/>
              </a:rPr>
              <a:t>Negligible hysteresis in OFETs </a:t>
            </a:r>
          </a:p>
          <a:p>
            <a:pPr>
              <a:spcBef>
                <a:spcPct val="20000"/>
              </a:spcBef>
              <a:defRPr/>
            </a:pPr>
            <a:r>
              <a:rPr lang="de-AT" sz="2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  <a:sym typeface="Symbol" pitchFamily="18" charset="2"/>
              </a:rPr>
              <a:t>Solution processed natural dielectrics are good insulators</a:t>
            </a: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43" name="Dokument" r:id="rId7" imgW="743712" imgH="809244" progId="Word.Document.8">
                  <p:embed/>
                </p:oleObj>
              </mc:Choice>
              <mc:Fallback>
                <p:oleObj name="Dokument" r:id="rId7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8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24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2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544" name="CS ChemDraw Drawing" r:id="rId9" imgW="772160" imgH="1582420" progId="ChemDraw.Document.6.0">
                      <p:embed/>
                    </p:oleObj>
                  </mc:Choice>
                  <mc:Fallback>
                    <p:oleObj name="CS ChemDraw Drawing" r:id="rId9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45" name="CS ChemDraw Drawing" r:id="rId11" imgW="1115060" imgH="1427480" progId="ChemDraw.Document.6.0">
                    <p:embed/>
                  </p:oleObj>
                </mc:Choice>
                <mc:Fallback>
                  <p:oleObj name="CS ChemDraw Drawing" r:id="rId11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546" name="CS ChemDraw Drawing" r:id="rId13" imgW="4279900" imgH="1991360" progId="ChemDraw.Document.6.0">
                    <p:embed/>
                  </p:oleObj>
                </mc:Choice>
                <mc:Fallback>
                  <p:oleObj name="CS ChemDraw Drawing" r:id="rId13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626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endParaRPr lang="en-US" dirty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7580" y="49893"/>
            <a:ext cx="8078788" cy="609600"/>
          </a:xfrm>
        </p:spPr>
        <p:txBody>
          <a:bodyPr/>
          <a:lstStyle/>
          <a:p>
            <a:pPr eaLnBrk="1" hangingPunct="1"/>
            <a:r>
              <a:rPr lang="de-DE" sz="2800" b="1" dirty="0" err="1" smtClean="0">
                <a:solidFill>
                  <a:srgbClr val="009900"/>
                </a:solidFill>
              </a:rPr>
              <a:t>Exotic</a:t>
            </a:r>
            <a:r>
              <a:rPr lang="de-DE" sz="2800" b="1" dirty="0" smtClean="0">
                <a:solidFill>
                  <a:srgbClr val="009900"/>
                </a:solidFill>
              </a:rPr>
              <a:t> Materials </a:t>
            </a:r>
            <a:r>
              <a:rPr lang="de-DE" sz="2800" b="1" dirty="0" err="1" smtClean="0">
                <a:solidFill>
                  <a:srgbClr val="009900"/>
                </a:solidFill>
              </a:rPr>
              <a:t>for</a:t>
            </a:r>
            <a:r>
              <a:rPr lang="de-DE" sz="2800" b="1" dirty="0" smtClean="0">
                <a:solidFill>
                  <a:srgbClr val="009900"/>
                </a:solidFill>
              </a:rPr>
              <a:t> Bio-</a:t>
            </a:r>
            <a:r>
              <a:rPr lang="de-DE" sz="2800" b="1" dirty="0" err="1" smtClean="0">
                <a:solidFill>
                  <a:srgbClr val="009900"/>
                </a:solidFill>
              </a:rPr>
              <a:t>Organic</a:t>
            </a:r>
            <a:r>
              <a:rPr lang="de-DE" sz="2800" b="1" dirty="0" smtClean="0">
                <a:solidFill>
                  <a:srgbClr val="009900"/>
                </a:solidFill>
              </a:rPr>
              <a:t> </a:t>
            </a:r>
            <a:r>
              <a:rPr lang="pl-PL" sz="2800" b="1" dirty="0" smtClean="0">
                <a:solidFill>
                  <a:srgbClr val="009900"/>
                </a:solidFill>
              </a:rPr>
              <a:t>Electronics</a:t>
            </a:r>
            <a:endParaRPr lang="en-US" sz="2800" b="1" dirty="0" smtClean="0">
              <a:solidFill>
                <a:srgbClr val="009900"/>
              </a:solidFill>
            </a:endParaRPr>
          </a:p>
        </p:txBody>
      </p:sp>
      <p:pic>
        <p:nvPicPr>
          <p:cNvPr id="3994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27241"/>
            <a:ext cx="5068019" cy="613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11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7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3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4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712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13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0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714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9144000" cy="1143000"/>
          </a:xfrm>
        </p:spPr>
        <p:txBody>
          <a:bodyPr/>
          <a:lstStyle/>
          <a:p>
            <a:pPr algn="ctr" eaLnBrk="1" hangingPunct="1"/>
            <a:r>
              <a:rPr lang="pl-PL" sz="2400" b="1" dirty="0" smtClean="0"/>
              <a:t>Indigo</a:t>
            </a:r>
            <a:r>
              <a:rPr lang="en-US" sz="2400" b="1" dirty="0" smtClean="0"/>
              <a:t> (“The color of </a:t>
            </a:r>
            <a:r>
              <a:rPr lang="en-US" sz="2400" b="1" dirty="0" err="1" smtClean="0"/>
              <a:t>Pharaos</a:t>
            </a:r>
            <a:r>
              <a:rPr lang="en-US" sz="2400" b="1" dirty="0" smtClean="0"/>
              <a:t>”)</a:t>
            </a:r>
            <a:r>
              <a:rPr lang="pl-PL" sz="2400" b="1" dirty="0" smtClean="0"/>
              <a:t> is a material known since antiquity</a:t>
            </a:r>
            <a:r>
              <a:rPr lang="en-US" sz="2400" b="1" dirty="0" smtClean="0"/>
              <a:t> (~4000 years)</a:t>
            </a:r>
            <a:r>
              <a:rPr lang="pl-PL" sz="2400" b="1" dirty="0" smtClean="0"/>
              <a:t> and is currently the most industrially</a:t>
            </a:r>
            <a:r>
              <a:rPr lang="de-DE" sz="2400" b="1" dirty="0" smtClean="0"/>
              <a:t/>
            </a:r>
            <a:br>
              <a:rPr lang="de-DE" sz="2400" b="1" dirty="0" smtClean="0"/>
            </a:br>
            <a:r>
              <a:rPr lang="pl-PL" sz="2400" b="1" dirty="0" smtClean="0"/>
              <a:t>mass-produced pigment</a:t>
            </a:r>
            <a:endParaRPr lang="de-DE" sz="2400" b="1" dirty="0" smtClean="0"/>
          </a:p>
        </p:txBody>
      </p:sp>
      <p:sp>
        <p:nvSpPr>
          <p:cNvPr id="40963" name="Rectangle 1"/>
          <p:cNvSpPr>
            <a:spLocks noChangeArrowheads="1"/>
          </p:cNvSpPr>
          <p:nvPr/>
        </p:nvSpPr>
        <p:spPr bwMode="auto">
          <a:xfrm>
            <a:off x="323850" y="5472113"/>
            <a:ext cx="3960813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i="1"/>
              <a:t>Indigofera suffruticosa</a:t>
            </a:r>
            <a:r>
              <a:rPr lang="de-DE"/>
              <a:t> </a:t>
            </a:r>
          </a:p>
        </p:txBody>
      </p:sp>
      <p:sp>
        <p:nvSpPr>
          <p:cNvPr id="40964" name="Rectangle 2"/>
          <p:cNvSpPr>
            <a:spLocks noChangeArrowheads="1"/>
          </p:cNvSpPr>
          <p:nvPr/>
        </p:nvSpPr>
        <p:spPr bwMode="auto">
          <a:xfrm>
            <a:off x="5867400" y="5410200"/>
            <a:ext cx="2233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 i="1"/>
              <a:t>Indigo-dyed denim fabric</a:t>
            </a:r>
            <a:endParaRPr lang="de-DE" b="1" i="1"/>
          </a:p>
        </p:txBody>
      </p:sp>
      <p:pic>
        <p:nvPicPr>
          <p:cNvPr id="40965" name="Picture 4" descr="File:Indigofera tinctoria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492375"/>
            <a:ext cx="3887787" cy="291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Box 10"/>
          <p:cNvSpPr txBox="1">
            <a:spLocks noChangeArrowheads="1"/>
          </p:cNvSpPr>
          <p:nvPr/>
        </p:nvSpPr>
        <p:spPr bwMode="auto">
          <a:xfrm>
            <a:off x="395288" y="6021388"/>
            <a:ext cx="8424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4F515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pl-PL" sz="2400" b="1">
                <a:solidFill>
                  <a:schemeClr val="tx1"/>
                </a:solidFill>
              </a:rPr>
              <a:t>20 million killograms produced annually (~3$/kg) 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40967" name="Picture 2" descr="http://www.bohemianelement.com/i/fabric%20links/kasuri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420938"/>
            <a:ext cx="3024187" cy="301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35" name="Dokument" r:id="rId5" imgW="743712" imgH="809244" progId="Word.Document.8">
                  <p:embed/>
                </p:oleObj>
              </mc:Choice>
              <mc:Fallback>
                <p:oleObj name="Dokument" r:id="rId5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6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7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36" name="CS ChemDraw Drawing" r:id="rId7" imgW="772160" imgH="1582420" progId="ChemDraw.Document.6.0">
                      <p:embed/>
                    </p:oleObj>
                  </mc:Choice>
                  <mc:Fallback>
                    <p:oleObj name="CS ChemDraw Drawing" r:id="rId7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7" name="CS ChemDraw Drawing" r:id="rId9" imgW="1115060" imgH="1427480" progId="ChemDraw.Document.6.0">
                    <p:embed/>
                  </p:oleObj>
                </mc:Choice>
                <mc:Fallback>
                  <p:oleObj name="CS ChemDraw Drawing" r:id="rId9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3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38" name="CS ChemDraw Drawing" r:id="rId11" imgW="4279900" imgH="1991360" progId="ChemDraw.Document.6.0">
                    <p:embed/>
                  </p:oleObj>
                </mc:Choice>
                <mc:Fallback>
                  <p:oleObj name="CS ChemDraw Drawing" r:id="rId11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5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5"/>
          <p:cNvSpPr>
            <a:spLocks noChangeArrowheads="1"/>
          </p:cNvSpPr>
          <p:nvPr/>
        </p:nvSpPr>
        <p:spPr bwMode="auto">
          <a:xfrm>
            <a:off x="1258888" y="5157788"/>
            <a:ext cx="6626225" cy="1168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Font typeface="Courier New" pitchFamily="49" charset="0"/>
              <a:buChar char="o"/>
            </a:pPr>
            <a:r>
              <a:rPr lang="pl-PL" sz="2000" b="1"/>
              <a:t> Thermally and photochemically stable molecule with a sublimation temperature of 185 </a:t>
            </a:r>
            <a:r>
              <a:rPr lang="pl-PL" sz="2000" b="1" baseline="30000"/>
              <a:t>o</a:t>
            </a:r>
            <a:r>
              <a:rPr lang="pl-PL" sz="2000" b="1"/>
              <a:t>C.</a:t>
            </a:r>
          </a:p>
          <a:p>
            <a:pPr algn="ctr" eaLnBrk="0" hangingPunct="0">
              <a:spcBef>
                <a:spcPct val="50000"/>
              </a:spcBef>
              <a:buFont typeface="Courier New" pitchFamily="49" charset="0"/>
              <a:buChar char="o"/>
            </a:pPr>
            <a:r>
              <a:rPr lang="pl-PL" sz="2000" b="1"/>
              <a:t> Minimal intramolecular </a:t>
            </a:r>
            <a:r>
              <a:rPr lang="el-GR" sz="2000" b="1"/>
              <a:t>π</a:t>
            </a:r>
            <a:r>
              <a:rPr lang="pl-PL" sz="2000" b="1"/>
              <a:t>-conjugation</a:t>
            </a:r>
            <a:endParaRPr lang="en-US" sz="2000" b="1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8820150" cy="1143000"/>
          </a:xfrm>
        </p:spPr>
        <p:txBody>
          <a:bodyPr/>
          <a:lstStyle/>
          <a:p>
            <a:pPr eaLnBrk="1" hangingPunct="1"/>
            <a:r>
              <a:rPr lang="pl-PL" sz="2400" b="1" dirty="0" smtClean="0"/>
              <a:t>Indigo shows promising semiconducting properties</a:t>
            </a:r>
            <a:endParaRPr lang="de-DE" sz="2400" b="1" dirty="0" smtClean="0"/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8391525" y="63579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1989" name="Object 43"/>
          <p:cNvGraphicFramePr>
            <a:graphicFrameLocks noChangeAspect="1"/>
          </p:cNvGraphicFramePr>
          <p:nvPr/>
        </p:nvGraphicFramePr>
        <p:xfrm>
          <a:off x="2195513" y="2205038"/>
          <a:ext cx="47529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2" name="MDLDrawObject Class" r:id="rId4" imgW="3047902" imgH="1686005" progId="">
                  <p:embed/>
                </p:oleObj>
              </mc:Choice>
              <mc:Fallback>
                <p:oleObj name="MDLDrawObject Class" r:id="rId4" imgW="3047902" imgH="16860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05038"/>
                        <a:ext cx="4752975" cy="262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93" name="Dokument" r:id="rId6" imgW="743712" imgH="809244" progId="Word.Document.8">
                  <p:embed/>
                </p:oleObj>
              </mc:Choice>
              <mc:Fallback>
                <p:oleObj name="Dokument" r:id="rId6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4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9794" name="CS ChemDraw Drawing" r:id="rId8" imgW="772160" imgH="1582420" progId="ChemDraw.Document.6.0">
                      <p:embed/>
                    </p:oleObj>
                  </mc:Choice>
                  <mc:Fallback>
                    <p:oleObj name="CS ChemDraw Drawing" r:id="rId8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5" name="CS ChemDraw Drawing" r:id="rId10" imgW="1115060" imgH="1427480" progId="ChemDraw.Document.6.0">
                    <p:embed/>
                  </p:oleObj>
                </mc:Choice>
                <mc:Fallback>
                  <p:oleObj name="CS ChemDraw Drawing" r:id="rId10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1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796" name="CS ChemDraw Drawing" r:id="rId12" imgW="4279900" imgH="1991360" progId="ChemDraw.Document.6.0">
                    <p:embed/>
                  </p:oleObj>
                </mc:Choice>
                <mc:Fallback>
                  <p:oleObj name="CS ChemDraw Drawing" r:id="rId12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825" y="2133600"/>
            <a:ext cx="8451850" cy="429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" name="Rectangle 5"/>
          <p:cNvSpPr>
            <a:spLocks noChangeArrowheads="1"/>
          </p:cNvSpPr>
          <p:nvPr/>
        </p:nvSpPr>
        <p:spPr bwMode="auto">
          <a:xfrm>
            <a:off x="8243888" y="6237288"/>
            <a:ext cx="4318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Text Box 6"/>
          <p:cNvSpPr txBox="1">
            <a:spLocks noChangeArrowheads="1"/>
          </p:cNvSpPr>
          <p:nvPr/>
        </p:nvSpPr>
        <p:spPr bwMode="auto">
          <a:xfrm>
            <a:off x="0" y="11255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2400" b="1" dirty="0">
                <a:solidFill>
                  <a:schemeClr val="tx1"/>
                </a:solidFill>
                <a:sym typeface="Symbol" pitchFamily="18" charset="2"/>
              </a:rPr>
              <a:t>π</a:t>
            </a:r>
            <a:r>
              <a:rPr lang="de-AT" sz="2400" b="1" dirty="0" smtClean="0">
                <a:solidFill>
                  <a:schemeClr val="tx1"/>
                </a:solidFill>
              </a:rPr>
              <a:t>-</a:t>
            </a:r>
            <a:r>
              <a:rPr lang="de-AT" sz="2400" b="1" dirty="0" err="1">
                <a:solidFill>
                  <a:schemeClr val="tx1"/>
                </a:solidFill>
              </a:rPr>
              <a:t>conjugated</a:t>
            </a:r>
            <a:r>
              <a:rPr lang="de-AT" sz="2400" b="1" dirty="0">
                <a:solidFill>
                  <a:schemeClr val="tx1"/>
                </a:solidFill>
              </a:rPr>
              <a:t> </a:t>
            </a:r>
            <a:r>
              <a:rPr lang="de-AT" sz="2400" b="1" dirty="0" err="1">
                <a:solidFill>
                  <a:schemeClr val="tx1"/>
                </a:solidFill>
              </a:rPr>
              <a:t>molecules</a:t>
            </a:r>
            <a:r>
              <a:rPr lang="de-AT" sz="2400" b="1" dirty="0">
                <a:solidFill>
                  <a:schemeClr val="tx1"/>
                </a:solidFill>
              </a:rPr>
              <a:t> </a:t>
            </a:r>
            <a:r>
              <a:rPr lang="de-AT" sz="2400" b="1" dirty="0" err="1">
                <a:solidFill>
                  <a:schemeClr val="tx1"/>
                </a:solidFill>
              </a:rPr>
              <a:t>exist</a:t>
            </a:r>
            <a:r>
              <a:rPr lang="de-AT" sz="2400" b="1" dirty="0">
                <a:solidFill>
                  <a:schemeClr val="tx1"/>
                </a:solidFill>
              </a:rPr>
              <a:t> in </a:t>
            </a:r>
            <a:r>
              <a:rPr lang="de-AT" sz="2400" b="1" dirty="0" err="1">
                <a:solidFill>
                  <a:schemeClr val="tx1"/>
                </a:solidFill>
              </a:rPr>
              <a:t>nature</a:t>
            </a:r>
            <a:r>
              <a:rPr lang="de-AT" sz="2400" b="1" dirty="0">
                <a:solidFill>
                  <a:schemeClr val="tx1"/>
                </a:solidFill>
              </a:rPr>
              <a:t> : </a:t>
            </a:r>
            <a:r>
              <a:rPr lang="de-AT" sz="2400" b="1" dirty="0" err="1">
                <a:solidFill>
                  <a:schemeClr val="tx1"/>
                </a:solidFill>
              </a:rPr>
              <a:t>candidates</a:t>
            </a:r>
            <a:r>
              <a:rPr lang="de-AT" sz="2400" b="1" dirty="0">
                <a:solidFill>
                  <a:schemeClr val="tx1"/>
                </a:solidFill>
              </a:rPr>
              <a:t> </a:t>
            </a:r>
            <a:r>
              <a:rPr lang="de-AT" sz="2400" b="1" dirty="0" err="1">
                <a:solidFill>
                  <a:schemeClr val="tx1"/>
                </a:solidFill>
              </a:rPr>
              <a:t>for</a:t>
            </a:r>
            <a:r>
              <a:rPr lang="de-AT" sz="2400" b="1" dirty="0">
                <a:solidFill>
                  <a:schemeClr val="tx1"/>
                </a:solidFill>
              </a:rPr>
              <a:t> </a:t>
            </a:r>
            <a:r>
              <a:rPr lang="de-AT" sz="2400" b="1" dirty="0" err="1">
                <a:solidFill>
                  <a:schemeClr val="tx1"/>
                </a:solidFill>
              </a:rPr>
              <a:t>organic</a:t>
            </a:r>
            <a:r>
              <a:rPr lang="de-AT" sz="2400" b="1" dirty="0">
                <a:solidFill>
                  <a:schemeClr val="tx1"/>
                </a:solidFill>
              </a:rPr>
              <a:t> </a:t>
            </a:r>
            <a:r>
              <a:rPr lang="de-AT" sz="2400" b="1" dirty="0" err="1">
                <a:solidFill>
                  <a:schemeClr val="tx1"/>
                </a:solidFill>
              </a:rPr>
              <a:t>electronics</a:t>
            </a:r>
            <a:r>
              <a:rPr lang="de-AT" sz="2400" b="1" dirty="0">
                <a:solidFill>
                  <a:schemeClr val="tx1"/>
                </a:solidFill>
              </a:rPr>
              <a:t> ?</a:t>
            </a:r>
            <a:endParaRPr lang="en-US" sz="2400" b="1" dirty="0">
              <a:solidFill>
                <a:schemeClr val="tx1"/>
              </a:solidFill>
            </a:endParaRPr>
          </a:p>
        </p:txBody>
      </p:sp>
      <p:pic>
        <p:nvPicPr>
          <p:cNvPr id="17412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5575" y="115888"/>
          <a:ext cx="7445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0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15888"/>
                        <a:ext cx="7445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087438"/>
            <a:ext cx="9132888" cy="381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AT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693863" y="304800"/>
            <a:ext cx="5611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>
                <a:solidFill>
                  <a:schemeClr val="accent2"/>
                </a:solidFill>
                <a:latin typeface="Arial" pitchFamily="34" charset="0"/>
              </a:rPr>
              <a:t>Color Variations: Band Gap Engineering</a:t>
            </a:r>
          </a:p>
        </p:txBody>
      </p: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7712075" y="63500"/>
            <a:ext cx="1292225" cy="850900"/>
            <a:chOff x="4458" y="0"/>
            <a:chExt cx="1152" cy="768"/>
          </a:xfrm>
        </p:grpSpPr>
        <p:grpSp>
          <p:nvGrpSpPr>
            <p:cNvPr id="4107" name="Group 6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4113" name="Oval 7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4114" name="Object 8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161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08" name="Object 9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62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9" name="Oval 10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4110" name="Object 11"/>
            <p:cNvGraphicFramePr>
              <a:graphicFrameLocks noChangeAspect="1"/>
            </p:cNvGraphicFramePr>
            <p:nvPr/>
          </p:nvGraphicFramePr>
          <p:xfrm>
            <a:off x="4458" y="11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63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8" y="11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AutoShape 12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4112" name="Text Box 13"/>
            <p:cNvSpPr txBox="1">
              <a:spLocks noChangeArrowheads="1"/>
            </p:cNvSpPr>
            <p:nvPr/>
          </p:nvSpPr>
          <p:spPr bwMode="auto">
            <a:xfrm>
              <a:off x="4874" y="112"/>
              <a:ext cx="23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4102" name="Rectangle 14"/>
          <p:cNvSpPr>
            <a:spLocks noChangeArrowheads="1"/>
          </p:cNvSpPr>
          <p:nvPr/>
        </p:nvSpPr>
        <p:spPr bwMode="auto">
          <a:xfrm>
            <a:off x="2690813" y="197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4103" name="Rectangle 15"/>
          <p:cNvSpPr>
            <a:spLocks noChangeArrowheads="1"/>
          </p:cNvSpPr>
          <p:nvPr/>
        </p:nvSpPr>
        <p:spPr bwMode="auto">
          <a:xfrm>
            <a:off x="3490913" y="2190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104" name="Picture 16" descr="Spectrum(all)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33475"/>
            <a:ext cx="4456113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Rectangle 17"/>
          <p:cNvSpPr>
            <a:spLocks noChangeArrowheads="1"/>
          </p:cNvSpPr>
          <p:nvPr/>
        </p:nvSpPr>
        <p:spPr bwMode="auto">
          <a:xfrm>
            <a:off x="1709738" y="-5048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4106" name="Picture 18" descr="RibbonFinal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40481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0" y="981075"/>
            <a:ext cx="9144000" cy="1143000"/>
          </a:xfrm>
        </p:spPr>
        <p:txBody>
          <a:bodyPr/>
          <a:lstStyle/>
          <a:p>
            <a:pPr algn="ctr"/>
            <a:r>
              <a:rPr lang="pl-PL" sz="2400" b="1" smtClean="0"/>
              <a:t>Hydrogen bonding –</a:t>
            </a:r>
            <a:r>
              <a:rPr lang="de-AT" sz="2400" b="1" smtClean="0"/>
              <a:t> from water to</a:t>
            </a:r>
            <a:r>
              <a:rPr lang="pl-PL" sz="2400" b="1" smtClean="0"/>
              <a:t> DNA and RNA</a:t>
            </a:r>
            <a:endParaRPr lang="en-US" sz="2400" b="1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 l="20857" t="15576" r="32951" b="32275"/>
          <a:stretch>
            <a:fillRect/>
          </a:stretch>
        </p:blipFill>
        <p:spPr bwMode="auto">
          <a:xfrm>
            <a:off x="4427538" y="3862388"/>
            <a:ext cx="4716462" cy="299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7" descr="wat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2133600"/>
            <a:ext cx="4352925" cy="208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9" descr="220px-DNA_orbit_animate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3663" y="2060575"/>
            <a:ext cx="1312862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0" y="981075"/>
            <a:ext cx="9144000" cy="1143000"/>
          </a:xfrm>
        </p:spPr>
        <p:txBody>
          <a:bodyPr/>
          <a:lstStyle/>
          <a:p>
            <a:pPr algn="ctr"/>
            <a:r>
              <a:rPr lang="pl-PL" sz="2400" b="1" smtClean="0"/>
              <a:t>Hydrogen bonding – cellulose and kevlar</a:t>
            </a:r>
            <a:endParaRPr lang="en-US" sz="2400" b="1" smtClean="0"/>
          </a:p>
        </p:txBody>
      </p:sp>
      <p:pic>
        <p:nvPicPr>
          <p:cNvPr id="19458" name="Picture 2" descr="http://upload.wikimedia.org/wikipedia/commons/c/c3/Cellulose_stran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49500"/>
            <a:ext cx="4165600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4" descr="http://upload.wikimedia.org/wikipedia/commons/b/bf/Kevlar_chemical_structure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6700" y="2708275"/>
            <a:ext cx="5087938" cy="255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Box 1"/>
          <p:cNvSpPr txBox="1">
            <a:spLocks noChangeArrowheads="1"/>
          </p:cNvSpPr>
          <p:nvPr/>
        </p:nvSpPr>
        <p:spPr bwMode="auto">
          <a:xfrm>
            <a:off x="5292725" y="5445125"/>
            <a:ext cx="2663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800" b="1"/>
              <a:t>Kevlar para-aramid fibers</a:t>
            </a:r>
            <a:endParaRPr lang="en-US" sz="1800" b="1"/>
          </a:p>
        </p:txBody>
      </p:sp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750888" y="6051550"/>
            <a:ext cx="2663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800" b="1"/>
              <a:t>cellulose</a:t>
            </a:r>
            <a:endParaRPr lang="en-US" sz="1800" b="1"/>
          </a:p>
        </p:txBody>
      </p:sp>
      <p:pic>
        <p:nvPicPr>
          <p:cNvPr id="19462" name="Picture 7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 descr="ecs0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2060575"/>
            <a:ext cx="3370262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2" name="Picture 6"/>
          <p:cNvPicPr>
            <a:picLocks noChangeAspect="1" noChangeArrowheads="1"/>
          </p:cNvPicPr>
          <p:nvPr/>
        </p:nvPicPr>
        <p:blipFill>
          <a:blip r:embed="rId3"/>
          <a:srcRect l="5905" t="18457" r="53514" b="13843"/>
          <a:stretch>
            <a:fillRect/>
          </a:stretch>
        </p:blipFill>
        <p:spPr bwMode="auto">
          <a:xfrm>
            <a:off x="4787900" y="2133600"/>
            <a:ext cx="3538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 Box 7"/>
          <p:cNvSpPr txBox="1">
            <a:spLocks noChangeArrowheads="1"/>
          </p:cNvSpPr>
          <p:nvPr/>
        </p:nvSpPr>
        <p:spPr bwMode="auto">
          <a:xfrm>
            <a:off x="4643438" y="2133600"/>
            <a:ext cx="1368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sz="1800"/>
              <a:t>indigo</a:t>
            </a:r>
            <a:endParaRPr lang="en-US" sz="1800"/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3347864" y="4312444"/>
            <a:ext cx="360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sz="1800" dirty="0" err="1"/>
              <a:t>dihydroxyanthroquinone</a:t>
            </a:r>
            <a:endParaRPr lang="en-US" sz="1800" dirty="0"/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0" y="1052513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sz="2400" b="1">
                <a:solidFill>
                  <a:schemeClr val="tx1"/>
                </a:solidFill>
              </a:rPr>
              <a:t>Historical dyes of natural origin nearly all feature hydrogen bonding</a:t>
            </a:r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323850" y="2133600"/>
            <a:ext cx="352901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 i="1">
                <a:solidFill>
                  <a:schemeClr val="bg1"/>
                </a:solidFill>
              </a:rPr>
              <a:t>Classics in Spectroscopy</a:t>
            </a:r>
            <a:r>
              <a:rPr lang="de-AT">
                <a:solidFill>
                  <a:schemeClr val="bg1"/>
                </a:solidFill>
              </a:rPr>
              <a:t>, S. Berger, </a:t>
            </a:r>
          </a:p>
          <a:p>
            <a:pPr>
              <a:spcBef>
                <a:spcPct val="50000"/>
              </a:spcBef>
            </a:pPr>
            <a:r>
              <a:rPr lang="de-AT">
                <a:solidFill>
                  <a:schemeClr val="bg1"/>
                </a:solidFill>
              </a:rPr>
              <a:t>D. Sicker, Wiley-VCH (2009)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20487" name="Picture 4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5" descr="imperialist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188" y="2205038"/>
            <a:ext cx="7848600" cy="380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6" name="Picture 7" descr="Thailand_flag_lar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4149725"/>
            <a:ext cx="259238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 Box 8"/>
          <p:cNvSpPr txBox="1">
            <a:spLocks noChangeArrowheads="1"/>
          </p:cNvSpPr>
          <p:nvPr/>
        </p:nvSpPr>
        <p:spPr bwMode="auto">
          <a:xfrm>
            <a:off x="0" y="1052513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sz="2400" b="1">
                <a:solidFill>
                  <a:schemeClr val="tx1"/>
                </a:solidFill>
              </a:rPr>
              <a:t>Indigo and alizarin are responsible for the blue and red of many national flags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21508" name="Picture 4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00113" y="2133600"/>
            <a:ext cx="7359650" cy="431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0" name="TextBox 7"/>
          <p:cNvSpPr txBox="1">
            <a:spLocks noChangeArrowheads="1"/>
          </p:cNvSpPr>
          <p:nvPr/>
        </p:nvSpPr>
        <p:spPr bwMode="auto">
          <a:xfrm>
            <a:off x="684213" y="1052513"/>
            <a:ext cx="77041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 b="1">
                <a:solidFill>
                  <a:schemeClr val="tx1"/>
                </a:solidFill>
              </a:rPr>
              <a:t>Hydrogen-bonded chromophores are ubiquitous in dyeing art/science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22531" name="Picture 8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836613"/>
            <a:ext cx="8820150" cy="1143000"/>
          </a:xfrm>
        </p:spPr>
        <p:txBody>
          <a:bodyPr/>
          <a:lstStyle/>
          <a:p>
            <a:pPr eaLnBrk="1" hangingPunct="1"/>
            <a:r>
              <a:rPr lang="pl-PL" sz="2400" b="1" dirty="0" smtClean="0"/>
              <a:t>Indigo </a:t>
            </a:r>
            <a:r>
              <a:rPr lang="de-AT" sz="2400" b="1" dirty="0" err="1" smtClean="0"/>
              <a:t>is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produced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by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several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species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of</a:t>
            </a:r>
            <a:r>
              <a:rPr lang="de-AT" sz="2400" b="1" dirty="0" smtClean="0"/>
              <a:t> </a:t>
            </a:r>
            <a:r>
              <a:rPr lang="de-AT" sz="2400" b="1" dirty="0" err="1" smtClean="0"/>
              <a:t>plants</a:t>
            </a:r>
            <a:endParaRPr lang="de-DE" sz="2400" b="1" dirty="0" smtClean="0"/>
          </a:p>
        </p:txBody>
      </p:sp>
      <p:sp>
        <p:nvSpPr>
          <p:cNvPr id="24578" name="Rectangle 4"/>
          <p:cNvSpPr>
            <a:spLocks noChangeArrowheads="1"/>
          </p:cNvSpPr>
          <p:nvPr/>
        </p:nvSpPr>
        <p:spPr bwMode="auto">
          <a:xfrm>
            <a:off x="8391525" y="6357938"/>
            <a:ext cx="184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de-AT"/>
          </a:p>
        </p:txBody>
      </p:sp>
      <p:pic>
        <p:nvPicPr>
          <p:cNvPr id="24579" name="Picture 6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60" descr="ec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262188"/>
            <a:ext cx="1901825" cy="459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61" descr="ecs000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79613" y="4187825"/>
            <a:ext cx="1768475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6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63713" y="2133600"/>
            <a:ext cx="2303462" cy="205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6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3438" y="2924175"/>
            <a:ext cx="4500562" cy="24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 Box 64"/>
          <p:cNvSpPr txBox="1">
            <a:spLocks noChangeArrowheads="1"/>
          </p:cNvSpPr>
          <p:nvPr/>
        </p:nvSpPr>
        <p:spPr bwMode="auto">
          <a:xfrm>
            <a:off x="4283968" y="2131332"/>
            <a:ext cx="18716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b="1" dirty="0">
                <a:solidFill>
                  <a:schemeClr val="tx1"/>
                </a:solidFill>
              </a:rPr>
              <a:t>Oxidative </a:t>
            </a:r>
            <a:r>
              <a:rPr lang="de-AT" b="1" dirty="0" err="1">
                <a:solidFill>
                  <a:schemeClr val="tx1"/>
                </a:solidFill>
              </a:rPr>
              <a:t>dimerization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4585" name="Text Box 66"/>
          <p:cNvSpPr txBox="1">
            <a:spLocks noChangeArrowheads="1"/>
          </p:cNvSpPr>
          <p:nvPr/>
        </p:nvSpPr>
        <p:spPr bwMode="auto">
          <a:xfrm>
            <a:off x="0" y="2060575"/>
            <a:ext cx="18716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b="1">
                <a:solidFill>
                  <a:schemeClr val="tx1"/>
                </a:solidFill>
              </a:rPr>
              <a:t>Woad leaves</a:t>
            </a:r>
            <a:endParaRPr lang="en-US" b="1">
              <a:solidFill>
                <a:schemeClr val="tx1"/>
              </a:solidFill>
            </a:endParaRPr>
          </a:p>
        </p:txBody>
      </p:sp>
      <p:sp>
        <p:nvSpPr>
          <p:cNvPr id="24586" name="Line 68"/>
          <p:cNvSpPr>
            <a:spLocks noChangeShapeType="1"/>
          </p:cNvSpPr>
          <p:nvPr/>
        </p:nvSpPr>
        <p:spPr bwMode="auto">
          <a:xfrm>
            <a:off x="3492500" y="2708275"/>
            <a:ext cx="2303463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323850" y="981075"/>
            <a:ext cx="8443913" cy="1143000"/>
          </a:xfrm>
        </p:spPr>
        <p:txBody>
          <a:bodyPr/>
          <a:lstStyle/>
          <a:p>
            <a:r>
              <a:rPr lang="pl-PL" sz="2400" b="1" smtClean="0"/>
              <a:t>Indigo shows reversible 2e</a:t>
            </a:r>
            <a:r>
              <a:rPr lang="pl-PL" sz="2400" b="1" baseline="30000" smtClean="0"/>
              <a:t>-</a:t>
            </a:r>
            <a:r>
              <a:rPr lang="pl-PL" sz="2400" b="1" smtClean="0"/>
              <a:t> oxidation and reduction electrochemistry</a:t>
            </a:r>
            <a:endParaRPr lang="en-US" sz="2400" b="1" smtClean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 l="43860" t="49065"/>
          <a:stretch>
            <a:fillRect/>
          </a:stretch>
        </p:blipFill>
        <p:spPr bwMode="auto">
          <a:xfrm>
            <a:off x="4105275" y="2376488"/>
            <a:ext cx="5192713" cy="384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3" descr="C:\Users\Eric\Documents\OriginLab\Origin8\User Files\Graph5.tif"/>
          <p:cNvPicPr>
            <a:picLocks noChangeAspect="1" noChangeArrowheads="1"/>
          </p:cNvPicPr>
          <p:nvPr/>
        </p:nvPicPr>
        <p:blipFill>
          <a:blip r:embed="rId4"/>
          <a:srcRect l="7762" t="10178" r="10606" b="3174"/>
          <a:stretch>
            <a:fillRect/>
          </a:stretch>
        </p:blipFill>
        <p:spPr bwMode="auto">
          <a:xfrm>
            <a:off x="25400" y="2614613"/>
            <a:ext cx="4105275" cy="3367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4572000" y="2133600"/>
            <a:ext cx="2592388" cy="35877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6630" name="Rectangle 3"/>
          <p:cNvSpPr>
            <a:spLocks noChangeArrowheads="1"/>
          </p:cNvSpPr>
          <p:nvPr/>
        </p:nvSpPr>
        <p:spPr bwMode="auto">
          <a:xfrm>
            <a:off x="3995738" y="2133600"/>
            <a:ext cx="3024187" cy="358775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4572000" y="2133600"/>
            <a:ext cx="2447925" cy="35877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4"/>
          <p:cNvSpPr>
            <a:spLocks noChangeArrowheads="1"/>
          </p:cNvSpPr>
          <p:nvPr/>
        </p:nvSpPr>
        <p:spPr bwMode="auto">
          <a:xfrm>
            <a:off x="3892550" y="5661025"/>
            <a:ext cx="4738688" cy="646113"/>
          </a:xfrm>
          <a:prstGeom prst="rect">
            <a:avLst/>
          </a:prstGeom>
          <a:solidFill>
            <a:srgbClr val="FFFF00"/>
          </a:solidFill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323850" y="981075"/>
            <a:ext cx="8640763" cy="1143000"/>
          </a:xfrm>
        </p:spPr>
        <p:txBody>
          <a:bodyPr/>
          <a:lstStyle/>
          <a:p>
            <a:r>
              <a:rPr lang="pl-PL" sz="2400" b="1" smtClean="0"/>
              <a:t>Indigo adopts a highly crystalline morphology on many substrates</a:t>
            </a:r>
            <a:endParaRPr lang="en-US" sz="2400" b="1" smtClean="0"/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2"/>
          <a:srcRect l="48618"/>
          <a:stretch>
            <a:fillRect/>
          </a:stretch>
        </p:blipFill>
        <p:spPr bwMode="auto">
          <a:xfrm>
            <a:off x="3892550" y="2133600"/>
            <a:ext cx="4738688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3"/>
          <a:srcRect t="49065" r="56303"/>
          <a:stretch>
            <a:fillRect/>
          </a:stretch>
        </p:blipFill>
        <p:spPr bwMode="auto">
          <a:xfrm>
            <a:off x="0" y="2420938"/>
            <a:ext cx="3860800" cy="36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Box 2"/>
          <p:cNvSpPr txBox="1">
            <a:spLocks noChangeArrowheads="1"/>
          </p:cNvSpPr>
          <p:nvPr/>
        </p:nvSpPr>
        <p:spPr bwMode="auto">
          <a:xfrm>
            <a:off x="3892550" y="5661025"/>
            <a:ext cx="48244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800" b="1">
                <a:solidFill>
                  <a:schemeClr val="tx1"/>
                </a:solidFill>
              </a:rPr>
              <a:t>Indigo [100] plane prominently developed in growth direction</a:t>
            </a:r>
            <a:endParaRPr lang="en-US" sz="1800" b="1">
              <a:solidFill>
                <a:schemeClr val="tx1"/>
              </a:solidFill>
            </a:endParaRPr>
          </a:p>
        </p:txBody>
      </p:sp>
      <p:pic>
        <p:nvPicPr>
          <p:cNvPr id="27654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0825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5" name="Rectangle 8"/>
          <p:cNvSpPr>
            <a:spLocks noChangeArrowheads="1"/>
          </p:cNvSpPr>
          <p:nvPr/>
        </p:nvSpPr>
        <p:spPr bwMode="auto">
          <a:xfrm>
            <a:off x="3851275" y="2133600"/>
            <a:ext cx="360363" cy="287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613"/>
            <a:ext cx="9144000" cy="1143000"/>
          </a:xfrm>
        </p:spPr>
        <p:txBody>
          <a:bodyPr/>
          <a:lstStyle/>
          <a:p>
            <a:pPr algn="ctr" eaLnBrk="1" hangingPunct="1"/>
            <a:r>
              <a:rPr lang="en-US" sz="2400" b="1" smtClean="0"/>
              <a:t>Tyrian Purple</a:t>
            </a:r>
            <a:r>
              <a:rPr lang="pl-PL" sz="2400" b="1" smtClean="0"/>
              <a:t> dye </a:t>
            </a:r>
            <a:r>
              <a:rPr lang="en-US" sz="2400" b="1" smtClean="0"/>
              <a:t>(</a:t>
            </a:r>
            <a:r>
              <a:rPr lang="pl-PL" sz="2400" b="1" smtClean="0"/>
              <a:t>6,6’-dibomroindigo</a:t>
            </a:r>
            <a:r>
              <a:rPr lang="en-US" sz="2400" b="1" smtClean="0"/>
              <a:t>) was</a:t>
            </a:r>
            <a:r>
              <a:rPr lang="pl-PL" sz="2400" b="1" smtClean="0"/>
              <a:t> the most </a:t>
            </a:r>
            <a:r>
              <a:rPr lang="en-US" sz="2400" b="1" smtClean="0"/>
              <a:t>prized </a:t>
            </a:r>
            <a:r>
              <a:rPr lang="pl-PL" sz="2400" b="1" smtClean="0"/>
              <a:t>pigment</a:t>
            </a:r>
            <a:r>
              <a:rPr lang="en-US" sz="2400" b="1" smtClean="0"/>
              <a:t> in antiquity</a:t>
            </a:r>
            <a:endParaRPr lang="de-DE" sz="2400" b="1" smtClean="0"/>
          </a:p>
        </p:txBody>
      </p:sp>
      <p:sp>
        <p:nvSpPr>
          <p:cNvPr id="32770" name="Rectangle 1"/>
          <p:cNvSpPr>
            <a:spLocks noChangeArrowheads="1"/>
          </p:cNvSpPr>
          <p:nvPr/>
        </p:nvSpPr>
        <p:spPr bwMode="auto">
          <a:xfrm>
            <a:off x="0" y="5354638"/>
            <a:ext cx="320675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 b="1" i="1">
                <a:solidFill>
                  <a:srgbClr val="C00000"/>
                </a:solidFill>
              </a:rPr>
              <a:t>Bolinus Brandaris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1800" b="1" i="1">
                <a:solidFill>
                  <a:srgbClr val="C00000"/>
                </a:solidFill>
              </a:rPr>
              <a:t>(Muricidae and Thaisidae families)</a:t>
            </a:r>
            <a:endParaRPr lang="de-DE" sz="1800">
              <a:solidFill>
                <a:srgbClr val="C00000"/>
              </a:solidFill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5965825" y="5517247"/>
            <a:ext cx="29543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800" b="1" i="1" dirty="0">
                <a:solidFill>
                  <a:srgbClr val="C00000"/>
                </a:solidFill>
              </a:rPr>
              <a:t>East-Roman </a:t>
            </a:r>
            <a:r>
              <a:rPr lang="en-US" sz="1800" b="1" i="1" dirty="0" smtClean="0">
                <a:solidFill>
                  <a:srgbClr val="C00000"/>
                </a:solidFill>
              </a:rPr>
              <a:t>(</a:t>
            </a:r>
            <a:r>
              <a:rPr lang="en-US" sz="1800" b="1" i="1" dirty="0" err="1" smtClean="0">
                <a:solidFill>
                  <a:srgbClr val="C00000"/>
                </a:solidFill>
              </a:rPr>
              <a:t>Byzanz</a:t>
            </a:r>
            <a:r>
              <a:rPr lang="en-US" sz="1800" b="1" i="1" dirty="0" smtClean="0">
                <a:solidFill>
                  <a:srgbClr val="C00000"/>
                </a:solidFill>
              </a:rPr>
              <a:t>) Emperor Justinian</a:t>
            </a:r>
            <a:endParaRPr lang="de-DE" sz="1800" b="1" i="1" dirty="0">
              <a:solidFill>
                <a:srgbClr val="C00000"/>
              </a:solidFill>
            </a:endParaRPr>
          </a:p>
        </p:txBody>
      </p:sp>
      <p:pic>
        <p:nvPicPr>
          <p:cNvPr id="32772" name="Picture 4" descr="File:Haustellum brandaris 000.jpg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25" y="2168525"/>
            <a:ext cx="2849563" cy="312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6" descr="File:Purpur-mit-Ausfaerbung.png">
            <a:hlinkClick r:id="rId4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71825" y="3284538"/>
            <a:ext cx="2543175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8" descr="File:Justinian.jpg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7588" y="2124075"/>
            <a:ext cx="254317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2" descr="http://upload.wikimedia.org/wikipedia/commons/e/ec/Tyrian-Purple-2D-skeletal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87675" y="2060575"/>
            <a:ext cx="3013075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8" descr="http://www.mrl.ucsb.edu/~lcampos/logos/lios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349500"/>
            <a:ext cx="4219575" cy="404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7538" y="2492375"/>
            <a:ext cx="4357687" cy="38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5" name="TextBox 6"/>
          <p:cNvSpPr txBox="1">
            <a:spLocks noChangeArrowheads="1"/>
          </p:cNvSpPr>
          <p:nvPr/>
        </p:nvSpPr>
        <p:spPr bwMode="auto">
          <a:xfrm>
            <a:off x="179388" y="1052513"/>
            <a:ext cx="871378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2400" b="1">
                <a:solidFill>
                  <a:schemeClr val="tx1"/>
                </a:solidFill>
              </a:rPr>
              <a:t>Tyrian Purple, like Indigo, is highly crystalline and shows the same electrochemistry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33796" name="Picture 4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2"/>
          <p:cNvSpPr txBox="1">
            <a:spLocks noChangeArrowheads="1"/>
          </p:cNvSpPr>
          <p:nvPr/>
        </p:nvSpPr>
        <p:spPr bwMode="auto">
          <a:xfrm>
            <a:off x="1042988" y="36513"/>
            <a:ext cx="6672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Semiconducting and Metallic Polymers</a:t>
            </a:r>
          </a:p>
        </p:txBody>
      </p:sp>
      <p:grpSp>
        <p:nvGrpSpPr>
          <p:cNvPr id="9223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9233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234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2" name="Dokument" r:id="rId3" imgW="743760" imgH="809280" progId="Word.Document.8">
                  <p:embed/>
                </p:oleObj>
              </mc:Choice>
              <mc:Fallback>
                <p:oleObj name="Dokument" r:id="rId3" imgW="743760" imgH="80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sp>
        <p:nvSpPr>
          <p:cNvPr id="9225" name="Textfeld 9"/>
          <p:cNvSpPr txBox="1">
            <a:spLocks noChangeArrowheads="1"/>
          </p:cNvSpPr>
          <p:nvPr/>
        </p:nvSpPr>
        <p:spPr bwMode="auto">
          <a:xfrm>
            <a:off x="-131763" y="754063"/>
            <a:ext cx="93773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AT"/>
              <a:t>---for they combine </a:t>
            </a:r>
            <a:r>
              <a:rPr lang="de-DE"/>
              <a:t>the electronic properties of metals and semiconductors</a:t>
            </a:r>
          </a:p>
          <a:p>
            <a:r>
              <a:rPr lang="de-DE" i="1"/>
              <a:t> and</a:t>
            </a:r>
            <a:r>
              <a:rPr lang="de-DE"/>
              <a:t> </a:t>
            </a:r>
          </a:p>
          <a:p>
            <a:r>
              <a:rPr lang="de-DE"/>
              <a:t>the processablity, synthesis advantages and flexibility of polymers.</a:t>
            </a:r>
            <a:r>
              <a:rPr lang="de-AT"/>
              <a:t>.</a:t>
            </a:r>
          </a:p>
        </p:txBody>
      </p:sp>
      <p:grpSp>
        <p:nvGrpSpPr>
          <p:cNvPr id="9226" name="Group 13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9228" name="Group 14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9232" name="Oval 15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9221" name="Object 16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7373" name="CS ChemDraw Drawing" r:id="rId5" imgW="771840" imgH="1582200" progId="ChemDraw.Document.6.0">
                      <p:embed/>
                    </p:oleObj>
                  </mc:Choice>
                  <mc:Fallback>
                    <p:oleObj name="CS ChemDraw Drawing" r:id="rId5" imgW="771840" imgH="158220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19" name="Object 17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74" name="CS ChemDraw Drawing" r:id="rId7" imgW="1114920" imgH="1427400" progId="ChemDraw.Document.6.0">
                    <p:embed/>
                  </p:oleObj>
                </mc:Choice>
                <mc:Fallback>
                  <p:oleObj name="CS ChemDraw Drawing" r:id="rId7" imgW="1114920" imgH="14274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9" name="Oval 18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9220" name="Object 19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75" name="CS ChemDraw Drawing" r:id="rId9" imgW="4279680" imgH="1991160" progId="ChemDraw.Document.6.0">
                    <p:embed/>
                  </p:oleObj>
                </mc:Choice>
                <mc:Fallback>
                  <p:oleObj name="CS ChemDraw Drawing" r:id="rId9" imgW="4279680" imgH="19911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0" name="AutoShape 20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9231" name="Text Box 21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pic>
        <p:nvPicPr>
          <p:cNvPr id="9227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6863" y="1954213"/>
            <a:ext cx="3248025" cy="487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092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24863" cy="1143000"/>
          </a:xfrm>
        </p:spPr>
        <p:txBody>
          <a:bodyPr/>
          <a:lstStyle/>
          <a:p>
            <a:r>
              <a:rPr lang="pl-PL" sz="2400" b="1" dirty="0" err="1" smtClean="0"/>
              <a:t>Improved</a:t>
            </a:r>
            <a:r>
              <a:rPr lang="pl-PL" sz="2400" b="1" dirty="0" smtClean="0"/>
              <a:t> </a:t>
            </a:r>
            <a:r>
              <a:rPr lang="pl-PL" sz="2400" b="1" dirty="0" err="1" smtClean="0"/>
              <a:t>mobility</a:t>
            </a:r>
            <a:r>
              <a:rPr lang="pl-PL" sz="2400" b="1" dirty="0" smtClean="0"/>
              <a:t> </a:t>
            </a:r>
            <a:r>
              <a:rPr lang="pl-PL" sz="2400" b="1" dirty="0" err="1" smtClean="0"/>
              <a:t>could</a:t>
            </a:r>
            <a:r>
              <a:rPr lang="pl-PL" sz="2400" b="1" dirty="0" smtClean="0"/>
              <a:t> be </a:t>
            </a:r>
            <a:r>
              <a:rPr lang="pl-PL" sz="2400" b="1" dirty="0" err="1" smtClean="0"/>
              <a:t>explained</a:t>
            </a:r>
            <a:r>
              <a:rPr lang="pl-PL" sz="2400" b="1" dirty="0" smtClean="0"/>
              <a:t> by </a:t>
            </a:r>
            <a:r>
              <a:rPr lang="pl-PL" sz="2400" b="1" dirty="0" err="1" smtClean="0"/>
              <a:t>tighter</a:t>
            </a:r>
            <a:r>
              <a:rPr lang="pl-PL" sz="2400" b="1" dirty="0" smtClean="0"/>
              <a:t> </a:t>
            </a:r>
            <a:r>
              <a:rPr lang="pl-PL" sz="2400" b="1" dirty="0" smtClean="0">
                <a:sym typeface="Symbol" pitchFamily="18" charset="2"/>
              </a:rPr>
              <a:t>π</a:t>
            </a:r>
            <a:r>
              <a:rPr lang="pl-PL" sz="2400" b="1" dirty="0" smtClean="0"/>
              <a:t>-</a:t>
            </a:r>
            <a:r>
              <a:rPr lang="pl-PL" sz="2400" b="1" dirty="0" err="1" smtClean="0"/>
              <a:t>stacking</a:t>
            </a:r>
            <a:r>
              <a:rPr lang="pl-PL" sz="2400" b="1" dirty="0" smtClean="0"/>
              <a:t> of </a:t>
            </a:r>
            <a:r>
              <a:rPr lang="pl-PL" sz="2400" b="1" dirty="0" err="1" smtClean="0"/>
              <a:t>tyrian</a:t>
            </a:r>
            <a:r>
              <a:rPr lang="pl-PL" sz="2400" b="1" dirty="0" smtClean="0"/>
              <a:t> </a:t>
            </a:r>
            <a:r>
              <a:rPr lang="pl-PL" sz="2400" b="1" dirty="0" err="1" smtClean="0"/>
              <a:t>purple</a:t>
            </a:r>
            <a:r>
              <a:rPr lang="pl-PL" sz="2400" b="1" dirty="0" smtClean="0"/>
              <a:t> </a:t>
            </a:r>
            <a:r>
              <a:rPr lang="pl-PL" sz="2400" b="1" dirty="0" err="1" smtClean="0"/>
              <a:t>relative</a:t>
            </a:r>
            <a:r>
              <a:rPr lang="pl-PL" sz="2400" b="1" dirty="0" smtClean="0"/>
              <a:t> to </a:t>
            </a:r>
            <a:r>
              <a:rPr lang="pl-PL" sz="2400" b="1" dirty="0" err="1" smtClean="0"/>
              <a:t>indigo</a:t>
            </a:r>
            <a:endParaRPr lang="en-US" sz="2400" b="1" dirty="0" smtClean="0"/>
          </a:p>
        </p:txBody>
      </p:sp>
      <p:pic>
        <p:nvPicPr>
          <p:cNvPr id="36866" name="Picture 2" descr="C:\Users\Eric\Desktop\tyrian purple on TTC with H bonding.jpg"/>
          <p:cNvPicPr>
            <a:picLocks noChangeAspect="1" noChangeArrowheads="1"/>
          </p:cNvPicPr>
          <p:nvPr/>
        </p:nvPicPr>
        <p:blipFill>
          <a:blip r:embed="rId2"/>
          <a:srcRect l="21565" t="2420" r="12590" b="30527"/>
          <a:stretch>
            <a:fillRect/>
          </a:stretch>
        </p:blipFill>
        <p:spPr bwMode="auto">
          <a:xfrm>
            <a:off x="4800600" y="2205038"/>
            <a:ext cx="4117975" cy="388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4" descr="C:\Users\Eric\Desktop\INDIGO.jpg"/>
          <p:cNvPicPr>
            <a:picLocks noChangeAspect="1" noChangeArrowheads="1"/>
          </p:cNvPicPr>
          <p:nvPr/>
        </p:nvPicPr>
        <p:blipFill>
          <a:blip r:embed="rId3"/>
          <a:srcRect l="23343" t="16490" r="7687" b="17552"/>
          <a:stretch>
            <a:fillRect/>
          </a:stretch>
        </p:blipFill>
        <p:spPr bwMode="auto">
          <a:xfrm>
            <a:off x="0" y="2714625"/>
            <a:ext cx="4787900" cy="294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Box 7"/>
          <p:cNvSpPr txBox="1">
            <a:spLocks noChangeArrowheads="1"/>
          </p:cNvSpPr>
          <p:nvPr/>
        </p:nvSpPr>
        <p:spPr bwMode="auto">
          <a:xfrm>
            <a:off x="5508625" y="6237288"/>
            <a:ext cx="180022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sz="1800" b="1"/>
              <a:t>π</a:t>
            </a:r>
            <a:r>
              <a:rPr lang="pl-PL" sz="1800" b="1"/>
              <a:t>-</a:t>
            </a:r>
            <a:r>
              <a:rPr lang="el-GR" sz="1800" b="1"/>
              <a:t>π </a:t>
            </a:r>
            <a:r>
              <a:rPr lang="pl-PL" sz="1800" b="1"/>
              <a:t>4.85 Å</a:t>
            </a:r>
            <a:endParaRPr lang="en-US" sz="1800" b="1"/>
          </a:p>
          <a:p>
            <a:pPr algn="ctr" eaLnBrk="0" hangingPunct="0">
              <a:spcBef>
                <a:spcPct val="50000"/>
              </a:spcBef>
            </a:pPr>
            <a:r>
              <a:rPr lang="pl-PL"/>
              <a:t> </a:t>
            </a:r>
            <a:endParaRPr lang="en-US"/>
          </a:p>
        </p:txBody>
      </p:sp>
      <p:sp>
        <p:nvSpPr>
          <p:cNvPr id="36869" name="TextBox 8"/>
          <p:cNvSpPr txBox="1">
            <a:spLocks noChangeArrowheads="1"/>
          </p:cNvSpPr>
          <p:nvPr/>
        </p:nvSpPr>
        <p:spPr bwMode="auto">
          <a:xfrm>
            <a:off x="1116013" y="5949950"/>
            <a:ext cx="25193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l-GR" sz="1800" b="1"/>
              <a:t>π</a:t>
            </a:r>
            <a:r>
              <a:rPr lang="pl-PL" sz="1800" b="1"/>
              <a:t>-</a:t>
            </a:r>
            <a:r>
              <a:rPr lang="el-GR" sz="1800" b="1"/>
              <a:t>π</a:t>
            </a:r>
            <a:r>
              <a:rPr lang="pl-PL" sz="1800" b="1"/>
              <a:t> 5.77 Å</a:t>
            </a:r>
            <a:endParaRPr lang="en-US" sz="1800" b="1"/>
          </a:p>
        </p:txBody>
      </p:sp>
      <p:sp>
        <p:nvSpPr>
          <p:cNvPr id="36870" name="TextBox 9"/>
          <p:cNvSpPr txBox="1">
            <a:spLocks noChangeArrowheads="1"/>
          </p:cNvSpPr>
          <p:nvPr/>
        </p:nvSpPr>
        <p:spPr bwMode="auto">
          <a:xfrm>
            <a:off x="1547813" y="2205038"/>
            <a:ext cx="25193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>
                <a:solidFill>
                  <a:schemeClr val="tx1"/>
                </a:solidFill>
              </a:rPr>
              <a:t>indigo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36871" name="TextBox 10"/>
          <p:cNvSpPr txBox="1">
            <a:spLocks noChangeArrowheads="1"/>
          </p:cNvSpPr>
          <p:nvPr/>
        </p:nvSpPr>
        <p:spPr bwMode="auto">
          <a:xfrm>
            <a:off x="5795963" y="2060575"/>
            <a:ext cx="2520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>
                <a:solidFill>
                  <a:schemeClr val="tx1"/>
                </a:solidFill>
              </a:rPr>
              <a:t>Tyrian purple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36872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1143000"/>
          </a:xfrm>
        </p:spPr>
        <p:txBody>
          <a:bodyPr/>
          <a:lstStyle/>
          <a:p>
            <a:pPr algn="ctr"/>
            <a:r>
              <a:rPr lang="pl-PL" sz="2400" b="1" smtClean="0"/>
              <a:t>Structure-packing-transport relationship</a:t>
            </a:r>
            <a:endParaRPr lang="en-US" sz="2400" b="1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23850" y="2028825"/>
          <a:ext cx="5688631" cy="464182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1141173"/>
                <a:gridCol w="2099186"/>
              </a:tblGrid>
              <a:tr h="794107">
                <a:tc>
                  <a:txBody>
                    <a:bodyPr/>
                    <a:lstStyle/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Material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Space gro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 intermolecular distanc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b="1" dirty="0" smtClean="0"/>
                        <a:t>Indig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b="1" dirty="0" smtClean="0"/>
                        <a:t>P21/c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b="1" dirty="0" smtClean="0"/>
                        <a:t>5.77</a:t>
                      </a:r>
                      <a:endParaRPr lang="en-US" b="1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6,6’-difluor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6.04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6,6’-dichlor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3.75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b="1" dirty="0" smtClean="0"/>
                        <a:t>6,6’-dibrom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b="1" dirty="0" smtClean="0"/>
                        <a:t>P21/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b="1" dirty="0" smtClean="0"/>
                        <a:t>4.85</a:t>
                      </a:r>
                      <a:endParaRPr lang="en-US" b="1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6,6’-dimethy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4.81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6,6’-dimeth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6.25</a:t>
                      </a:r>
                      <a:endParaRPr lang="en-US" dirty="0"/>
                    </a:p>
                  </a:txBody>
                  <a:tcPr/>
                </a:tc>
              </a:tr>
              <a:tr h="555875">
                <a:tc>
                  <a:txBody>
                    <a:bodyPr/>
                    <a:lstStyle/>
                    <a:p>
                      <a:r>
                        <a:rPr lang="pl-PL" dirty="0" smtClean="0"/>
                        <a:t>5,5’,6,6’-tetramethox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42/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none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5,5’-dichlor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4.54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4,4’-dichlor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6.53</a:t>
                      </a:r>
                      <a:endParaRPr lang="en-US" dirty="0"/>
                    </a:p>
                  </a:txBody>
                  <a:tcPr/>
                </a:tc>
              </a:tr>
              <a:tr h="322054">
                <a:tc>
                  <a:txBody>
                    <a:bodyPr/>
                    <a:lstStyle/>
                    <a:p>
                      <a:r>
                        <a:rPr lang="pl-PL" dirty="0" smtClean="0"/>
                        <a:t>4,4’-dibrom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P21/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7.4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9988" name="Picture 2" descr="C:\Users\Eric\Documents\israel journal of chem review\new figure 1 .tif"/>
          <p:cNvPicPr>
            <a:picLocks noChangeAspect="1" noChangeArrowheads="1"/>
          </p:cNvPicPr>
          <p:nvPr/>
        </p:nvPicPr>
        <p:blipFill>
          <a:blip r:embed="rId2"/>
          <a:srcRect r="55482" b="35976"/>
          <a:stretch>
            <a:fillRect/>
          </a:stretch>
        </p:blipFill>
        <p:spPr bwMode="auto">
          <a:xfrm>
            <a:off x="6084888" y="4545013"/>
            <a:ext cx="3059112" cy="146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89" name="Picture 3" descr="C:\Users\Eric\Documents\israel journal of chem review\scheme 2 final.tif"/>
          <p:cNvPicPr>
            <a:picLocks noChangeAspect="1" noChangeArrowheads="1"/>
          </p:cNvPicPr>
          <p:nvPr/>
        </p:nvPicPr>
        <p:blipFill>
          <a:blip r:embed="rId3"/>
          <a:srcRect l="40022" t="41943" r="24164" b="46060"/>
          <a:stretch>
            <a:fillRect/>
          </a:stretch>
        </p:blipFill>
        <p:spPr bwMode="auto">
          <a:xfrm>
            <a:off x="6043613" y="3368675"/>
            <a:ext cx="3100387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90" name="Rectangle 7"/>
          <p:cNvSpPr>
            <a:spLocks noChangeArrowheads="1"/>
          </p:cNvSpPr>
          <p:nvPr/>
        </p:nvSpPr>
        <p:spPr bwMode="auto">
          <a:xfrm>
            <a:off x="6010275" y="2924175"/>
            <a:ext cx="3025775" cy="304800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/>
          </a:p>
        </p:txBody>
      </p:sp>
      <p:pic>
        <p:nvPicPr>
          <p:cNvPr id="39991" name="Picture 9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60" name="Title 1"/>
          <p:cNvSpPr>
            <a:spLocks noGrp="1"/>
          </p:cNvSpPr>
          <p:nvPr>
            <p:ph type="title"/>
          </p:nvPr>
        </p:nvSpPr>
        <p:spPr>
          <a:xfrm>
            <a:off x="323850" y="981075"/>
            <a:ext cx="8496300" cy="1143000"/>
          </a:xfrm>
        </p:spPr>
        <p:txBody>
          <a:bodyPr/>
          <a:lstStyle/>
          <a:p>
            <a:pPr algn="ctr"/>
            <a:r>
              <a:rPr lang="pl-PL" sz="2400" b="1" smtClean="0"/>
              <a:t>Quinacridone is the H-bonding cousin of Pentacene</a:t>
            </a:r>
            <a:endParaRPr lang="en-US" sz="2400" b="1" smtClean="0"/>
          </a:p>
        </p:txBody>
      </p:sp>
      <p:pic>
        <p:nvPicPr>
          <p:cNvPr id="375861" name="Picture 2" descr="File:Chinacridon.sv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05100" y="3644900"/>
            <a:ext cx="392747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5862" name="Picture 2" descr="http://www.scbt.com/images/gels/116048.jpg"/>
          <p:cNvPicPr>
            <a:picLocks noChangeAspect="1" noChangeArrowheads="1"/>
          </p:cNvPicPr>
          <p:nvPr/>
        </p:nvPicPr>
        <p:blipFill>
          <a:blip r:embed="rId5"/>
          <a:srcRect t="38115" b="34480"/>
          <a:stretch>
            <a:fillRect/>
          </a:stretch>
        </p:blipFill>
        <p:spPr bwMode="auto">
          <a:xfrm>
            <a:off x="2609850" y="5729288"/>
            <a:ext cx="4117975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5863" name="Picture 6" descr="http://www.mrl.ucsb.edu/~lcampos/logos/lios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75859" name="Object 51"/>
          <p:cNvGraphicFramePr>
            <a:graphicFrameLocks noChangeAspect="1"/>
          </p:cNvGraphicFramePr>
          <p:nvPr/>
        </p:nvGraphicFramePr>
        <p:xfrm>
          <a:off x="2868613" y="1916113"/>
          <a:ext cx="3600450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4" name="ISIS/Draw Sketch" r:id="rId7" imgW="3029085" imgH="1676490" progId="MDLDrawOLE.MDLDrawObject.1">
                  <p:embed/>
                </p:oleObj>
              </mc:Choice>
              <mc:Fallback>
                <p:oleObj name="ISIS/Draw Sketch" r:id="rId7" imgW="3029085" imgH="1676490" progId="MDLDrawOLE.MDLDrawObject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16113"/>
                        <a:ext cx="3600450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64" name="TextBox 7"/>
          <p:cNvSpPr txBox="1">
            <a:spLocks noChangeArrowheads="1"/>
          </p:cNvSpPr>
          <p:nvPr/>
        </p:nvSpPr>
        <p:spPr bwMode="auto">
          <a:xfrm>
            <a:off x="1050925" y="2630488"/>
            <a:ext cx="1512888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600" b="1"/>
              <a:t>Indigo</a:t>
            </a:r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r>
              <a:rPr lang="pl-PL" sz="1600" b="1"/>
              <a:t>Quinacridone</a:t>
            </a:r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endParaRPr lang="pl-PL" sz="1600" b="1"/>
          </a:p>
          <a:p>
            <a:pPr algn="ctr" eaLnBrk="0" hangingPunct="0">
              <a:spcBef>
                <a:spcPct val="50000"/>
              </a:spcBef>
            </a:pPr>
            <a:r>
              <a:rPr lang="pl-PL" sz="1600" b="1"/>
              <a:t>pentacene</a:t>
            </a:r>
            <a:endParaRPr lang="en-US" sz="1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3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981075"/>
            <a:ext cx="8351838" cy="1143000"/>
          </a:xfrm>
        </p:spPr>
        <p:txBody>
          <a:bodyPr/>
          <a:lstStyle/>
          <a:p>
            <a:r>
              <a:rPr lang="de-AT" sz="2400" b="1" smtClean="0"/>
              <a:t>Electrochemistry of quinacridone is the same as that of the indigoids</a:t>
            </a:r>
            <a:endParaRPr lang="en-US" sz="2400" b="1" smtClean="0"/>
          </a:p>
        </p:txBody>
      </p:sp>
      <p:pic>
        <p:nvPicPr>
          <p:cNvPr id="376834" name="Picture 4" descr="Quinacridone CV"/>
          <p:cNvPicPr>
            <a:picLocks noChangeAspect="1" noChangeArrowheads="1"/>
          </p:cNvPicPr>
          <p:nvPr/>
        </p:nvPicPr>
        <p:blipFill>
          <a:blip r:embed="rId2"/>
          <a:srcRect t="4636"/>
          <a:stretch>
            <a:fillRect/>
          </a:stretch>
        </p:blipFill>
        <p:spPr bwMode="auto">
          <a:xfrm>
            <a:off x="1331913" y="2082800"/>
            <a:ext cx="6480175" cy="477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6835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116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48038" y="3357563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1170" name="TextBox 7"/>
          <p:cNvSpPr txBox="1">
            <a:spLocks noChangeArrowheads="1"/>
          </p:cNvSpPr>
          <p:nvPr/>
        </p:nvSpPr>
        <p:spPr bwMode="auto">
          <a:xfrm flipH="1">
            <a:off x="6083300" y="2709863"/>
            <a:ext cx="27368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l-PL">
                <a:solidFill>
                  <a:schemeClr val="bg1"/>
                </a:solidFill>
              </a:rPr>
              <a:t>Same peak on PEDOT, glass, and TTC</a:t>
            </a:r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391171" name="Straight Arrow Connector 9"/>
          <p:cNvCxnSpPr>
            <a:cxnSpLocks noChangeShapeType="1"/>
          </p:cNvCxnSpPr>
          <p:nvPr/>
        </p:nvCxnSpPr>
        <p:spPr bwMode="auto">
          <a:xfrm rot="10800000">
            <a:off x="5508625" y="2781300"/>
            <a:ext cx="647700" cy="73025"/>
          </a:xfrm>
          <a:prstGeom prst="straightConnector1">
            <a:avLst/>
          </a:prstGeom>
          <a:noFill/>
          <a:ln w="25400">
            <a:solidFill>
              <a:schemeClr val="bg1"/>
            </a:solidFill>
            <a:round/>
            <a:headEnd/>
            <a:tailEnd type="arrow" w="med" len="med"/>
          </a:ln>
        </p:spPr>
      </p:cxnSp>
      <p:cxnSp>
        <p:nvCxnSpPr>
          <p:cNvPr id="391172" name="Straight Arrow Connector 10"/>
          <p:cNvCxnSpPr>
            <a:cxnSpLocks noChangeShapeType="1"/>
          </p:cNvCxnSpPr>
          <p:nvPr/>
        </p:nvCxnSpPr>
        <p:spPr bwMode="auto">
          <a:xfrm flipV="1">
            <a:off x="6156325" y="1270000"/>
            <a:ext cx="2303463" cy="1584325"/>
          </a:xfrm>
          <a:prstGeom prst="straightConnector1">
            <a:avLst/>
          </a:prstGeom>
          <a:noFill/>
          <a:ln w="25400">
            <a:solidFill>
              <a:schemeClr val="bg1"/>
            </a:solidFill>
            <a:round/>
            <a:headEnd/>
            <a:tailEnd type="arrow" w="med" len="med"/>
          </a:ln>
        </p:spPr>
      </p:cxnSp>
      <p:pic>
        <p:nvPicPr>
          <p:cNvPr id="39117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6375" y="188913"/>
            <a:ext cx="6356350" cy="2278062"/>
          </a:xfrm>
          <a:prstGeom prst="rect">
            <a:avLst/>
          </a:prstGeom>
          <a:noFill/>
        </p:spPr>
      </p:pic>
      <p:pic>
        <p:nvPicPr>
          <p:cNvPr id="391178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58888" y="2997200"/>
            <a:ext cx="1854200" cy="3644900"/>
          </a:xfrm>
          <a:prstGeom prst="rect">
            <a:avLst/>
          </a:prstGeom>
          <a:noFill/>
        </p:spPr>
      </p:pic>
      <p:sp>
        <p:nvSpPr>
          <p:cNvPr id="391179" name="Line 11"/>
          <p:cNvSpPr>
            <a:spLocks noChangeShapeType="1"/>
          </p:cNvSpPr>
          <p:nvPr/>
        </p:nvSpPr>
        <p:spPr bwMode="auto">
          <a:xfrm flipH="1" flipV="1">
            <a:off x="2916238" y="4868863"/>
            <a:ext cx="12954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7325" y="432707"/>
            <a:ext cx="9144000" cy="1143000"/>
          </a:xfrm>
          <a:prstGeom prst="rect">
            <a:avLst/>
          </a:prstGeom>
        </p:spPr>
        <p:txBody>
          <a:bodyPr/>
          <a:lstStyle/>
          <a:p>
            <a:pPr algn="ctr" eaLnBrk="0" hangingPunct="0"/>
            <a:r>
              <a:rPr lang="en-US" sz="2400" b="1" dirty="0">
                <a:solidFill>
                  <a:schemeClr val="tx1"/>
                </a:solidFill>
              </a:rPr>
              <a:t>We evaluated nature-inspired materials in field-effect transistors and in diodes</a:t>
            </a:r>
          </a:p>
        </p:txBody>
      </p:sp>
      <p:pic>
        <p:nvPicPr>
          <p:cNvPr id="23555" name="Picture 1" descr="C:\Users\Eric\Documents\opv diagram-cibaL.jpg"/>
          <p:cNvPicPr>
            <a:picLocks noChangeAspect="1" noChangeArrowheads="1"/>
          </p:cNvPicPr>
          <p:nvPr/>
        </p:nvPicPr>
        <p:blipFill>
          <a:blip r:embed="rId2"/>
          <a:srcRect l="19540" t="20006" r="25031" b="19151"/>
          <a:stretch>
            <a:fillRect/>
          </a:stretch>
        </p:blipFill>
        <p:spPr bwMode="auto">
          <a:xfrm>
            <a:off x="5148263" y="2708275"/>
            <a:ext cx="37798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10"/>
          <p:cNvSpPr txBox="1">
            <a:spLocks noChangeArrowheads="1"/>
          </p:cNvSpPr>
          <p:nvPr/>
        </p:nvSpPr>
        <p:spPr bwMode="auto">
          <a:xfrm>
            <a:off x="4787900" y="4114800"/>
            <a:ext cx="1944688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600" b="1">
                <a:solidFill>
                  <a:schemeClr val="tx1"/>
                </a:solidFill>
              </a:rPr>
              <a:t>Aluminum</a:t>
            </a:r>
          </a:p>
          <a:p>
            <a:pPr algn="ctr" eaLnBrk="0" hangingPunct="0">
              <a:spcBef>
                <a:spcPct val="50000"/>
              </a:spcBef>
            </a:pPr>
            <a:r>
              <a:rPr lang="de-AT" sz="1600" b="1">
                <a:solidFill>
                  <a:schemeClr val="tx1"/>
                </a:solidFill>
              </a:rPr>
              <a:t>Semiconductor</a:t>
            </a:r>
            <a:endParaRPr lang="pl-PL" sz="1600" b="1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pl-PL" sz="1600" b="1">
                <a:solidFill>
                  <a:schemeClr val="tx1"/>
                </a:solidFill>
              </a:rPr>
              <a:t>PEDOT:PSS</a:t>
            </a:r>
            <a:endParaRPr lang="de-AT" sz="1600" b="1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endParaRPr lang="pl-PL" sz="1600" b="1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pl-PL" sz="1600" b="1">
                <a:solidFill>
                  <a:schemeClr val="tx1"/>
                </a:solidFill>
              </a:rPr>
              <a:t>glass|ITO</a:t>
            </a:r>
          </a:p>
          <a:p>
            <a:pPr algn="ctr" eaLnBrk="0" hangingPunct="0">
              <a:spcBef>
                <a:spcPct val="50000"/>
              </a:spcBef>
            </a:pPr>
            <a:endParaRPr lang="pl-PL"/>
          </a:p>
        </p:txBody>
      </p:sp>
      <p:cxnSp>
        <p:nvCxnSpPr>
          <p:cNvPr id="23557" name="Straight Arrow Connector 11"/>
          <p:cNvCxnSpPr>
            <a:cxnSpLocks noChangeShapeType="1"/>
          </p:cNvCxnSpPr>
          <p:nvPr/>
        </p:nvCxnSpPr>
        <p:spPr bwMode="auto">
          <a:xfrm flipV="1">
            <a:off x="6408738" y="3355975"/>
            <a:ext cx="144462" cy="936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58" name="Straight Arrow Connector 13"/>
          <p:cNvCxnSpPr>
            <a:cxnSpLocks noChangeShapeType="1"/>
          </p:cNvCxnSpPr>
          <p:nvPr/>
        </p:nvCxnSpPr>
        <p:spPr bwMode="auto">
          <a:xfrm flipV="1">
            <a:off x="6553200" y="3571875"/>
            <a:ext cx="431800" cy="9366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59" name="Straight Arrow Connector 14"/>
          <p:cNvCxnSpPr>
            <a:cxnSpLocks noChangeShapeType="1"/>
          </p:cNvCxnSpPr>
          <p:nvPr/>
        </p:nvCxnSpPr>
        <p:spPr bwMode="auto">
          <a:xfrm flipV="1">
            <a:off x="6397625" y="3824288"/>
            <a:ext cx="839788" cy="12985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3560" name="Straight Arrow Connector 15"/>
          <p:cNvCxnSpPr>
            <a:cxnSpLocks noChangeShapeType="1"/>
          </p:cNvCxnSpPr>
          <p:nvPr/>
        </p:nvCxnSpPr>
        <p:spPr bwMode="auto">
          <a:xfrm flipV="1">
            <a:off x="6397625" y="4005263"/>
            <a:ext cx="1306513" cy="158273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</p:spPr>
      </p:cxnSp>
      <p:pic>
        <p:nvPicPr>
          <p:cNvPr id="23561" name="Picture 3" descr="C:\Users\Eric\Documents\indigo transistor dielectric.jpg"/>
          <p:cNvPicPr>
            <a:picLocks noChangeAspect="1" noChangeArrowheads="1"/>
          </p:cNvPicPr>
          <p:nvPr/>
        </p:nvPicPr>
        <p:blipFill>
          <a:blip r:embed="rId3"/>
          <a:srcRect l="9801" t="15637" r="21800" b="14491"/>
          <a:stretch>
            <a:fillRect/>
          </a:stretch>
        </p:blipFill>
        <p:spPr bwMode="auto">
          <a:xfrm>
            <a:off x="179388" y="3933825"/>
            <a:ext cx="3960812" cy="211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11" descr="File:Mosfet P-Ch Sedra.sv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76375" y="2276475"/>
            <a:ext cx="1655763" cy="1655763"/>
          </a:xfrm>
          <a:prstGeom prst="rect">
            <a:avLst/>
          </a:prstGeom>
          <a:noFill/>
        </p:spPr>
      </p:pic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865188" y="4011910"/>
            <a:ext cx="16192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b="1" dirty="0">
                <a:solidFill>
                  <a:schemeClr val="tx1"/>
                </a:solidFill>
              </a:rPr>
              <a:t>S (Au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484437" y="4140200"/>
            <a:ext cx="1368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b="1" dirty="0">
                <a:solidFill>
                  <a:schemeClr val="tx1"/>
                </a:solidFill>
              </a:rPr>
              <a:t>D (Au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1476375" y="5084763"/>
            <a:ext cx="1008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b="1">
                <a:solidFill>
                  <a:schemeClr val="tx1"/>
                </a:solidFill>
              </a:rPr>
              <a:t>G (Al)</a:t>
            </a:r>
            <a:endParaRPr lang="en-US" b="1">
              <a:solidFill>
                <a:schemeClr val="tx1"/>
              </a:solidFill>
            </a:endParaRP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1613091" y="4761854"/>
            <a:ext cx="10235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>
                <a:solidFill>
                  <a:schemeClr val="bg1"/>
                </a:solidFill>
              </a:rPr>
              <a:t>Al</a:t>
            </a:r>
            <a:r>
              <a:rPr lang="de-AT" b="1" baseline="-25000">
                <a:solidFill>
                  <a:schemeClr val="bg1"/>
                </a:solidFill>
              </a:rPr>
              <a:t>2</a:t>
            </a:r>
            <a:r>
              <a:rPr lang="de-AT" b="1">
                <a:solidFill>
                  <a:schemeClr val="bg1"/>
                </a:solidFill>
              </a:rPr>
              <a:t>O</a:t>
            </a:r>
            <a:r>
              <a:rPr lang="de-AT" b="1" baseline="-25000">
                <a:solidFill>
                  <a:schemeClr val="bg1"/>
                </a:solidFill>
              </a:rPr>
              <a:t>3</a:t>
            </a:r>
            <a:endParaRPr lang="en-US" b="1" baseline="-25000">
              <a:solidFill>
                <a:schemeClr val="bg1"/>
              </a:solidFill>
            </a:endParaRP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555875" y="4797425"/>
            <a:ext cx="25923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 dirty="0" err="1"/>
              <a:t>semiconductor</a:t>
            </a:r>
            <a:endParaRPr lang="en-US" b="1" dirty="0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 rot="428007">
            <a:off x="1478412" y="5295255"/>
            <a:ext cx="1819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 dirty="0" err="1">
                <a:solidFill>
                  <a:schemeClr val="bg1"/>
                </a:solidFill>
              </a:rPr>
              <a:t>substrate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720725" y="1827667"/>
            <a:ext cx="3527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 dirty="0" err="1">
                <a:solidFill>
                  <a:schemeClr val="tx1"/>
                </a:solidFill>
              </a:rPr>
              <a:t>Organic-field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effect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transistor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5130006" y="1827667"/>
            <a:ext cx="3816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AT" b="1" dirty="0" err="1">
                <a:solidFill>
                  <a:schemeClr val="tx1"/>
                </a:solidFill>
              </a:rPr>
              <a:t>Organic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metal-semiconductor-metal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diode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Box 2"/>
          <p:cNvSpPr txBox="1">
            <a:spLocks noChangeArrowheads="1"/>
          </p:cNvSpPr>
          <p:nvPr/>
        </p:nvSpPr>
        <p:spPr bwMode="auto">
          <a:xfrm>
            <a:off x="0" y="1052513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AT" sz="2400" b="1">
                <a:solidFill>
                  <a:schemeClr val="tx1"/>
                </a:solidFill>
              </a:rPr>
              <a:t>We demonstrated fully ‚natural‘ indigo-based transistors and circuits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3174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2060575"/>
            <a:ext cx="3673475" cy="307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-828675" y="6381750"/>
            <a:ext cx="68405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i="1">
                <a:solidFill>
                  <a:schemeClr val="tx1"/>
                </a:solidFill>
              </a:rPr>
              <a:t>Advanced Materials</a:t>
            </a:r>
            <a:r>
              <a:rPr lang="en-US">
                <a:solidFill>
                  <a:schemeClr val="tx1"/>
                </a:solidFill>
              </a:rPr>
              <a:t>, </a:t>
            </a:r>
            <a:r>
              <a:rPr lang="en-US" i="1">
                <a:solidFill>
                  <a:schemeClr val="tx1"/>
                </a:solidFill>
              </a:rPr>
              <a:t>24</a:t>
            </a:r>
            <a:r>
              <a:rPr lang="en-US">
                <a:solidFill>
                  <a:schemeClr val="tx1"/>
                </a:solidFill>
              </a:rPr>
              <a:t>, 375-380 (2012)</a:t>
            </a:r>
          </a:p>
        </p:txBody>
      </p:sp>
      <p:sp>
        <p:nvSpPr>
          <p:cNvPr id="31749" name="Rectangle 1"/>
          <p:cNvSpPr>
            <a:spLocks noChangeArrowheads="1"/>
          </p:cNvSpPr>
          <p:nvPr/>
        </p:nvSpPr>
        <p:spPr bwMode="auto">
          <a:xfrm>
            <a:off x="1135773" y="5229225"/>
            <a:ext cx="215636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dirty="0">
                <a:latin typeface="Symbol" pitchFamily="18" charset="2"/>
                <a:ea typeface="MS Mincho"/>
                <a:cs typeface="Times New Roman" pitchFamily="18" charset="0"/>
              </a:rPr>
              <a:t>m</a:t>
            </a:r>
            <a:r>
              <a:rPr lang="en-US" sz="2800" baseline="-25000" dirty="0" smtClean="0">
                <a:latin typeface="Times New Roman" pitchFamily="18" charset="0"/>
                <a:ea typeface="MS Mincho"/>
                <a:cs typeface="Times New Roman" pitchFamily="18" charset="0"/>
              </a:rPr>
              <a:t>e</a:t>
            </a:r>
            <a:r>
              <a:rPr lang="en-US" sz="2800" dirty="0">
                <a:latin typeface="Times New Roman" pitchFamily="18" charset="0"/>
                <a:ea typeface="MS Mincho"/>
                <a:cs typeface="Times New Roman" pitchFamily="18" charset="0"/>
              </a:rPr>
              <a:t>= 1 × 10</a:t>
            </a:r>
            <a:r>
              <a:rPr lang="en-US" sz="2800" baseline="30000" dirty="0">
                <a:latin typeface="Times New Roman" pitchFamily="18" charset="0"/>
                <a:ea typeface="MS Mincho"/>
                <a:cs typeface="Times New Roman" pitchFamily="18" charset="0"/>
              </a:rPr>
              <a:t>-2</a:t>
            </a:r>
            <a:r>
              <a:rPr lang="en-US" sz="2800" dirty="0">
                <a:latin typeface="Times New Roman" pitchFamily="18" charset="0"/>
                <a:ea typeface="MS Mincho"/>
                <a:cs typeface="Times New Roman" pitchFamily="18" charset="0"/>
              </a:rPr>
              <a:t> </a:t>
            </a:r>
            <a:endParaRPr lang="de-AT" sz="2800" dirty="0">
              <a:latin typeface="Times New Roman" pitchFamily="18" charset="0"/>
              <a:ea typeface="MS Mincho"/>
              <a:cs typeface="Times New Roman" pitchFamily="18" charset="0"/>
            </a:endParaRPr>
          </a:p>
          <a:p>
            <a:pPr eaLnBrk="0" hangingPunct="0"/>
            <a:r>
              <a:rPr lang="en-US" sz="2800" dirty="0" err="1">
                <a:latin typeface="Symbol" pitchFamily="18" charset="2"/>
                <a:ea typeface="MS Mincho"/>
                <a:cs typeface="Times New Roman" pitchFamily="18" charset="0"/>
              </a:rPr>
              <a:t>m</a:t>
            </a:r>
            <a:r>
              <a:rPr lang="en-US" sz="2800" baseline="-25000" dirty="0" err="1" smtClean="0">
                <a:latin typeface="Times New Roman" pitchFamily="18" charset="0"/>
                <a:ea typeface="MS Mincho"/>
                <a:cs typeface="Times New Roman" pitchFamily="18" charset="0"/>
              </a:rPr>
              <a:t>h</a:t>
            </a:r>
            <a:r>
              <a:rPr lang="en-US" sz="2800" dirty="0">
                <a:latin typeface="Times New Roman" pitchFamily="18" charset="0"/>
                <a:ea typeface="MS Mincho"/>
                <a:cs typeface="Times New Roman" pitchFamily="18" charset="0"/>
              </a:rPr>
              <a:t>= 1 × 10</a:t>
            </a:r>
            <a:r>
              <a:rPr lang="en-US" sz="2800" baseline="30000" dirty="0">
                <a:latin typeface="Times New Roman" pitchFamily="18" charset="0"/>
                <a:ea typeface="MS Mincho"/>
                <a:cs typeface="Times New Roman" pitchFamily="18" charset="0"/>
              </a:rPr>
              <a:t>-2</a:t>
            </a:r>
            <a:endParaRPr lang="en-US" sz="2800" dirty="0">
              <a:latin typeface="Times New Roman" pitchFamily="18" charset="0"/>
              <a:ea typeface="MS Mincho"/>
              <a:cs typeface="Times New Roman" pitchFamily="18" charset="0"/>
            </a:endParaRPr>
          </a:p>
        </p:txBody>
      </p:sp>
      <p:pic>
        <p:nvPicPr>
          <p:cNvPr id="3175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68488" y="1491188"/>
            <a:ext cx="3868008" cy="519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4"/>
          <p:cNvPicPr>
            <a:picLocks noChangeAspect="1" noChangeArrowheads="1"/>
          </p:cNvPicPr>
          <p:nvPr/>
        </p:nvPicPr>
        <p:blipFill>
          <a:blip r:embed="rId2"/>
          <a:srcRect t="9109"/>
          <a:stretch>
            <a:fillRect/>
          </a:stretch>
        </p:blipFill>
        <p:spPr bwMode="auto">
          <a:xfrm>
            <a:off x="0" y="2420938"/>
            <a:ext cx="6443663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Rectangle 5"/>
          <p:cNvSpPr>
            <a:spLocks noChangeArrowheads="1"/>
          </p:cNvSpPr>
          <p:nvPr/>
        </p:nvSpPr>
        <p:spPr bwMode="auto">
          <a:xfrm>
            <a:off x="1116013" y="2060575"/>
            <a:ext cx="719137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19" name="TextBox 6"/>
          <p:cNvSpPr txBox="1">
            <a:spLocks noChangeArrowheads="1"/>
          </p:cNvSpPr>
          <p:nvPr/>
        </p:nvSpPr>
        <p:spPr bwMode="auto">
          <a:xfrm>
            <a:off x="179388" y="1052513"/>
            <a:ext cx="8713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2400" b="1">
                <a:solidFill>
                  <a:schemeClr val="tx1"/>
                </a:solidFill>
              </a:rPr>
              <a:t>Tyrian Purple</a:t>
            </a:r>
            <a:r>
              <a:rPr lang="de-AT" sz="2400" b="1">
                <a:solidFill>
                  <a:schemeClr val="tx1"/>
                </a:solidFill>
              </a:rPr>
              <a:t> shows significantly higher mobility and also air stability for both electron and hole transport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34820" name="Picture 3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1" name="Rectangle 8"/>
          <p:cNvSpPr>
            <a:spLocks noChangeArrowheads="1"/>
          </p:cNvSpPr>
          <p:nvPr/>
        </p:nvSpPr>
        <p:spPr bwMode="auto">
          <a:xfrm>
            <a:off x="5567816" y="6172862"/>
            <a:ext cx="357097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de-DE" sz="1600" i="1" dirty="0">
                <a:solidFill>
                  <a:schemeClr val="tx1"/>
                </a:solidFill>
              </a:rPr>
              <a:t>AIP </a:t>
            </a:r>
            <a:r>
              <a:rPr lang="de-DE" sz="1600" i="1" dirty="0" err="1">
                <a:solidFill>
                  <a:schemeClr val="tx1"/>
                </a:solidFill>
              </a:rPr>
              <a:t>Advances</a:t>
            </a:r>
            <a:r>
              <a:rPr lang="de-DE" sz="1600" dirty="0">
                <a:solidFill>
                  <a:schemeClr val="tx1"/>
                </a:solidFill>
              </a:rPr>
              <a:t>, 1, 42132-42137 (2011)</a:t>
            </a:r>
          </a:p>
          <a:p>
            <a:pPr algn="ctr" eaLnBrk="0" hangingPunct="0">
              <a:spcBef>
                <a:spcPct val="50000"/>
              </a:spcBef>
            </a:pPr>
            <a:r>
              <a:rPr lang="de-DE" sz="1600" i="1" dirty="0" err="1">
                <a:solidFill>
                  <a:schemeClr val="tx1"/>
                </a:solidFill>
              </a:rPr>
              <a:t>Organic</a:t>
            </a:r>
            <a:r>
              <a:rPr lang="de-DE" sz="1600" i="1" dirty="0">
                <a:solidFill>
                  <a:schemeClr val="tx1"/>
                </a:solidFill>
              </a:rPr>
              <a:t> Electronics</a:t>
            </a:r>
            <a:r>
              <a:rPr lang="de-DE" sz="1600" dirty="0">
                <a:solidFill>
                  <a:schemeClr val="tx1"/>
                </a:solidFill>
              </a:rPr>
              <a:t>, 13, </a:t>
            </a:r>
            <a:r>
              <a:rPr lang="en-US" sz="1600" dirty="0">
                <a:solidFill>
                  <a:schemeClr val="tx1"/>
                </a:solidFill>
              </a:rPr>
              <a:t>919–924 (2012)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34822" name="Rectangle 10"/>
          <p:cNvSpPr>
            <a:spLocks noChangeArrowheads="1"/>
          </p:cNvSpPr>
          <p:nvPr/>
        </p:nvSpPr>
        <p:spPr bwMode="auto">
          <a:xfrm>
            <a:off x="179388" y="2205038"/>
            <a:ext cx="504825" cy="3603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114550"/>
            <a:ext cx="6048375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TextBox 6"/>
          <p:cNvSpPr txBox="1">
            <a:spLocks noChangeArrowheads="1"/>
          </p:cNvSpPr>
          <p:nvPr/>
        </p:nvSpPr>
        <p:spPr bwMode="auto">
          <a:xfrm>
            <a:off x="179388" y="1052513"/>
            <a:ext cx="8713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2400" b="1">
                <a:solidFill>
                  <a:schemeClr val="tx1"/>
                </a:solidFill>
              </a:rPr>
              <a:t>Tyrian Purple</a:t>
            </a:r>
            <a:r>
              <a:rPr lang="de-AT" sz="2400" b="1">
                <a:solidFill>
                  <a:schemeClr val="tx1"/>
                </a:solidFill>
              </a:rPr>
              <a:t> voltage inverters showed some of the best performance reported</a:t>
            </a:r>
            <a:endParaRPr lang="en-US" sz="2400" b="1">
              <a:solidFill>
                <a:schemeClr val="tx1"/>
              </a:solidFill>
            </a:endParaRPr>
          </a:p>
        </p:txBody>
      </p:sp>
      <p:pic>
        <p:nvPicPr>
          <p:cNvPr id="35843" name="Picture 3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Box 4"/>
          <p:cNvSpPr txBox="1">
            <a:spLocks noChangeArrowheads="1"/>
          </p:cNvSpPr>
          <p:nvPr/>
        </p:nvSpPr>
        <p:spPr bwMode="auto">
          <a:xfrm>
            <a:off x="6372225" y="2924175"/>
            <a:ext cx="25923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Gain : 200-</a:t>
            </a:r>
            <a:r>
              <a:rPr lang="en-US" sz="2400" b="1" dirty="0" smtClean="0">
                <a:solidFill>
                  <a:srgbClr val="FF0000"/>
                </a:solidFill>
              </a:rPr>
              <a:t>290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/>
          <p:cNvSpPr>
            <a:spLocks noGrp="1"/>
          </p:cNvSpPr>
          <p:nvPr>
            <p:ph type="title"/>
          </p:nvPr>
        </p:nvSpPr>
        <p:spPr>
          <a:xfrm>
            <a:off x="250825" y="908050"/>
            <a:ext cx="8353425" cy="1143000"/>
          </a:xfrm>
        </p:spPr>
        <p:txBody>
          <a:bodyPr/>
          <a:lstStyle/>
          <a:p>
            <a:r>
              <a:rPr lang="pl-PL" sz="2400" b="1" smtClean="0"/>
              <a:t>Indigoids show strong island formation and distinct crystallites of several hundred nanometers size</a:t>
            </a:r>
            <a:endParaRPr lang="en-US" sz="2400" b="1" smtClean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636838"/>
            <a:ext cx="46101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6" descr="figure 2 new.tif"/>
          <p:cNvPicPr>
            <a:picLocks noChangeAspect="1"/>
          </p:cNvPicPr>
          <p:nvPr/>
        </p:nvPicPr>
        <p:blipFill>
          <a:blip r:embed="rId3"/>
          <a:srcRect l="8498" b="9692"/>
          <a:stretch>
            <a:fillRect/>
          </a:stretch>
        </p:blipFill>
        <p:spPr bwMode="auto">
          <a:xfrm>
            <a:off x="4914900" y="2565400"/>
            <a:ext cx="4229100" cy="345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Box 7"/>
          <p:cNvSpPr txBox="1">
            <a:spLocks noChangeArrowheads="1"/>
          </p:cNvSpPr>
          <p:nvPr/>
        </p:nvSpPr>
        <p:spPr bwMode="auto">
          <a:xfrm>
            <a:off x="1331913" y="5876925"/>
            <a:ext cx="187166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800" b="1" i="1" dirty="0"/>
              <a:t>80 nm of Indigo on Al</a:t>
            </a:r>
            <a:r>
              <a:rPr lang="pl-PL" sz="1800" b="1" i="1" baseline="-25000" dirty="0"/>
              <a:t>2</a:t>
            </a:r>
            <a:r>
              <a:rPr lang="pl-PL" sz="1800" b="1" i="1" dirty="0"/>
              <a:t>O</a:t>
            </a:r>
            <a:r>
              <a:rPr lang="pl-PL" sz="1800" b="1" i="1" baseline="-25000" dirty="0"/>
              <a:t>3</a:t>
            </a:r>
            <a:r>
              <a:rPr lang="pl-PL" sz="1800" b="1" i="1" dirty="0"/>
              <a:t>/TTC </a:t>
            </a:r>
            <a:endParaRPr lang="en-US" sz="1800" b="1" i="1" dirty="0"/>
          </a:p>
        </p:txBody>
      </p:sp>
      <p:sp>
        <p:nvSpPr>
          <p:cNvPr id="37893" name="TextBox 8"/>
          <p:cNvSpPr txBox="1">
            <a:spLocks noChangeArrowheads="1"/>
          </p:cNvSpPr>
          <p:nvPr/>
        </p:nvSpPr>
        <p:spPr bwMode="auto">
          <a:xfrm>
            <a:off x="6092825" y="6089650"/>
            <a:ext cx="18732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600" b="1" i="1" dirty="0"/>
              <a:t>80 nm of Tyrian Purple on Al</a:t>
            </a:r>
            <a:r>
              <a:rPr lang="pl-PL" sz="1600" b="1" i="1" baseline="-25000" dirty="0"/>
              <a:t>2</a:t>
            </a:r>
            <a:r>
              <a:rPr lang="pl-PL" sz="1600" b="1" i="1" dirty="0"/>
              <a:t>O</a:t>
            </a:r>
            <a:r>
              <a:rPr lang="pl-PL" sz="1600" b="1" i="1" baseline="-25000" dirty="0"/>
              <a:t>3</a:t>
            </a:r>
            <a:r>
              <a:rPr lang="pl-PL" sz="1600" b="1" i="1" dirty="0"/>
              <a:t>/TTC </a:t>
            </a:r>
            <a:endParaRPr lang="en-US" sz="1600" b="1" i="1" dirty="0"/>
          </a:p>
        </p:txBody>
      </p:sp>
      <p:sp>
        <p:nvSpPr>
          <p:cNvPr id="37894" name="TextBox 9"/>
          <p:cNvSpPr txBox="1">
            <a:spLocks noChangeArrowheads="1"/>
          </p:cNvSpPr>
          <p:nvPr/>
        </p:nvSpPr>
        <p:spPr bwMode="auto">
          <a:xfrm>
            <a:off x="684213" y="2133600"/>
            <a:ext cx="7632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2000"/>
              <a:t>Crystallites = 200-600 nm , channel length = 80 </a:t>
            </a:r>
            <a:r>
              <a:rPr lang="pl-PL" sz="2000">
                <a:latin typeface="Symbol" pitchFamily="18" charset="2"/>
              </a:rPr>
              <a:t>m</a:t>
            </a:r>
            <a:r>
              <a:rPr lang="pl-PL" sz="2000"/>
              <a:t>m </a:t>
            </a:r>
            <a:r>
              <a:rPr lang="pl-PL" sz="2000">
                <a:solidFill>
                  <a:srgbClr val="FF0000"/>
                </a:solidFill>
              </a:rPr>
              <a:t>!</a:t>
            </a:r>
            <a:endParaRPr lang="en-US" sz="2000">
              <a:solidFill>
                <a:srgbClr val="FF0000"/>
              </a:solidFill>
            </a:endParaRPr>
          </a:p>
        </p:txBody>
      </p:sp>
      <p:pic>
        <p:nvPicPr>
          <p:cNvPr id="37895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2"/>
          <p:cNvSpPr txBox="1">
            <a:spLocks noChangeArrowheads="1"/>
          </p:cNvSpPr>
          <p:nvPr/>
        </p:nvSpPr>
        <p:spPr bwMode="auto">
          <a:xfrm>
            <a:off x="1312863" y="36513"/>
            <a:ext cx="6672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Full Color Plastic Flat Panel Displays</a:t>
            </a:r>
            <a:endParaRPr lang="en-US" sz="3200">
              <a:solidFill>
                <a:srgbClr val="0000FF"/>
              </a:solidFill>
            </a:endParaRPr>
          </a:p>
        </p:txBody>
      </p:sp>
      <p:grpSp>
        <p:nvGrpSpPr>
          <p:cNvPr id="5127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5140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41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122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6" name="Dokument" r:id="rId3" imgW="743760" imgH="809280" progId="Word.Document.8">
                  <p:embed/>
                </p:oleObj>
              </mc:Choice>
              <mc:Fallback>
                <p:oleObj name="Dokument" r:id="rId3" imgW="743760" imgH="8092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2457450" y="1843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174750"/>
            <a:ext cx="2628900" cy="133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oel1y090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38" t="5750" r="11719" b="6625"/>
          <a:stretch>
            <a:fillRect/>
          </a:stretch>
        </p:blipFill>
        <p:spPr bwMode="auto">
          <a:xfrm>
            <a:off x="742950" y="4198938"/>
            <a:ext cx="299085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3957638" y="2747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endParaRPr lang="de-AT"/>
          </a:p>
        </p:txBody>
      </p:sp>
      <p:pic>
        <p:nvPicPr>
          <p:cNvPr id="5132" name="Picture 12" descr="Full color-close-u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1" r="16817" b="5539"/>
          <a:stretch>
            <a:fillRect/>
          </a:stretch>
        </p:blipFill>
        <p:spPr bwMode="auto">
          <a:xfrm>
            <a:off x="627063" y="1162050"/>
            <a:ext cx="2319337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13" descr="C:\Documents and Settings\Aheeger\Desktop\screen only image_files\image_files\Screen_Only___Bug___PC.jpg"/>
          <p:cNvPicPr>
            <a:picLocks noChangeAspect="1" noChangeArrowheads="1"/>
          </p:cNvPicPr>
          <p:nvPr/>
        </p:nvPicPr>
        <p:blipFill>
          <a:blip r:embed="rId8" r:link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44788"/>
            <a:ext cx="4343400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34" name="Group 14"/>
          <p:cNvGrpSpPr>
            <a:grpSpLocks/>
          </p:cNvGrpSpPr>
          <p:nvPr/>
        </p:nvGrpSpPr>
        <p:grpSpPr bwMode="auto">
          <a:xfrm>
            <a:off x="8054975" y="-26988"/>
            <a:ext cx="1009650" cy="569913"/>
            <a:chOff x="4512" y="0"/>
            <a:chExt cx="1152" cy="768"/>
          </a:xfrm>
        </p:grpSpPr>
        <p:grpSp>
          <p:nvGrpSpPr>
            <p:cNvPr id="5135" name="Group 1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139" name="Oval 1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125" name="Object 1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137" name="CS ChemDraw Drawing" r:id="rId10" imgW="771840" imgH="1582200" progId="ChemDraw.Document.6.0">
                      <p:embed/>
                    </p:oleObj>
                  </mc:Choice>
                  <mc:Fallback>
                    <p:oleObj name="CS ChemDraw Drawing" r:id="rId10" imgW="771840" imgH="158220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123" name="Object 1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8" name="CS ChemDraw Drawing" r:id="rId12" imgW="1114920" imgH="1427400" progId="ChemDraw.Document.6.0">
                    <p:embed/>
                  </p:oleObj>
                </mc:Choice>
                <mc:Fallback>
                  <p:oleObj name="CS ChemDraw Drawing" r:id="rId12" imgW="1114920" imgH="14274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Oval 1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124" name="Object 2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9" name="CS ChemDraw Drawing" r:id="rId14" imgW="4279680" imgH="1991160" progId="ChemDraw.Document.6.0">
                    <p:embed/>
                  </p:oleObj>
                </mc:Choice>
                <mc:Fallback>
                  <p:oleObj name="CS ChemDraw Drawing" r:id="rId14" imgW="4279680" imgH="19911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7" name="AutoShape 2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138" name="Text Box 22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323850" y="981075"/>
            <a:ext cx="8351838" cy="1143000"/>
          </a:xfrm>
        </p:spPr>
        <p:txBody>
          <a:bodyPr/>
          <a:lstStyle/>
          <a:p>
            <a:r>
              <a:rPr lang="pl-PL" sz="2400" b="1" smtClean="0"/>
              <a:t>Tyrian Purple demonstrates exceptional stability in air</a:t>
            </a:r>
            <a:endParaRPr lang="en-US" sz="2400" b="1" smtClean="0"/>
          </a:p>
        </p:txBody>
      </p:sp>
      <p:pic>
        <p:nvPicPr>
          <p:cNvPr id="38914" name="Picture 4" descr="Graph60.tif"/>
          <p:cNvPicPr>
            <a:picLocks noChangeAspect="1"/>
          </p:cNvPicPr>
          <p:nvPr/>
        </p:nvPicPr>
        <p:blipFill>
          <a:blip r:embed="rId2"/>
          <a:srcRect t="9689"/>
          <a:stretch>
            <a:fillRect/>
          </a:stretch>
        </p:blipFill>
        <p:spPr bwMode="auto">
          <a:xfrm>
            <a:off x="1403350" y="2636838"/>
            <a:ext cx="6048375" cy="422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extBox 5"/>
          <p:cNvSpPr txBox="1">
            <a:spLocks noChangeArrowheads="1"/>
          </p:cNvSpPr>
          <p:nvPr/>
        </p:nvSpPr>
        <p:spPr bwMode="auto">
          <a:xfrm>
            <a:off x="2124075" y="2276475"/>
            <a:ext cx="4751388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sz="1600" b="1"/>
              <a:t>Al | p-Si | Tyrian Purple (80 nm) | Al</a:t>
            </a:r>
            <a:endParaRPr lang="en-US" sz="1600" b="1"/>
          </a:p>
        </p:txBody>
      </p:sp>
      <p:pic>
        <p:nvPicPr>
          <p:cNvPr id="38916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81" name="Picture 2" descr="362319_1_figure_3427218_lzw6v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60900" y="115888"/>
            <a:ext cx="4506913" cy="674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882" name="Picture 3" descr="362319_1_figure_3430682_m029q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388" y="260350"/>
            <a:ext cx="4424362" cy="479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883" name="Rectangle 4"/>
          <p:cNvSpPr>
            <a:spLocks noChangeArrowheads="1"/>
          </p:cNvSpPr>
          <p:nvPr/>
        </p:nvSpPr>
        <p:spPr bwMode="auto">
          <a:xfrm>
            <a:off x="539750" y="5216794"/>
            <a:ext cx="38893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 b="1" dirty="0">
                <a:solidFill>
                  <a:schemeClr val="tx1"/>
                </a:solidFill>
              </a:rPr>
              <a:t>‘Intermolecular hydrogen-bonded organic semiconductors – </a:t>
            </a:r>
            <a:r>
              <a:rPr lang="en-US" sz="1600" b="1" dirty="0" err="1">
                <a:solidFill>
                  <a:schemeClr val="tx1"/>
                </a:solidFill>
              </a:rPr>
              <a:t>quinacridone</a:t>
            </a:r>
            <a:r>
              <a:rPr lang="en-US" sz="1600" b="1" dirty="0">
                <a:solidFill>
                  <a:schemeClr val="tx1"/>
                </a:solidFill>
              </a:rPr>
              <a:t> versus </a:t>
            </a:r>
            <a:r>
              <a:rPr lang="en-US" sz="1600" b="1" dirty="0" err="1">
                <a:solidFill>
                  <a:schemeClr val="tx1"/>
                </a:solidFill>
              </a:rPr>
              <a:t>pentacene</a:t>
            </a:r>
            <a:r>
              <a:rPr lang="en-US" sz="1600" b="1" dirty="0">
                <a:solidFill>
                  <a:schemeClr val="tx1"/>
                </a:solidFill>
              </a:rPr>
              <a:t>’</a:t>
            </a:r>
          </a:p>
          <a:p>
            <a:r>
              <a:rPr lang="en-US" sz="1600" dirty="0">
                <a:solidFill>
                  <a:schemeClr val="tx1"/>
                </a:solidFill>
              </a:rPr>
              <a:t>E.D. </a:t>
            </a:r>
            <a:r>
              <a:rPr lang="en-US" sz="1600" dirty="0" err="1">
                <a:solidFill>
                  <a:schemeClr val="tx1"/>
                </a:solidFill>
              </a:rPr>
              <a:t>Głowacki,L</a:t>
            </a:r>
            <a:r>
              <a:rPr lang="en-US" sz="1600" dirty="0">
                <a:solidFill>
                  <a:schemeClr val="tx1"/>
                </a:solidFill>
              </a:rPr>
              <a:t>. </a:t>
            </a:r>
            <a:r>
              <a:rPr lang="en-US" sz="1600" dirty="0" err="1">
                <a:solidFill>
                  <a:schemeClr val="tx1"/>
                </a:solidFill>
              </a:rPr>
              <a:t>Leonat</a:t>
            </a:r>
            <a:r>
              <a:rPr lang="en-US" sz="1600" dirty="0">
                <a:solidFill>
                  <a:schemeClr val="tx1"/>
                </a:solidFill>
              </a:rPr>
              <a:t>, M. </a:t>
            </a:r>
            <a:r>
              <a:rPr lang="en-US" sz="1600" dirty="0" err="1">
                <a:solidFill>
                  <a:schemeClr val="tx1"/>
                </a:solidFill>
              </a:rPr>
              <a:t>Irimia-Vladu</a:t>
            </a:r>
            <a:r>
              <a:rPr lang="en-US" sz="1600" dirty="0">
                <a:solidFill>
                  <a:schemeClr val="tx1"/>
                </a:solidFill>
              </a:rPr>
              <a:t>, </a:t>
            </a:r>
            <a:r>
              <a:rPr lang="en-US" sz="1600" dirty="0" smtClean="0">
                <a:solidFill>
                  <a:schemeClr val="tx1"/>
                </a:solidFill>
              </a:rPr>
              <a:t>APL 2012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0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27"/>
          <p:cNvGrpSpPr>
            <a:grpSpLocks/>
          </p:cNvGrpSpPr>
          <p:nvPr/>
        </p:nvGrpSpPr>
        <p:grpSpPr bwMode="auto">
          <a:xfrm>
            <a:off x="8107363" y="44450"/>
            <a:ext cx="1001712" cy="604838"/>
            <a:chOff x="4512" y="0"/>
            <a:chExt cx="1152" cy="768"/>
          </a:xfrm>
        </p:grpSpPr>
        <p:grpSp>
          <p:nvGrpSpPr>
            <p:cNvPr id="9" name="Group 528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15" name="Oval 529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16" name="Object 2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9191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2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532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193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AutoShape 534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14" name="Text Box 535"/>
            <p:cNvSpPr txBox="1">
              <a:spLocks noChangeArrowheads="1"/>
            </p:cNvSpPr>
            <p:nvPr/>
          </p:nvSpPr>
          <p:spPr bwMode="auto">
            <a:xfrm>
              <a:off x="4872" y="111"/>
              <a:ext cx="301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18" name="Textfeld 17"/>
          <p:cNvSpPr txBox="1"/>
          <p:nvPr/>
        </p:nvSpPr>
        <p:spPr>
          <a:xfrm>
            <a:off x="1187624" y="143702"/>
            <a:ext cx="6760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Hydrogen </a:t>
            </a:r>
            <a:r>
              <a:rPr lang="de-DE" dirty="0" err="1" smtClean="0"/>
              <a:t>Bonded</a:t>
            </a:r>
            <a:r>
              <a:rPr lang="de-DE" dirty="0" smtClean="0"/>
              <a:t> </a:t>
            </a:r>
            <a:r>
              <a:rPr lang="de-DE" dirty="0" err="1" smtClean="0"/>
              <a:t>Analogue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entacene</a:t>
            </a:r>
            <a:r>
              <a:rPr lang="de-DE" dirty="0" smtClean="0"/>
              <a:t>/</a:t>
            </a:r>
            <a:r>
              <a:rPr lang="de-DE" dirty="0" err="1" smtClean="0"/>
              <a:t>Tetracene</a:t>
            </a:r>
            <a:endParaRPr lang="de-DE" dirty="0"/>
          </a:p>
        </p:txBody>
      </p:sp>
      <p:pic>
        <p:nvPicPr>
          <p:cNvPr id="2" name="Bild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34925" y="1340768"/>
            <a:ext cx="9144000" cy="3405088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1766590" y="5382567"/>
            <a:ext cx="5604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ir </a:t>
            </a:r>
            <a:r>
              <a:rPr lang="de-DE" dirty="0" err="1"/>
              <a:t>S</a:t>
            </a:r>
            <a:r>
              <a:rPr lang="de-DE" dirty="0" err="1" smtClean="0"/>
              <a:t>table</a:t>
            </a:r>
            <a:r>
              <a:rPr lang="de-DE" dirty="0" smtClean="0"/>
              <a:t> Operation </a:t>
            </a:r>
            <a:r>
              <a:rPr lang="de-DE" dirty="0" err="1" smtClean="0"/>
              <a:t>of</a:t>
            </a:r>
            <a:r>
              <a:rPr lang="de-DE" dirty="0" smtClean="0"/>
              <a:t> OFETs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Possible</a:t>
            </a:r>
            <a:r>
              <a:rPr lang="de-DE" dirty="0" smtClean="0"/>
              <a:t> !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29718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8569325" cy="1143000"/>
          </a:xfrm>
        </p:spPr>
        <p:txBody>
          <a:bodyPr/>
          <a:lstStyle/>
          <a:p>
            <a:pPr algn="ctr"/>
            <a:r>
              <a:rPr lang="pl-PL" b="1" dirty="0" smtClean="0"/>
              <a:t>Conclusions</a:t>
            </a:r>
            <a:endParaRPr lang="en-US" b="1" dirty="0" smtClean="0"/>
          </a:p>
        </p:txBody>
      </p:sp>
      <p:sp>
        <p:nvSpPr>
          <p:cNvPr id="384002" name="TextBox 4"/>
          <p:cNvSpPr txBox="1">
            <a:spLocks noChangeArrowheads="1"/>
          </p:cNvSpPr>
          <p:nvPr/>
        </p:nvSpPr>
        <p:spPr bwMode="auto">
          <a:xfrm>
            <a:off x="1186656" y="1511781"/>
            <a:ext cx="6842125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de-AT" sz="1800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indigo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and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its</a:t>
            </a:r>
            <a:r>
              <a:rPr lang="de-AT" b="1" dirty="0">
                <a:solidFill>
                  <a:schemeClr val="tx1"/>
                </a:solidFill>
              </a:rPr>
              <a:t> derivatives </a:t>
            </a:r>
            <a:r>
              <a:rPr lang="de-AT" b="1" dirty="0" err="1">
                <a:solidFill>
                  <a:schemeClr val="tx1"/>
                </a:solidFill>
              </a:rPr>
              <a:t>are</a:t>
            </a:r>
            <a:r>
              <a:rPr lang="de-AT" b="1" dirty="0">
                <a:solidFill>
                  <a:schemeClr val="tx1"/>
                </a:solidFill>
              </a:rPr>
              <a:t> natural-</a:t>
            </a:r>
            <a:r>
              <a:rPr lang="de-AT" b="1" dirty="0" err="1">
                <a:solidFill>
                  <a:schemeClr val="tx1"/>
                </a:solidFill>
              </a:rPr>
              <a:t>origin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materials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performing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as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state</a:t>
            </a:r>
            <a:r>
              <a:rPr lang="de-AT" b="1" dirty="0">
                <a:solidFill>
                  <a:schemeClr val="tx1"/>
                </a:solidFill>
              </a:rPr>
              <a:t>-</a:t>
            </a:r>
            <a:r>
              <a:rPr lang="de-AT" b="1" dirty="0" err="1">
                <a:solidFill>
                  <a:schemeClr val="tx1"/>
                </a:solidFill>
              </a:rPr>
              <a:t>of</a:t>
            </a:r>
            <a:r>
              <a:rPr lang="de-AT" b="1" dirty="0">
                <a:solidFill>
                  <a:schemeClr val="tx1"/>
                </a:solidFill>
              </a:rPr>
              <a:t>-</a:t>
            </a:r>
            <a:r>
              <a:rPr lang="de-AT" b="1" dirty="0" err="1">
                <a:solidFill>
                  <a:schemeClr val="tx1"/>
                </a:solidFill>
              </a:rPr>
              <a:t>the</a:t>
            </a:r>
            <a:r>
              <a:rPr lang="de-AT" b="1" dirty="0">
                <a:solidFill>
                  <a:schemeClr val="tx1"/>
                </a:solidFill>
              </a:rPr>
              <a:t>-art </a:t>
            </a:r>
            <a:r>
              <a:rPr lang="de-AT" b="1" dirty="0" err="1">
                <a:solidFill>
                  <a:schemeClr val="tx1"/>
                </a:solidFill>
              </a:rPr>
              <a:t>ambipolar</a:t>
            </a:r>
            <a:r>
              <a:rPr lang="de-AT" b="1" dirty="0">
                <a:solidFill>
                  <a:schemeClr val="tx1"/>
                </a:solidFill>
              </a:rPr>
              <a:t> </a:t>
            </a:r>
            <a:r>
              <a:rPr lang="de-AT" b="1" dirty="0" err="1">
                <a:solidFill>
                  <a:schemeClr val="tx1"/>
                </a:solidFill>
              </a:rPr>
              <a:t>semiconductors</a:t>
            </a:r>
            <a:endParaRPr lang="pl-PL" b="1" dirty="0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pl-PL" b="1" dirty="0">
                <a:solidFill>
                  <a:schemeClr val="tx1"/>
                </a:solidFill>
              </a:rPr>
              <a:t>  </a:t>
            </a:r>
            <a:r>
              <a:rPr lang="en-US" b="1" dirty="0">
                <a:solidFill>
                  <a:schemeClr val="tx1"/>
                </a:solidFill>
              </a:rPr>
              <a:t>high-performance devices based on natural dyes operate stably in air</a:t>
            </a:r>
          </a:p>
          <a:p>
            <a:pPr algn="ctr" eaLnBrk="0" hangingPunct="0">
              <a:spcBef>
                <a:spcPct val="50000"/>
              </a:spcBef>
              <a:buFont typeface="Wingdings" pitchFamily="2" charset="2"/>
              <a:buChar char="§"/>
            </a:pPr>
            <a:r>
              <a:rPr lang="en-US" b="1" dirty="0">
                <a:solidFill>
                  <a:schemeClr val="tx1"/>
                </a:solidFill>
              </a:rPr>
              <a:t> hydrogen-bonded indigoids could be a synthetic building block for novel organic semiconductors</a:t>
            </a:r>
            <a:endParaRPr lang="de-AT" b="1" dirty="0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  <a:buFont typeface="Wingdings" pitchFamily="2" charset="2"/>
              <a:buNone/>
            </a:pPr>
            <a:endParaRPr lang="pl-PL" sz="1800" b="1" dirty="0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  <a:buFont typeface="Wingdings" pitchFamily="2" charset="2"/>
              <a:buChar char="§"/>
            </a:pPr>
            <a:endParaRPr lang="pl-PL" sz="1800" b="1" dirty="0">
              <a:solidFill>
                <a:schemeClr val="tx1"/>
              </a:solidFill>
            </a:endParaRPr>
          </a:p>
          <a:p>
            <a:pPr algn="ctr" eaLnBrk="0" hangingPunct="0">
              <a:spcBef>
                <a:spcPct val="50000"/>
              </a:spcBef>
              <a:buFont typeface="Wingdings" pitchFamily="2" charset="2"/>
              <a:buChar char="§"/>
            </a:pPr>
            <a:endParaRPr lang="pl-PL" sz="1800" b="1" dirty="0">
              <a:solidFill>
                <a:schemeClr val="tx1"/>
              </a:solidFill>
            </a:endParaRPr>
          </a:p>
        </p:txBody>
      </p:sp>
      <p:pic>
        <p:nvPicPr>
          <p:cNvPr id="384003" name="Picture 5" descr="http://www.mrl.ucsb.edu/~lcampos/logos/lios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0"/>
            <a:ext cx="23812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4004" name="Rectangle 6"/>
          <p:cNvSpPr>
            <a:spLocks noChangeArrowheads="1"/>
          </p:cNvSpPr>
          <p:nvPr/>
        </p:nvSpPr>
        <p:spPr bwMode="auto">
          <a:xfrm>
            <a:off x="539750" y="4941888"/>
            <a:ext cx="8064500" cy="12954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2400" b="1">
              <a:solidFill>
                <a:schemeClr val="tx1"/>
              </a:solidFill>
            </a:endParaRPr>
          </a:p>
        </p:txBody>
      </p:sp>
      <p:sp>
        <p:nvSpPr>
          <p:cNvPr id="384005" name="Text Box 8"/>
          <p:cNvSpPr txBox="1">
            <a:spLocks noChangeArrowheads="1"/>
          </p:cNvSpPr>
          <p:nvPr/>
        </p:nvSpPr>
        <p:spPr bwMode="auto">
          <a:xfrm>
            <a:off x="827088" y="5013325"/>
            <a:ext cx="7561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AT" sz="2400" b="1" dirty="0" smtClean="0">
                <a:solidFill>
                  <a:schemeClr val="tx1"/>
                </a:solidFill>
              </a:rPr>
              <a:t>NOW WE CAN BEAT THE STABILITY CRITERIA !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6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52239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40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2227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r>
              <a:rPr lang="en-US" sz="3600" b="1"/>
              <a:t>What is the next challenge in </a:t>
            </a:r>
          </a:p>
          <a:p>
            <a:endParaRPr lang="en-US" sz="3600" b="1"/>
          </a:p>
          <a:p>
            <a:r>
              <a:rPr lang="en-US" sz="3600" b="1"/>
              <a:t>Organic Solar Energy Conversion?</a:t>
            </a:r>
          </a:p>
          <a:p>
            <a:endParaRPr lang="en-US" sz="3600" b="1"/>
          </a:p>
          <a:p>
            <a:endParaRPr lang="en-US" sz="3600" b="1"/>
          </a:p>
          <a:p>
            <a:r>
              <a:rPr lang="en-US" sz="3600" b="1" i="1"/>
              <a:t>Solar energy into chemical energy</a:t>
            </a:r>
          </a:p>
        </p:txBody>
      </p:sp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4724400" y="1143000"/>
            <a:ext cx="3881438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800">
              <a:solidFill>
                <a:schemeClr val="accent2"/>
              </a:solidFill>
            </a:endParaRPr>
          </a:p>
        </p:txBody>
      </p:sp>
      <p:graphicFrame>
        <p:nvGraphicFramePr>
          <p:cNvPr id="52229" name="Object 8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57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30" name="Group 9"/>
          <p:cNvGrpSpPr>
            <a:grpSpLocks/>
          </p:cNvGrpSpPr>
          <p:nvPr/>
        </p:nvGrpSpPr>
        <p:grpSpPr bwMode="auto">
          <a:xfrm>
            <a:off x="8054975" y="50800"/>
            <a:ext cx="1009650" cy="569913"/>
            <a:chOff x="4512" y="0"/>
            <a:chExt cx="1152" cy="768"/>
          </a:xfrm>
        </p:grpSpPr>
        <p:grpSp>
          <p:nvGrpSpPr>
            <p:cNvPr id="52231" name="Group 10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2237" name="Oval 11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2238" name="Object 12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0058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232" name="Object 13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59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3" name="Oval 14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2234" name="Object 15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0060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235" name="AutoShape 16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2236" name="Text Box 17"/>
            <p:cNvSpPr txBox="1">
              <a:spLocks noChangeArrowheads="1"/>
            </p:cNvSpPr>
            <p:nvPr/>
          </p:nvSpPr>
          <p:spPr bwMode="auto">
            <a:xfrm>
              <a:off x="4874" y="109"/>
              <a:ext cx="299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2335213" y="36513"/>
            <a:ext cx="46180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Storage-Transport Problem</a:t>
            </a:r>
          </a:p>
        </p:txBody>
      </p:sp>
      <p:grpSp>
        <p:nvGrpSpPr>
          <p:cNvPr id="53251" name="Group 3"/>
          <p:cNvGrpSpPr>
            <a:grpSpLocks/>
          </p:cNvGrpSpPr>
          <p:nvPr/>
        </p:nvGrpSpPr>
        <p:grpSpPr bwMode="auto">
          <a:xfrm>
            <a:off x="11113" y="601663"/>
            <a:ext cx="9132887" cy="152400"/>
            <a:chOff x="7" y="390"/>
            <a:chExt cx="5753" cy="96"/>
          </a:xfrm>
        </p:grpSpPr>
        <p:sp>
          <p:nvSpPr>
            <p:cNvPr id="53276" name="Rectangle 4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277" name="Rectangle 5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3252" name="Rectangle 6"/>
          <p:cNvSpPr>
            <a:spLocks noChangeArrowheads="1"/>
          </p:cNvSpPr>
          <p:nvPr/>
        </p:nvSpPr>
        <p:spPr bwMode="auto">
          <a:xfrm>
            <a:off x="152400" y="788988"/>
            <a:ext cx="8780463" cy="58658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3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1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4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3268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3274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3275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082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3269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3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0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3271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084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272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3273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  <p:sp>
        <p:nvSpPr>
          <p:cNvPr id="53255" name="Line 17"/>
          <p:cNvSpPr>
            <a:spLocks noChangeShapeType="1"/>
          </p:cNvSpPr>
          <p:nvPr/>
        </p:nvSpPr>
        <p:spPr bwMode="auto">
          <a:xfrm>
            <a:off x="1547813" y="4365625"/>
            <a:ext cx="518477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56" name="Line 18"/>
          <p:cNvSpPr>
            <a:spLocks noChangeShapeType="1"/>
          </p:cNvSpPr>
          <p:nvPr/>
        </p:nvSpPr>
        <p:spPr bwMode="auto">
          <a:xfrm flipV="1">
            <a:off x="1763713" y="1125538"/>
            <a:ext cx="0" cy="34559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57" name="Text Box 19"/>
          <p:cNvSpPr txBox="1">
            <a:spLocks noChangeArrowheads="1"/>
          </p:cNvSpPr>
          <p:nvPr/>
        </p:nvSpPr>
        <p:spPr bwMode="auto">
          <a:xfrm>
            <a:off x="636588" y="955675"/>
            <a:ext cx="91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Space</a:t>
            </a:r>
          </a:p>
        </p:txBody>
      </p:sp>
      <p:sp>
        <p:nvSpPr>
          <p:cNvPr id="53258" name="Text Box 20"/>
          <p:cNvSpPr txBox="1">
            <a:spLocks noChangeArrowheads="1"/>
          </p:cNvSpPr>
          <p:nvPr/>
        </p:nvSpPr>
        <p:spPr bwMode="auto">
          <a:xfrm>
            <a:off x="6323013" y="4529138"/>
            <a:ext cx="82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Time</a:t>
            </a:r>
          </a:p>
        </p:txBody>
      </p:sp>
      <p:sp>
        <p:nvSpPr>
          <p:cNvPr id="53259" name="Oval 21"/>
          <p:cNvSpPr>
            <a:spLocks noChangeArrowheads="1"/>
          </p:cNvSpPr>
          <p:nvPr/>
        </p:nvSpPr>
        <p:spPr bwMode="auto">
          <a:xfrm>
            <a:off x="2051050" y="3141663"/>
            <a:ext cx="2089150" cy="10795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Energy </a:t>
            </a:r>
          </a:p>
          <a:p>
            <a:r>
              <a:rPr lang="de-DE"/>
              <a:t>Conversion</a:t>
            </a:r>
          </a:p>
        </p:txBody>
      </p:sp>
      <p:sp>
        <p:nvSpPr>
          <p:cNvPr id="53260" name="Oval 22"/>
          <p:cNvSpPr>
            <a:spLocks noChangeArrowheads="1"/>
          </p:cNvSpPr>
          <p:nvPr/>
        </p:nvSpPr>
        <p:spPr bwMode="auto">
          <a:xfrm>
            <a:off x="5076825" y="3500438"/>
            <a:ext cx="2447925" cy="792162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Consumption</a:t>
            </a:r>
          </a:p>
          <a:p>
            <a:r>
              <a:rPr lang="de-DE"/>
              <a:t>later</a:t>
            </a:r>
          </a:p>
        </p:txBody>
      </p:sp>
      <p:sp>
        <p:nvSpPr>
          <p:cNvPr id="53261" name="Oval 23"/>
          <p:cNvSpPr>
            <a:spLocks noChangeArrowheads="1"/>
          </p:cNvSpPr>
          <p:nvPr/>
        </p:nvSpPr>
        <p:spPr bwMode="auto">
          <a:xfrm>
            <a:off x="2051050" y="1412875"/>
            <a:ext cx="2449513" cy="1008063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Consumption</a:t>
            </a:r>
          </a:p>
          <a:p>
            <a:r>
              <a:rPr lang="de-DE"/>
              <a:t>Somewhere else</a:t>
            </a:r>
          </a:p>
        </p:txBody>
      </p:sp>
      <p:sp>
        <p:nvSpPr>
          <p:cNvPr id="53262" name="Oval 24"/>
          <p:cNvSpPr>
            <a:spLocks noChangeArrowheads="1"/>
          </p:cNvSpPr>
          <p:nvPr/>
        </p:nvSpPr>
        <p:spPr bwMode="auto">
          <a:xfrm>
            <a:off x="4762500" y="1268413"/>
            <a:ext cx="3554413" cy="144145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Consumption </a:t>
            </a:r>
          </a:p>
          <a:p>
            <a:r>
              <a:rPr lang="de-DE"/>
              <a:t>later and somewhere else</a:t>
            </a:r>
          </a:p>
        </p:txBody>
      </p:sp>
      <p:sp>
        <p:nvSpPr>
          <p:cNvPr id="53263" name="Text Box 25"/>
          <p:cNvSpPr txBox="1">
            <a:spLocks noChangeArrowheads="1"/>
          </p:cNvSpPr>
          <p:nvPr/>
        </p:nvSpPr>
        <p:spPr bwMode="auto">
          <a:xfrm>
            <a:off x="4679950" y="5176838"/>
            <a:ext cx="2536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b="1" u="sng"/>
              <a:t>Storage of Energy</a:t>
            </a:r>
          </a:p>
        </p:txBody>
      </p:sp>
      <p:sp>
        <p:nvSpPr>
          <p:cNvPr id="53264" name="Text Box 26"/>
          <p:cNvSpPr txBox="1">
            <a:spLocks noChangeArrowheads="1"/>
          </p:cNvSpPr>
          <p:nvPr/>
        </p:nvSpPr>
        <p:spPr bwMode="auto">
          <a:xfrm>
            <a:off x="158750" y="2522538"/>
            <a:ext cx="15986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b="1"/>
              <a:t>Transport </a:t>
            </a:r>
          </a:p>
          <a:p>
            <a:r>
              <a:rPr lang="de-DE" b="1"/>
              <a:t>Energy</a:t>
            </a:r>
          </a:p>
        </p:txBody>
      </p:sp>
      <p:sp>
        <p:nvSpPr>
          <p:cNvPr id="53265" name="Line 27"/>
          <p:cNvSpPr>
            <a:spLocks noChangeShapeType="1"/>
          </p:cNvSpPr>
          <p:nvPr/>
        </p:nvSpPr>
        <p:spPr bwMode="auto">
          <a:xfrm>
            <a:off x="3455988" y="5445125"/>
            <a:ext cx="1223962" cy="0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66" name="Line 28"/>
          <p:cNvSpPr>
            <a:spLocks noChangeShapeType="1"/>
          </p:cNvSpPr>
          <p:nvPr/>
        </p:nvSpPr>
        <p:spPr bwMode="auto">
          <a:xfrm flipV="1">
            <a:off x="1042988" y="3500438"/>
            <a:ext cx="0" cy="1081087"/>
          </a:xfrm>
          <a:prstGeom prst="line">
            <a:avLst/>
          </a:prstGeom>
          <a:noFill/>
          <a:ln w="1143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3267" name="Text Box 29"/>
          <p:cNvSpPr txBox="1">
            <a:spLocks noChangeArrowheads="1"/>
          </p:cNvSpPr>
          <p:nvPr/>
        </p:nvSpPr>
        <p:spPr bwMode="auto">
          <a:xfrm>
            <a:off x="592138" y="5999163"/>
            <a:ext cx="7812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>
                <a:latin typeface="Arial Unicode MS" pitchFamily="34" charset="-128"/>
              </a:rPr>
              <a:t>Transportable fuel created by solar energy conversion 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74" name="Group 2"/>
          <p:cNvGrpSpPr>
            <a:grpSpLocks/>
          </p:cNvGrpSpPr>
          <p:nvPr/>
        </p:nvGrpSpPr>
        <p:grpSpPr bwMode="auto">
          <a:xfrm>
            <a:off x="34925" y="646113"/>
            <a:ext cx="9132888" cy="152400"/>
            <a:chOff x="7" y="390"/>
            <a:chExt cx="5753" cy="96"/>
          </a:xfrm>
        </p:grpSpPr>
        <p:sp>
          <p:nvSpPr>
            <p:cNvPr id="54296" name="Rectangle 3"/>
            <p:cNvSpPr>
              <a:spLocks noChangeArrowheads="1"/>
            </p:cNvSpPr>
            <p:nvPr/>
          </p:nvSpPr>
          <p:spPr bwMode="auto">
            <a:xfrm>
              <a:off x="7" y="39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4297" name="Rectangle 4"/>
            <p:cNvSpPr>
              <a:spLocks noChangeArrowheads="1"/>
            </p:cNvSpPr>
            <p:nvPr/>
          </p:nvSpPr>
          <p:spPr bwMode="auto">
            <a:xfrm>
              <a:off x="7" y="46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graphicFrame>
        <p:nvGraphicFramePr>
          <p:cNvPr id="54275" name="Object 6"/>
          <p:cNvGraphicFramePr>
            <a:graphicFrameLocks noChangeAspect="1"/>
          </p:cNvGraphicFramePr>
          <p:nvPr/>
        </p:nvGraphicFramePr>
        <p:xfrm>
          <a:off x="58738" y="47625"/>
          <a:ext cx="5683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05" name="Dokument" r:id="rId3" imgW="743712" imgH="809244" progId="Word.Document.8">
                  <p:embed/>
                </p:oleObj>
              </mc:Choice>
              <mc:Fallback>
                <p:oleObj name="Dokument" r:id="rId3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8" y="47625"/>
                        <a:ext cx="5683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 Box 7"/>
          <p:cNvSpPr txBox="1">
            <a:spLocks noChangeArrowheads="1"/>
          </p:cNvSpPr>
          <p:nvPr/>
        </p:nvSpPr>
        <p:spPr bwMode="auto">
          <a:xfrm>
            <a:off x="3030538" y="63500"/>
            <a:ext cx="416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de-DE" b="1">
                <a:latin typeface="Arial" pitchFamily="34" charset="0"/>
              </a:rPr>
              <a:t>Interfacing two R&amp;D worlds</a:t>
            </a:r>
          </a:p>
        </p:txBody>
      </p:sp>
      <p:sp>
        <p:nvSpPr>
          <p:cNvPr id="54277" name="Rectangle 8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4278" name="Rectangle 9"/>
          <p:cNvSpPr>
            <a:spLocks noChangeArrowheads="1"/>
          </p:cNvSpPr>
          <p:nvPr/>
        </p:nvSpPr>
        <p:spPr bwMode="auto">
          <a:xfrm>
            <a:off x="0" y="1376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4279" name="Rectangle 15"/>
          <p:cNvSpPr>
            <a:spLocks noChangeArrowheads="1"/>
          </p:cNvSpPr>
          <p:nvPr/>
        </p:nvSpPr>
        <p:spPr bwMode="auto">
          <a:xfrm>
            <a:off x="0" y="1914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e-AT"/>
          </a:p>
        </p:txBody>
      </p:sp>
      <p:sp>
        <p:nvSpPr>
          <p:cNvPr id="54280" name="Oval 17"/>
          <p:cNvSpPr>
            <a:spLocks noChangeArrowheads="1"/>
          </p:cNvSpPr>
          <p:nvPr/>
        </p:nvSpPr>
        <p:spPr bwMode="auto">
          <a:xfrm>
            <a:off x="627063" y="1914525"/>
            <a:ext cx="3368675" cy="2667000"/>
          </a:xfrm>
          <a:prstGeom prst="ellipse">
            <a:avLst/>
          </a:prstGeom>
          <a:solidFill>
            <a:schemeClr val="accent1"/>
          </a:solidFill>
          <a:ln w="12699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CO2 EMISSIONS</a:t>
            </a:r>
          </a:p>
          <a:p>
            <a:r>
              <a:rPr lang="de-DE"/>
              <a:t>CLIMATE CHANGES</a:t>
            </a:r>
          </a:p>
        </p:txBody>
      </p:sp>
      <p:sp>
        <p:nvSpPr>
          <p:cNvPr id="54281" name="Rectangle 18"/>
          <p:cNvSpPr>
            <a:spLocks noChangeArrowheads="1"/>
          </p:cNvSpPr>
          <p:nvPr/>
        </p:nvSpPr>
        <p:spPr bwMode="auto">
          <a:xfrm>
            <a:off x="5867400" y="2205038"/>
            <a:ext cx="2573338" cy="2160587"/>
          </a:xfrm>
          <a:prstGeom prst="rect">
            <a:avLst/>
          </a:prstGeom>
          <a:solidFill>
            <a:schemeClr val="accent1"/>
          </a:solidFill>
          <a:ln w="12699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RENEWABLE </a:t>
            </a:r>
          </a:p>
          <a:p>
            <a:r>
              <a:rPr lang="de-DE"/>
              <a:t>ENERGIES</a:t>
            </a:r>
          </a:p>
        </p:txBody>
      </p:sp>
      <p:sp>
        <p:nvSpPr>
          <p:cNvPr id="54282" name="Line 25"/>
          <p:cNvSpPr>
            <a:spLocks noChangeShapeType="1"/>
          </p:cNvSpPr>
          <p:nvPr/>
        </p:nvSpPr>
        <p:spPr bwMode="auto">
          <a:xfrm>
            <a:off x="3889375" y="3789363"/>
            <a:ext cx="1871663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4283" name="Line 26"/>
          <p:cNvSpPr>
            <a:spLocks noChangeShapeType="1"/>
          </p:cNvSpPr>
          <p:nvPr/>
        </p:nvSpPr>
        <p:spPr bwMode="auto">
          <a:xfrm>
            <a:off x="3708400" y="4149725"/>
            <a:ext cx="1871663" cy="0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AT"/>
          </a:p>
        </p:txBody>
      </p:sp>
      <p:sp>
        <p:nvSpPr>
          <p:cNvPr id="54284" name="Oval 27"/>
          <p:cNvSpPr>
            <a:spLocks noChangeArrowheads="1"/>
          </p:cNvSpPr>
          <p:nvPr/>
        </p:nvSpPr>
        <p:spPr bwMode="auto">
          <a:xfrm>
            <a:off x="2700338" y="3357563"/>
            <a:ext cx="4176712" cy="2519362"/>
          </a:xfrm>
          <a:prstGeom prst="ellipse">
            <a:avLst/>
          </a:prstGeom>
          <a:solidFill>
            <a:srgbClr val="FF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r>
              <a:rPr lang="de-DE"/>
              <a:t>RECYCLE CO2 !!!</a:t>
            </a:r>
          </a:p>
          <a:p>
            <a:r>
              <a:rPr lang="de-DE"/>
              <a:t>CREATE FUEL</a:t>
            </a:r>
          </a:p>
        </p:txBody>
      </p:sp>
      <p:sp>
        <p:nvSpPr>
          <p:cNvPr id="54285" name="Text Box 29"/>
          <p:cNvSpPr txBox="1">
            <a:spLocks noChangeArrowheads="1"/>
          </p:cNvSpPr>
          <p:nvPr/>
        </p:nvSpPr>
        <p:spPr bwMode="auto">
          <a:xfrm>
            <a:off x="1166813" y="965200"/>
            <a:ext cx="69643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 b="1">
                <a:solidFill>
                  <a:srgbClr val="FF3300"/>
                </a:solidFill>
              </a:rPr>
              <a:t>INTERFACE BETWEEN CO2 REDUCTION AND</a:t>
            </a:r>
          </a:p>
          <a:p>
            <a:r>
              <a:rPr lang="de-DE" b="1">
                <a:solidFill>
                  <a:srgbClr val="FF3300"/>
                </a:solidFill>
              </a:rPr>
              <a:t>RENEWABLE ENERGY CREATION</a:t>
            </a:r>
          </a:p>
        </p:txBody>
      </p:sp>
      <p:sp>
        <p:nvSpPr>
          <p:cNvPr id="54286" name="Text Box 30"/>
          <p:cNvSpPr txBox="1">
            <a:spLocks noChangeArrowheads="1"/>
          </p:cNvSpPr>
          <p:nvPr/>
        </p:nvSpPr>
        <p:spPr bwMode="auto">
          <a:xfrm>
            <a:off x="303213" y="6042025"/>
            <a:ext cx="853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de-DE"/>
              <a:t>Future recycling of CO2 as important mission of renewable energies</a:t>
            </a:r>
          </a:p>
        </p:txBody>
      </p:sp>
      <p:grpSp>
        <p:nvGrpSpPr>
          <p:cNvPr id="54287" name="Group 34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4288" name="Group 35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4294" name="Oval 36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4295" name="Object 37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106" name="CS ChemDraw Drawing" r:id="rId5" imgW="772160" imgH="1582420" progId="ChemDraw.Document.6.0">
                      <p:embed/>
                    </p:oleObj>
                  </mc:Choice>
                  <mc:Fallback>
                    <p:oleObj name="CS ChemDraw Drawing" r:id="rId5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289" name="Object 38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07" name="CS ChemDraw Drawing" r:id="rId7" imgW="1115060" imgH="1427480" progId="ChemDraw.Document.6.0">
                    <p:embed/>
                  </p:oleObj>
                </mc:Choice>
                <mc:Fallback>
                  <p:oleObj name="CS ChemDraw Drawing" r:id="rId7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0" name="Oval 39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4291" name="Object 40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08" name="CS ChemDraw Drawing" r:id="rId9" imgW="4279900" imgH="1991360" progId="ChemDraw.Document.6.0">
                    <p:embed/>
                  </p:oleObj>
                </mc:Choice>
                <mc:Fallback>
                  <p:oleObj name="CS ChemDraw Drawing" r:id="rId9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92" name="AutoShape 41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4293" name="Text Box 42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149225" y="771525"/>
            <a:ext cx="8815388" cy="57959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605088" y="53975"/>
            <a:ext cx="3944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0000FF"/>
                </a:solidFill>
              </a:rPr>
              <a:t>Natural Photosynthesis</a:t>
            </a:r>
            <a:endParaRPr lang="en-US">
              <a:solidFill>
                <a:srgbClr val="0000FF"/>
              </a:solidFill>
            </a:endParaRPr>
          </a:p>
        </p:txBody>
      </p:sp>
      <p:grpSp>
        <p:nvGrpSpPr>
          <p:cNvPr id="56324" name="Group 4"/>
          <p:cNvGrpSpPr>
            <a:grpSpLocks/>
          </p:cNvGrpSpPr>
          <p:nvPr/>
        </p:nvGrpSpPr>
        <p:grpSpPr bwMode="auto">
          <a:xfrm>
            <a:off x="11113" y="619125"/>
            <a:ext cx="9132887" cy="152400"/>
            <a:chOff x="0" y="900"/>
            <a:chExt cx="5753" cy="96"/>
          </a:xfrm>
        </p:grpSpPr>
        <p:sp>
          <p:nvSpPr>
            <p:cNvPr id="56337" name="Rectangle 5"/>
            <p:cNvSpPr>
              <a:spLocks noChangeArrowheads="1"/>
            </p:cNvSpPr>
            <p:nvPr/>
          </p:nvSpPr>
          <p:spPr bwMode="auto">
            <a:xfrm>
              <a:off x="0" y="900"/>
              <a:ext cx="5753" cy="47"/>
            </a:xfrm>
            <a:prstGeom prst="rect">
              <a:avLst/>
            </a:prstGeom>
            <a:gradFill rotWithShape="0">
              <a:gsLst>
                <a:gs pos="0">
                  <a:srgbClr val="005700"/>
                </a:gs>
                <a:gs pos="50000">
                  <a:srgbClr val="00AE00"/>
                </a:gs>
                <a:gs pos="100000">
                  <a:srgbClr val="0057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6338" name="Rectangle 6"/>
            <p:cNvSpPr>
              <a:spLocks noChangeArrowheads="1"/>
            </p:cNvSpPr>
            <p:nvPr/>
          </p:nvSpPr>
          <p:spPr bwMode="auto">
            <a:xfrm>
              <a:off x="0" y="972"/>
              <a:ext cx="5753" cy="24"/>
            </a:xfrm>
            <a:prstGeom prst="rect">
              <a:avLst/>
            </a:prstGeom>
            <a:gradFill rotWithShape="0">
              <a:gsLst>
                <a:gs pos="0">
                  <a:srgbClr val="4464B1"/>
                </a:gs>
                <a:gs pos="50000">
                  <a:srgbClr val="618FFD"/>
                </a:gs>
                <a:gs pos="100000">
                  <a:srgbClr val="4464B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</p:grpSp>
      <p:sp>
        <p:nvSpPr>
          <p:cNvPr id="56325" name="Text Box 9"/>
          <p:cNvSpPr txBox="1">
            <a:spLocks noChangeArrowheads="1"/>
          </p:cNvSpPr>
          <p:nvPr/>
        </p:nvSpPr>
        <p:spPr bwMode="auto">
          <a:xfrm>
            <a:off x="746125" y="6061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de-DE"/>
          </a:p>
        </p:txBody>
      </p:sp>
      <p:pic>
        <p:nvPicPr>
          <p:cNvPr id="56326" name="Picture 11" descr="C:\Dokumente und Einstellungen\Administrator\Eigene Dateien\WORKING DIR\Scientific_Lectures\Photosynthese_Intro-Dateien\Imag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771525"/>
            <a:ext cx="7554913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29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6329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6335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6336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3130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6330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1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1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6332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132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6334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pPr>
              <a:defRPr/>
            </a:pPr>
            <a:r>
              <a:rPr lang="it-IT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it-IT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cycling</a:t>
            </a:r>
            <a:r>
              <a:rPr lang="it-IT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it-IT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f</a:t>
            </a:r>
            <a:r>
              <a:rPr lang="it-IT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it-IT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</a:t>
            </a:r>
            <a:r>
              <a:rPr lang="it-IT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it-IT" dirty="0">
              <a:solidFill>
                <a:schemeClr val="accent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37338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it-IT">
                <a:solidFill>
                  <a:schemeClr val="accent2"/>
                </a:solidFill>
                <a:cs typeface="Arial" pitchFamily="34" charset="0"/>
              </a:rPr>
              <a:t>Over 90 % of emitted CO</a:t>
            </a:r>
            <a:r>
              <a:rPr lang="it-IT" baseline="-25000">
                <a:solidFill>
                  <a:schemeClr val="accent2"/>
                </a:solidFill>
                <a:cs typeface="Arial" pitchFamily="34" charset="0"/>
              </a:rPr>
              <a:t>2</a:t>
            </a:r>
            <a:r>
              <a:rPr lang="it-IT">
                <a:solidFill>
                  <a:schemeClr val="accent2"/>
                </a:solidFill>
                <a:cs typeface="Arial" pitchFamily="34" charset="0"/>
              </a:rPr>
              <a:t> is generated by energy products.</a:t>
            </a:r>
          </a:p>
          <a:p>
            <a:pPr algn="just">
              <a:spcBef>
                <a:spcPct val="50000"/>
              </a:spcBef>
            </a:pPr>
            <a:r>
              <a:rPr lang="it-IT">
                <a:solidFill>
                  <a:schemeClr val="accent2"/>
                </a:solidFill>
                <a:cs typeface="Arial" pitchFamily="34" charset="0"/>
              </a:rPr>
              <a:t>To convert back CO</a:t>
            </a:r>
            <a:r>
              <a:rPr lang="it-IT" baseline="-25000">
                <a:solidFill>
                  <a:schemeClr val="accent2"/>
                </a:solidFill>
                <a:cs typeface="Arial" pitchFamily="34" charset="0"/>
              </a:rPr>
              <a:t>2</a:t>
            </a:r>
            <a:r>
              <a:rPr lang="it-IT">
                <a:solidFill>
                  <a:schemeClr val="accent2"/>
                </a:solidFill>
                <a:cs typeface="Arial" pitchFamily="34" charset="0"/>
              </a:rPr>
              <a:t> to fuels hydrogen or energy is required.</a:t>
            </a:r>
          </a:p>
        </p:txBody>
      </p:sp>
      <p:pic>
        <p:nvPicPr>
          <p:cNvPr id="57348" name="Picture 4" descr="carbon-dioxide-pollution-and-global-warm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95400"/>
            <a:ext cx="366712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 descr="2007-12-09CO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62400"/>
            <a:ext cx="25844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3200400" y="3927475"/>
            <a:ext cx="2743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One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promising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field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in </a:t>
            </a: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this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direction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it-IT" dirty="0" err="1">
                <a:solidFill>
                  <a:schemeClr val="tx2"/>
                </a:solidFill>
                <a:cs typeface="Arial" pitchFamily="34" charset="0"/>
              </a:rPr>
              <a:t>is</a:t>
            </a:r>
            <a:r>
              <a:rPr lang="it-IT" dirty="0">
                <a:solidFill>
                  <a:schemeClr val="tx2"/>
                </a:solidFill>
                <a:cs typeface="Arial" pitchFamily="34" charset="0"/>
              </a:rPr>
              <a:t> the </a:t>
            </a:r>
            <a:r>
              <a:rPr lang="it-IT" b="1" dirty="0" err="1" smtClean="0">
                <a:solidFill>
                  <a:schemeClr val="tx2"/>
                </a:solidFill>
                <a:cs typeface="Arial" pitchFamily="34" charset="0"/>
              </a:rPr>
              <a:t>photochemical</a:t>
            </a:r>
            <a:r>
              <a:rPr lang="it-IT" b="1" dirty="0" smtClean="0">
                <a:solidFill>
                  <a:schemeClr val="tx2"/>
                </a:solidFill>
                <a:cs typeface="Arial" pitchFamily="34" charset="0"/>
              </a:rPr>
              <a:t>, </a:t>
            </a:r>
            <a:r>
              <a:rPr lang="it-IT" b="1" dirty="0" err="1" smtClean="0">
                <a:solidFill>
                  <a:schemeClr val="tx2"/>
                </a:solidFill>
                <a:cs typeface="Arial" pitchFamily="34" charset="0"/>
              </a:rPr>
              <a:t>electrochemical</a:t>
            </a:r>
            <a:r>
              <a:rPr lang="it-IT" b="1" dirty="0" smtClean="0">
                <a:solidFill>
                  <a:schemeClr val="tx2"/>
                </a:solidFill>
                <a:cs typeface="Arial" pitchFamily="34" charset="0"/>
              </a:rPr>
              <a:t> or </a:t>
            </a:r>
            <a:r>
              <a:rPr lang="it-IT" b="1" dirty="0" err="1" smtClean="0">
                <a:solidFill>
                  <a:schemeClr val="tx2"/>
                </a:solidFill>
                <a:cs typeface="Arial" pitchFamily="34" charset="0"/>
              </a:rPr>
              <a:t>biochemical</a:t>
            </a:r>
            <a:r>
              <a:rPr lang="it-IT" b="1" dirty="0" smtClean="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it-IT" b="1" dirty="0" err="1">
                <a:solidFill>
                  <a:schemeClr val="tx2"/>
                </a:solidFill>
                <a:cs typeface="Arial" pitchFamily="34" charset="0"/>
              </a:rPr>
              <a:t>reduction</a:t>
            </a:r>
            <a:r>
              <a:rPr lang="it-IT" b="1" dirty="0">
                <a:solidFill>
                  <a:schemeClr val="tx2"/>
                </a:solidFill>
                <a:cs typeface="Arial" pitchFamily="34" charset="0"/>
              </a:rPr>
              <a:t> of carbon </a:t>
            </a:r>
            <a:r>
              <a:rPr lang="it-IT" b="1" dirty="0" err="1" smtClean="0">
                <a:solidFill>
                  <a:schemeClr val="tx2"/>
                </a:solidFill>
                <a:cs typeface="Arial" pitchFamily="34" charset="0"/>
              </a:rPr>
              <a:t>dioxide</a:t>
            </a:r>
            <a:endParaRPr lang="it-IT" dirty="0">
              <a:solidFill>
                <a:schemeClr val="tx2"/>
              </a:solidFill>
              <a:cs typeface="Arial" pitchFamily="34" charset="0"/>
            </a:endParaRPr>
          </a:p>
        </p:txBody>
      </p:sp>
      <p:pic>
        <p:nvPicPr>
          <p:cNvPr id="57351" name="Picture 7" descr="310px-Leaf_1_we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38600"/>
            <a:ext cx="29527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2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53" name="Dokument" r:id="rId6" imgW="743712" imgH="809244" progId="Word.Document.8">
                  <p:embed/>
                </p:oleObj>
              </mc:Choice>
              <mc:Fallback>
                <p:oleObj name="Dokument" r:id="rId6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353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7354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7360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7361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4154" name="CS ChemDraw Drawing" r:id="rId8" imgW="772160" imgH="1582420" progId="ChemDraw.Document.6.0">
                      <p:embed/>
                    </p:oleObj>
                  </mc:Choice>
                  <mc:Fallback>
                    <p:oleObj name="CS ChemDraw Drawing" r:id="rId8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355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55" name="CS ChemDraw Drawing" r:id="rId10" imgW="1115060" imgH="1427480" progId="ChemDraw.Document.6.0">
                    <p:embed/>
                  </p:oleObj>
                </mc:Choice>
                <mc:Fallback>
                  <p:oleObj name="CS ChemDraw Drawing" r:id="rId10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6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7357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156" name="CS ChemDraw Drawing" r:id="rId12" imgW="4279900" imgH="1991360" progId="ChemDraw.Document.6.0">
                    <p:embed/>
                  </p:oleObj>
                </mc:Choice>
                <mc:Fallback>
                  <p:oleObj name="CS ChemDraw Drawing" r:id="rId12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58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7359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GB" b="1">
                <a:latin typeface="Arial Black" pitchFamily="34" charset="0"/>
                <a:ea typeface="Times New Roman" pitchFamily="18" charset="0"/>
                <a:cs typeface="Arial" pitchFamily="34" charset="0"/>
              </a:rPr>
              <a:t>IS IT POSSIBLE TO RECYCLE CO</a:t>
            </a:r>
            <a:r>
              <a:rPr lang="en-GB" b="1" baseline="-30000">
                <a:latin typeface="Arial Black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lang="en-GB" b="1">
                <a:latin typeface="Arial Black" pitchFamily="34" charset="0"/>
                <a:ea typeface="Times New Roman" pitchFamily="18" charset="0"/>
                <a:cs typeface="Arial" pitchFamily="34" charset="0"/>
              </a:rPr>
              <a:t>?</a:t>
            </a:r>
            <a:endParaRPr lang="de-AT">
              <a:ea typeface="Times New Roman" pitchFamily="18" charset="0"/>
              <a:cs typeface="Arial" pitchFamily="34" charset="0"/>
            </a:endParaRPr>
          </a:p>
          <a:p>
            <a:r>
              <a:rPr lang="en-GB">
                <a:latin typeface="Arial Black" pitchFamily="34" charset="0"/>
                <a:ea typeface="Times New Roman" pitchFamily="18" charset="0"/>
                <a:cs typeface="Arial" pitchFamily="34" charset="0"/>
              </a:rPr>
              <a:t>The answer is yes! </a:t>
            </a:r>
            <a:endParaRPr lang="de-AT">
              <a:ea typeface="Times New Roman" pitchFamily="18" charset="0"/>
              <a:cs typeface="Arial" pitchFamily="34" charset="0"/>
            </a:endParaRPr>
          </a:p>
          <a:p>
            <a:pPr algn="l"/>
            <a:endParaRPr lang="de-AT">
              <a:ea typeface="Times New Roman" pitchFamily="18" charset="0"/>
              <a:cs typeface="Arial" pitchFamily="34" charset="0"/>
            </a:endParaRPr>
          </a:p>
        </p:txBody>
      </p:sp>
      <p:pic>
        <p:nvPicPr>
          <p:cNvPr id="5837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143000"/>
            <a:ext cx="7929562" cy="534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372" name="Object 7"/>
          <p:cNvGraphicFramePr>
            <a:graphicFrameLocks noChangeAspect="1"/>
          </p:cNvGraphicFramePr>
          <p:nvPr/>
        </p:nvGraphicFramePr>
        <p:xfrm>
          <a:off x="206375" y="53975"/>
          <a:ext cx="4984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77" name="Dokument" r:id="rId4" imgW="743712" imgH="809244" progId="Word.Document.8">
                  <p:embed/>
                </p:oleObj>
              </mc:Choice>
              <mc:Fallback>
                <p:oleObj name="Dokument" r:id="rId4" imgW="743712" imgH="80924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3975"/>
                        <a:ext cx="4984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3" name="Group 8"/>
          <p:cNvGrpSpPr>
            <a:grpSpLocks/>
          </p:cNvGrpSpPr>
          <p:nvPr/>
        </p:nvGrpSpPr>
        <p:grpSpPr bwMode="auto">
          <a:xfrm>
            <a:off x="7800975" y="-26988"/>
            <a:ext cx="1263650" cy="773113"/>
            <a:chOff x="4512" y="0"/>
            <a:chExt cx="1152" cy="768"/>
          </a:xfrm>
        </p:grpSpPr>
        <p:grpSp>
          <p:nvGrpSpPr>
            <p:cNvPr id="58374" name="Group 9"/>
            <p:cNvGrpSpPr>
              <a:grpSpLocks/>
            </p:cNvGrpSpPr>
            <p:nvPr/>
          </p:nvGrpSpPr>
          <p:grpSpPr bwMode="auto">
            <a:xfrm>
              <a:off x="4668" y="49"/>
              <a:ext cx="225" cy="719"/>
              <a:chOff x="2592" y="672"/>
              <a:chExt cx="576" cy="1920"/>
            </a:xfrm>
          </p:grpSpPr>
          <p:sp>
            <p:nvSpPr>
              <p:cNvPr id="58380" name="Oval 10"/>
              <p:cNvSpPr>
                <a:spLocks noChangeArrowheads="1"/>
              </p:cNvSpPr>
              <p:nvPr/>
            </p:nvSpPr>
            <p:spPr bwMode="auto">
              <a:xfrm rot="468278">
                <a:off x="2592" y="672"/>
                <a:ext cx="576" cy="1920"/>
              </a:xfrm>
              <a:prstGeom prst="ellipse">
                <a:avLst/>
              </a:prstGeom>
              <a:gradFill rotWithShape="1">
                <a:gsLst>
                  <a:gs pos="0">
                    <a:srgbClr val="FF9900">
                      <a:alpha val="60001"/>
                    </a:srgbClr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AT"/>
              </a:p>
            </p:txBody>
          </p:sp>
          <p:graphicFrame>
            <p:nvGraphicFramePr>
              <p:cNvPr id="58381" name="Object 11"/>
              <p:cNvGraphicFramePr>
                <a:graphicFrameLocks noChangeAspect="1"/>
              </p:cNvGraphicFramePr>
              <p:nvPr/>
            </p:nvGraphicFramePr>
            <p:xfrm>
              <a:off x="2637" y="1056"/>
              <a:ext cx="486" cy="9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5178" name="CS ChemDraw Drawing" r:id="rId6" imgW="772160" imgH="1582420" progId="ChemDraw.Document.6.0">
                      <p:embed/>
                    </p:oleObj>
                  </mc:Choice>
                  <mc:Fallback>
                    <p:oleObj name="CS ChemDraw Drawing" r:id="rId6" imgW="772160" imgH="158242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7" y="1056"/>
                            <a:ext cx="486" cy="9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8375" name="Object 12"/>
            <p:cNvGraphicFramePr>
              <a:graphicFrameLocks noChangeAspect="1"/>
            </p:cNvGraphicFramePr>
            <p:nvPr/>
          </p:nvGraphicFramePr>
          <p:xfrm>
            <a:off x="4968" y="216"/>
            <a:ext cx="27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79" name="CS ChemDraw Drawing" r:id="rId8" imgW="1115060" imgH="1427480" progId="ChemDraw.Document.6.0">
                    <p:embed/>
                  </p:oleObj>
                </mc:Choice>
                <mc:Fallback>
                  <p:oleObj name="CS ChemDraw Drawing" r:id="rId8" imgW="1115060" imgH="142748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" y="216"/>
                          <a:ext cx="27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6" name="Oval 13"/>
            <p:cNvSpPr>
              <a:spLocks noChangeArrowheads="1"/>
            </p:cNvSpPr>
            <p:nvPr/>
          </p:nvSpPr>
          <p:spPr bwMode="auto">
            <a:xfrm>
              <a:off x="4743" y="0"/>
              <a:ext cx="187" cy="180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AT"/>
            </a:p>
          </p:txBody>
        </p:sp>
        <p:graphicFrame>
          <p:nvGraphicFramePr>
            <p:cNvPr id="58377" name="Object 14"/>
            <p:cNvGraphicFramePr>
              <a:graphicFrameLocks noChangeAspect="1"/>
            </p:cNvGraphicFramePr>
            <p:nvPr/>
          </p:nvGraphicFramePr>
          <p:xfrm>
            <a:off x="4512" y="162"/>
            <a:ext cx="1152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180" name="CS ChemDraw Drawing" r:id="rId10" imgW="4279900" imgH="1991360" progId="ChemDraw.Document.6.0">
                    <p:embed/>
                  </p:oleObj>
                </mc:Choice>
                <mc:Fallback>
                  <p:oleObj name="CS ChemDraw Drawing" r:id="rId10" imgW="4279900" imgH="199136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62"/>
                          <a:ext cx="1152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78" name="AutoShape 15"/>
            <p:cNvSpPr>
              <a:spLocks noChangeArrowheads="1"/>
            </p:cNvSpPr>
            <p:nvPr/>
          </p:nvSpPr>
          <p:spPr bwMode="auto">
            <a:xfrm rot="689794">
              <a:off x="4877" y="227"/>
              <a:ext cx="150" cy="90"/>
            </a:xfrm>
            <a:prstGeom prst="curvedDownArrow">
              <a:avLst>
                <a:gd name="adj1" fmla="val 24537"/>
                <a:gd name="adj2" fmla="val 75772"/>
                <a:gd name="adj3" fmla="val 28708"/>
              </a:avLst>
            </a:prstGeom>
            <a:gradFill rotWithShape="1">
              <a:gsLst>
                <a:gs pos="0">
                  <a:srgbClr val="760000"/>
                </a:gs>
                <a:gs pos="100000">
                  <a:srgbClr val="FF0000">
                    <a:alpha val="39998"/>
                  </a:srgbClr>
                </a:gs>
              </a:gsLst>
              <a:lin ang="5400000" scaled="1"/>
            </a:gradFill>
            <a:ln w="9525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AT"/>
            </a:p>
          </p:txBody>
        </p:sp>
        <p:sp>
          <p:nvSpPr>
            <p:cNvPr id="58379" name="Text Box 16"/>
            <p:cNvSpPr txBox="1">
              <a:spLocks noChangeArrowheads="1"/>
            </p:cNvSpPr>
            <p:nvPr/>
          </p:nvSpPr>
          <p:spPr bwMode="auto">
            <a:xfrm>
              <a:off x="4875" y="110"/>
              <a:ext cx="239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sz="800">
                  <a:latin typeface="Arial" pitchFamily="34" charset="0"/>
                </a:rPr>
                <a:t>e</a:t>
              </a:r>
              <a:r>
                <a:rPr lang="en-US" sz="800" baseline="30000">
                  <a:latin typeface="Arial" pitchFamily="34" charset="0"/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699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Standard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Standard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Larissa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Blank Presentation.pot</Template>
  <TotalTime>2</TotalTime>
  <Pages>9372896</Pages>
  <Words>3652</Words>
  <Application>Microsoft Office PowerPoint</Application>
  <PresentationFormat>On-screen Show (4:3)</PresentationFormat>
  <Paragraphs>955</Paragraphs>
  <Slides>150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0</vt:i4>
      </vt:variant>
      <vt:variant>
        <vt:lpstr>Slide Titles</vt:lpstr>
      </vt:variant>
      <vt:variant>
        <vt:i4>150</vt:i4>
      </vt:variant>
    </vt:vector>
  </HeadingPairs>
  <TitlesOfParts>
    <vt:vector size="161" baseType="lpstr">
      <vt:lpstr>Blank Presentation</vt:lpstr>
      <vt:lpstr>Dokument</vt:lpstr>
      <vt:lpstr>CS ChemDraw Drawing</vt:lpstr>
      <vt:lpstr>Graph</vt:lpstr>
      <vt:lpstr>Paint Shop Pro Image</vt:lpstr>
      <vt:lpstr>Bitmap</vt:lpstr>
      <vt:lpstr>ACD/3D</vt:lpstr>
      <vt:lpstr>MDLDrawObject Class</vt:lpstr>
      <vt:lpstr>ISIS/Draw Sketch</vt:lpstr>
      <vt:lpstr>Document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oll to roll produced solar cells</vt:lpstr>
      <vt:lpstr>PowerPoint Presentation</vt:lpstr>
      <vt:lpstr>Ultrathin, shrinkable, strechable   organic solar cells</vt:lpstr>
      <vt:lpstr>PowerPoint Presentation</vt:lpstr>
      <vt:lpstr>Textile integrated organic solar cells fibers</vt:lpstr>
      <vt:lpstr>Solar cell integrated texti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„Optimum“ Geometry for  Organic and Hybrid Solar Cel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th Pacific Garbage Patch </vt:lpstr>
      <vt:lpstr>PowerPoint Presentation</vt:lpstr>
      <vt:lpstr>PowerPoint Presentation</vt:lpstr>
      <vt:lpstr>Glucose / -carotene OFET</vt:lpstr>
      <vt:lpstr>Glucose + Caffeine / -carotene OFET</vt:lpstr>
      <vt:lpstr>PowerPoint Presentation</vt:lpstr>
      <vt:lpstr>Shellac is a natural copolymer produced by the female lac beetle</vt:lpstr>
      <vt:lpstr>PowerPoint Presentation</vt:lpstr>
      <vt:lpstr>PowerPoint Presentation</vt:lpstr>
      <vt:lpstr>PowerPoint Presentation</vt:lpstr>
      <vt:lpstr>Exotic Materials for Bio-Organic Electronics</vt:lpstr>
      <vt:lpstr>Indigo (“The color of Pharaos”) is a material known since antiquity (~4000 years) and is currently the most industrially mass-produced pigment</vt:lpstr>
      <vt:lpstr>Indigo shows promising semiconducting properties</vt:lpstr>
      <vt:lpstr>PowerPoint Presentation</vt:lpstr>
      <vt:lpstr>Hydrogen bonding – from water to DNA and RNA</vt:lpstr>
      <vt:lpstr>Hydrogen bonding – cellulose and kevlar</vt:lpstr>
      <vt:lpstr>PowerPoint Presentation</vt:lpstr>
      <vt:lpstr>PowerPoint Presentation</vt:lpstr>
      <vt:lpstr>PowerPoint Presentation</vt:lpstr>
      <vt:lpstr>Indigo is produced by several species of plants</vt:lpstr>
      <vt:lpstr>Indigo shows reversible 2e- oxidation and reduction electrochemistry</vt:lpstr>
      <vt:lpstr>Indigo adopts a highly crystalline morphology on many substrates</vt:lpstr>
      <vt:lpstr>Tyrian Purple dye (6,6’-dibomroindigo) was the most prized pigment in antiquity</vt:lpstr>
      <vt:lpstr>PowerPoint Presentation</vt:lpstr>
      <vt:lpstr>Improved mobility could be explained by tighter π-stacking of tyrian purple relative to indigo</vt:lpstr>
      <vt:lpstr>Structure-packing-transport relationship</vt:lpstr>
      <vt:lpstr>Quinacridone is the H-bonding cousin of Pentacene</vt:lpstr>
      <vt:lpstr>Electrochemistry of quinacridone is the same as that of the indigo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digoids show strong island formation and distinct crystallites of several hundred nanometers size</vt:lpstr>
      <vt:lpstr>Tyrian Purple demonstrates exceptional stability in air</vt:lpstr>
      <vt:lpstr>PowerPoint Presentation</vt:lpstr>
      <vt:lpstr>PowerPoint Presentation</vt:lpstr>
      <vt:lpstr>Conclusions</vt:lpstr>
      <vt:lpstr>PowerPoint Presentation</vt:lpstr>
      <vt:lpstr>PowerPoint Presentation</vt:lpstr>
      <vt:lpstr>PowerPoint Presentation</vt:lpstr>
      <vt:lpstr>PowerPoint Presentation</vt:lpstr>
      <vt:lpstr> Recycling of CO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CO2 Technological Utilization  18 Mt/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ariciftci</dc:creator>
  <cp:lastModifiedBy>user</cp:lastModifiedBy>
  <cp:revision>7694786</cp:revision>
  <cp:lastPrinted>1999-10-28T07:17:19Z</cp:lastPrinted>
  <dcterms:created xsi:type="dcterms:W3CDTF">1995-06-17T23:31:02Z</dcterms:created>
  <dcterms:modified xsi:type="dcterms:W3CDTF">2014-05-22T06:45:31Z</dcterms:modified>
</cp:coreProperties>
</file>